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7AE9" w:rsidRPr="008C7AE9" w:rsidRDefault="008965CC" w:rsidP="008965CC">
      <w:pPr>
        <w:tabs>
          <w:tab w:val="center" w:pos="1985"/>
          <w:tab w:val="center" w:pos="7513"/>
        </w:tabs>
        <w:rPr>
          <w:b/>
          <w:sz w:val="28"/>
          <w:u w:val="single"/>
        </w:rPr>
      </w:pPr>
      <w:r w:rsidRPr="008C7AE9">
        <w:rPr>
          <w:b/>
          <w:sz w:val="28"/>
          <w:u w:val="single"/>
        </w:rPr>
        <w:t xml:space="preserve">Domaća zadaća </w:t>
      </w:r>
      <w:r w:rsidR="00FF49B8">
        <w:rPr>
          <w:b/>
          <w:sz w:val="28"/>
          <w:u w:val="single"/>
        </w:rPr>
        <w:t>- Opsezi i površine trokuta i četverokuta</w:t>
      </w:r>
    </w:p>
    <w:p w:rsidR="008C7AE9" w:rsidRDefault="008C7AE9" w:rsidP="008965CC">
      <w:pPr>
        <w:tabs>
          <w:tab w:val="center" w:pos="1985"/>
          <w:tab w:val="center" w:pos="7513"/>
        </w:tabs>
        <w:rPr>
          <w:b/>
          <w:u w:val="single"/>
        </w:rPr>
      </w:pPr>
      <w:bookmarkStart w:id="0" w:name="_GoBack"/>
      <w:bookmarkEnd w:id="0"/>
    </w:p>
    <w:p w:rsidR="008965CC" w:rsidRPr="008965CC" w:rsidRDefault="008C7AE9" w:rsidP="008C7AE9">
      <w:pPr>
        <w:tabs>
          <w:tab w:val="center" w:pos="1985"/>
          <w:tab w:val="center" w:pos="7513"/>
        </w:tabs>
        <w:jc w:val="left"/>
        <w:rPr>
          <w:b/>
          <w:u w:val="single"/>
        </w:rPr>
      </w:pPr>
      <w:r>
        <w:rPr>
          <w:b/>
          <w:u w:val="single"/>
        </w:rPr>
        <w:t>Mjerne jedinice za duljinu</w:t>
      </w:r>
    </w:p>
    <w:p w:rsidR="008965CC" w:rsidRDefault="008965CC" w:rsidP="008C7AE9">
      <w:pPr>
        <w:tabs>
          <w:tab w:val="center" w:pos="1985"/>
          <w:tab w:val="center" w:pos="7513"/>
        </w:tabs>
        <w:jc w:val="left"/>
        <w:rPr>
          <w:b/>
        </w:rPr>
      </w:pPr>
    </w:p>
    <w:p w:rsidR="00D767F0" w:rsidRDefault="00887F27" w:rsidP="008965CC">
      <w:pPr>
        <w:tabs>
          <w:tab w:val="left" w:pos="426"/>
          <w:tab w:val="center" w:pos="1985"/>
          <w:tab w:val="center" w:pos="7513"/>
        </w:tabs>
        <w:ind w:left="426" w:hanging="426"/>
        <w:jc w:val="left"/>
      </w:pPr>
      <w:r>
        <w:rPr>
          <w:noProof/>
          <w:lang w:eastAsia="hr-HR"/>
        </w:rPr>
        <w:drawing>
          <wp:anchor distT="0" distB="0" distL="114300" distR="114300" simplePos="0" relativeHeight="251659776" behindDoc="0" locked="0" layoutInCell="1" allowOverlap="1" wp14:anchorId="644C7214" wp14:editId="63C16858">
            <wp:simplePos x="0" y="0"/>
            <wp:positionH relativeFrom="column">
              <wp:posOffset>4730750</wp:posOffset>
            </wp:positionH>
            <wp:positionV relativeFrom="paragraph">
              <wp:posOffset>12700</wp:posOffset>
            </wp:positionV>
            <wp:extent cx="1036320" cy="460375"/>
            <wp:effectExtent l="0" t="0" r="0" b="0"/>
            <wp:wrapNone/>
            <wp:docPr id="918" name="Slika 918" descr="lengt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length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320" cy="46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C7AE9">
        <w:t>1</w:t>
      </w:r>
      <w:r w:rsidR="00D767F0">
        <w:t>.</w:t>
      </w:r>
      <w:r w:rsidR="00D767F0">
        <w:tab/>
        <w:t>a) Nabroji mjerne jedinice za duljinu (od najveće do najmanje).</w:t>
      </w:r>
      <w:r w:rsidRPr="00887F27">
        <w:t xml:space="preserve"> </w:t>
      </w:r>
    </w:p>
    <w:p w:rsidR="00D767F0" w:rsidRDefault="00D767F0" w:rsidP="008965CC">
      <w:pPr>
        <w:tabs>
          <w:tab w:val="left" w:pos="426"/>
          <w:tab w:val="center" w:pos="1985"/>
          <w:tab w:val="center" w:pos="7513"/>
        </w:tabs>
        <w:ind w:left="426" w:hanging="426"/>
        <w:jc w:val="left"/>
      </w:pPr>
      <w:r>
        <w:tab/>
        <w:t>b) Napiši koliko metar čega ima</w:t>
      </w:r>
      <w:r w:rsidR="008C7AE9">
        <w:t xml:space="preserve"> (manjih mjernih jedinica)</w:t>
      </w:r>
      <w:r w:rsidR="004131B7">
        <w:t xml:space="preserve">, 1 m = ...  </w:t>
      </w:r>
      <w:r>
        <w:t xml:space="preserve"> </w:t>
      </w:r>
    </w:p>
    <w:p w:rsidR="00D767F0" w:rsidRDefault="00D767F0" w:rsidP="008965CC">
      <w:pPr>
        <w:tabs>
          <w:tab w:val="left" w:pos="426"/>
          <w:tab w:val="center" w:pos="1985"/>
          <w:tab w:val="center" w:pos="7513"/>
        </w:tabs>
        <w:ind w:left="426" w:hanging="426"/>
        <w:jc w:val="left"/>
      </w:pPr>
      <w:r>
        <w:tab/>
        <w:t>c) N</w:t>
      </w:r>
      <w:r w:rsidR="004131B7">
        <w:t>apiši koliko decimetar čega ima, 1 dm = ...</w:t>
      </w:r>
    </w:p>
    <w:p w:rsidR="00D767F0" w:rsidRDefault="00D767F0" w:rsidP="008965CC">
      <w:pPr>
        <w:tabs>
          <w:tab w:val="left" w:pos="426"/>
          <w:tab w:val="center" w:pos="1985"/>
          <w:tab w:val="center" w:pos="7513"/>
        </w:tabs>
        <w:ind w:left="426" w:hanging="426"/>
        <w:jc w:val="left"/>
      </w:pPr>
      <w:r>
        <w:tab/>
        <w:t>d) Napiši k</w:t>
      </w:r>
      <w:r w:rsidR="004131B7">
        <w:t>oliko centimetar ima milimetara.</w:t>
      </w:r>
    </w:p>
    <w:p w:rsidR="00D767F0" w:rsidRDefault="00D767F0" w:rsidP="008965CC">
      <w:pPr>
        <w:tabs>
          <w:tab w:val="left" w:pos="426"/>
          <w:tab w:val="center" w:pos="1985"/>
          <w:tab w:val="center" w:pos="7513"/>
        </w:tabs>
        <w:ind w:left="426" w:hanging="426"/>
        <w:jc w:val="left"/>
      </w:pPr>
      <w:r>
        <w:tab/>
        <w:t>e)</w:t>
      </w:r>
      <w:r w:rsidR="004131B7">
        <w:t xml:space="preserve"> </w:t>
      </w:r>
      <w:r>
        <w:tab/>
        <w:t>Napiši koliko kilometar ima metara.</w:t>
      </w:r>
      <w:r w:rsidR="00AD6B8C" w:rsidRPr="00AD6B8C">
        <w:t xml:space="preserve"> </w:t>
      </w:r>
    </w:p>
    <w:p w:rsidR="004131B7" w:rsidRPr="00B873AF" w:rsidRDefault="00887F27" w:rsidP="008965CC">
      <w:pPr>
        <w:tabs>
          <w:tab w:val="left" w:pos="426"/>
          <w:tab w:val="center" w:pos="1985"/>
          <w:tab w:val="center" w:pos="7513"/>
        </w:tabs>
        <w:ind w:left="426" w:hanging="426"/>
        <w:jc w:val="left"/>
        <w:rPr>
          <w:sz w:val="12"/>
        </w:rPr>
      </w:pPr>
      <w:r>
        <w:rPr>
          <w:noProof/>
          <w:lang w:eastAsia="hr-HR"/>
        </w:rPr>
        <w:drawing>
          <wp:anchor distT="0" distB="0" distL="114300" distR="114300" simplePos="0" relativeHeight="251655680" behindDoc="0" locked="0" layoutInCell="1" allowOverlap="1" wp14:anchorId="481D1922" wp14:editId="1F59FA9B">
            <wp:simplePos x="0" y="0"/>
            <wp:positionH relativeFrom="column">
              <wp:posOffset>5273040</wp:posOffset>
            </wp:positionH>
            <wp:positionV relativeFrom="paragraph">
              <wp:posOffset>43180</wp:posOffset>
            </wp:positionV>
            <wp:extent cx="354330" cy="762000"/>
            <wp:effectExtent l="0" t="0" r="7620" b="0"/>
            <wp:wrapNone/>
            <wp:docPr id="50" name="Slika 50" descr="ruler clip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ruler clipart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clrChange>
                        <a:clrFrom>
                          <a:srgbClr val="000000">
                            <a:alpha val="0"/>
                          </a:srgbClr>
                        </a:clrFrom>
                        <a:clrTo>
                          <a:srgbClr val="000000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hr-HR"/>
        </w:rPr>
        <w:drawing>
          <wp:anchor distT="0" distB="0" distL="114300" distR="114300" simplePos="0" relativeHeight="251656704" behindDoc="0" locked="0" layoutInCell="1" allowOverlap="1" wp14:anchorId="7452D20F" wp14:editId="28517A71">
            <wp:simplePos x="0" y="0"/>
            <wp:positionH relativeFrom="column">
              <wp:posOffset>4892040</wp:posOffset>
            </wp:positionH>
            <wp:positionV relativeFrom="paragraph">
              <wp:posOffset>48260</wp:posOffset>
            </wp:positionV>
            <wp:extent cx="361950" cy="779145"/>
            <wp:effectExtent l="0" t="0" r="0" b="1905"/>
            <wp:wrapNone/>
            <wp:docPr id="51" name="Slika 51" descr="ruler clip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ruler clipart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779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831A3" w:rsidRDefault="008C7AE9" w:rsidP="006831A3">
      <w:pPr>
        <w:tabs>
          <w:tab w:val="left" w:pos="709"/>
        </w:tabs>
        <w:ind w:left="426" w:hanging="426"/>
        <w:jc w:val="left"/>
      </w:pPr>
      <w:r>
        <w:t>2</w:t>
      </w:r>
      <w:r w:rsidR="006831A3">
        <w:t>.</w:t>
      </w:r>
      <w:r w:rsidR="006831A3">
        <w:tab/>
        <w:t xml:space="preserve">Nacrtaj dužinu </w:t>
      </w:r>
      <w:r w:rsidR="006831A3"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11" o:title=""/>
          </v:shape>
          <o:OLEObject Type="Embed" ProgID="Equation.DSMT4" ShapeID="_x0000_i1025" DrawAspect="Content" ObjectID="_1593462514" r:id="rId12"/>
        </w:object>
      </w:r>
      <w:r w:rsidR="006831A3">
        <w:t xml:space="preserve"> dugu </w:t>
      </w:r>
      <w:r w:rsidR="006831A3" w:rsidRPr="008C7AE9">
        <w:rPr>
          <w:b/>
        </w:rPr>
        <w:t>1 dm</w:t>
      </w:r>
      <w:r w:rsidR="006831A3">
        <w:t xml:space="preserve"> i dužinu </w:t>
      </w:r>
      <w:r w:rsidR="006831A3" w:rsidRPr="00BC5698">
        <w:rPr>
          <w:position w:val="-6"/>
        </w:rPr>
        <w:object w:dxaOrig="400" w:dyaOrig="340">
          <v:shape id="_x0000_i1026" type="#_x0000_t75" style="width:18pt;height:18pt" o:ole="">
            <v:imagedata r:id="rId13" o:title=""/>
          </v:shape>
          <o:OLEObject Type="Embed" ProgID="Equation.DSMT4" ShapeID="_x0000_i1026" DrawAspect="Content" ObjectID="_1593462515" r:id="rId14"/>
        </w:object>
      </w:r>
      <w:r w:rsidR="006831A3">
        <w:t xml:space="preserve"> dugu </w:t>
      </w:r>
      <w:r w:rsidR="006831A3" w:rsidRPr="008C7AE9">
        <w:rPr>
          <w:b/>
        </w:rPr>
        <w:t>1 cm</w:t>
      </w:r>
      <w:r w:rsidR="006831A3">
        <w:t xml:space="preserve">. </w:t>
      </w:r>
    </w:p>
    <w:p w:rsidR="006831A3" w:rsidRDefault="006831A3" w:rsidP="006831A3">
      <w:pPr>
        <w:tabs>
          <w:tab w:val="left" w:pos="709"/>
        </w:tabs>
        <w:ind w:left="426" w:hanging="426"/>
        <w:jc w:val="left"/>
      </w:pPr>
      <w:r>
        <w:tab/>
        <w:t>Iznad svake napiši njezinu duljinu.</w:t>
      </w:r>
    </w:p>
    <w:p w:rsidR="00B873AF" w:rsidRPr="00B873AF" w:rsidRDefault="00B873AF" w:rsidP="00B873AF">
      <w:pPr>
        <w:tabs>
          <w:tab w:val="left" w:pos="426"/>
          <w:tab w:val="center" w:pos="1985"/>
          <w:tab w:val="center" w:pos="7513"/>
        </w:tabs>
        <w:ind w:left="426" w:hanging="426"/>
        <w:jc w:val="left"/>
        <w:rPr>
          <w:sz w:val="12"/>
        </w:rPr>
      </w:pPr>
    </w:p>
    <w:p w:rsidR="00230FC1" w:rsidRDefault="00230FC1" w:rsidP="008965CC">
      <w:pPr>
        <w:tabs>
          <w:tab w:val="left" w:pos="426"/>
          <w:tab w:val="center" w:pos="1985"/>
          <w:tab w:val="center" w:pos="7513"/>
        </w:tabs>
        <w:ind w:left="426" w:hanging="426"/>
        <w:jc w:val="left"/>
      </w:pPr>
      <w:r>
        <w:t>3.</w:t>
      </w:r>
      <w:r>
        <w:tab/>
        <w:t>Napiši po dvije stvari koje su duge oko (približno):</w:t>
      </w:r>
    </w:p>
    <w:p w:rsidR="00230FC1" w:rsidRDefault="00230FC1" w:rsidP="008965CC">
      <w:pPr>
        <w:tabs>
          <w:tab w:val="left" w:pos="426"/>
          <w:tab w:val="center" w:pos="1985"/>
          <w:tab w:val="center" w:pos="7513"/>
        </w:tabs>
        <w:ind w:left="426" w:hanging="426"/>
        <w:jc w:val="left"/>
      </w:pPr>
      <w:r>
        <w:tab/>
        <w:t xml:space="preserve">a) 1 m,      </w:t>
      </w:r>
      <w:r w:rsidR="006C5589">
        <w:t xml:space="preserve">  </w:t>
      </w:r>
      <w:r>
        <w:t xml:space="preserve">b) 1 dm,    </w:t>
      </w:r>
      <w:r w:rsidR="006C5589">
        <w:t xml:space="preserve">  </w:t>
      </w:r>
      <w:r>
        <w:t xml:space="preserve">  c) 1 cm,   </w:t>
      </w:r>
      <w:r w:rsidR="006C5589">
        <w:t xml:space="preserve">  </w:t>
      </w:r>
      <w:r>
        <w:t xml:space="preserve">   d) 1mm.</w:t>
      </w:r>
    </w:p>
    <w:p w:rsidR="00B873AF" w:rsidRPr="00B873AF" w:rsidRDefault="00B873AF" w:rsidP="00B873AF">
      <w:pPr>
        <w:tabs>
          <w:tab w:val="left" w:pos="426"/>
          <w:tab w:val="center" w:pos="1985"/>
          <w:tab w:val="center" w:pos="7513"/>
        </w:tabs>
        <w:ind w:left="426" w:hanging="426"/>
        <w:jc w:val="left"/>
        <w:rPr>
          <w:sz w:val="12"/>
        </w:rPr>
      </w:pPr>
    </w:p>
    <w:p w:rsidR="007C2FCB" w:rsidRDefault="00230FC1" w:rsidP="007C2FCB">
      <w:pPr>
        <w:ind w:left="426" w:hanging="426"/>
        <w:jc w:val="left"/>
      </w:pPr>
      <w:r>
        <w:t>4</w:t>
      </w:r>
      <w:r w:rsidR="007C2FCB">
        <w:t>.</w:t>
      </w:r>
      <w:r w:rsidR="007C2FCB">
        <w:tab/>
        <w:t>Možeš li protumačiti kakve veze slike "LAKO-TEŠKO" imaju s pretvara</w:t>
      </w:r>
      <w:r w:rsidR="007C2FCB" w:rsidRPr="002E66E3">
        <w:t>njem mjernih jedinica?</w:t>
      </w:r>
    </w:p>
    <w:p w:rsidR="007C2FCB" w:rsidRPr="003101EB" w:rsidRDefault="007C2FCB" w:rsidP="007C2FCB">
      <w:pPr>
        <w:ind w:left="426" w:hanging="426"/>
        <w:jc w:val="left"/>
        <w:rPr>
          <w:sz w:val="12"/>
          <w:szCs w:val="12"/>
        </w:rPr>
      </w:pPr>
    </w:p>
    <w:p w:rsidR="007C2FCB" w:rsidRPr="00C7190B" w:rsidRDefault="007C2FCB" w:rsidP="007C2FCB">
      <w:pPr>
        <w:ind w:left="426" w:hanging="426"/>
        <w:jc w:val="left"/>
        <w:rPr>
          <w:sz w:val="22"/>
        </w:rPr>
      </w:pPr>
      <w:r w:rsidRPr="00B64CCE">
        <w:rPr>
          <w:noProof/>
          <w:sz w:val="12"/>
          <w:szCs w:val="12"/>
          <w:lang w:eastAsia="hr-HR"/>
        </w:rPr>
        <mc:AlternateContent>
          <mc:Choice Requires="wpg">
            <w:drawing>
              <wp:anchor distT="0" distB="0" distL="114300" distR="114300" simplePos="0" relativeHeight="251650560" behindDoc="0" locked="0" layoutInCell="1" allowOverlap="1" wp14:anchorId="2AD40583" wp14:editId="22E441CB">
                <wp:simplePos x="0" y="0"/>
                <wp:positionH relativeFrom="column">
                  <wp:posOffset>5177155</wp:posOffset>
                </wp:positionH>
                <wp:positionV relativeFrom="paragraph">
                  <wp:posOffset>69850</wp:posOffset>
                </wp:positionV>
                <wp:extent cx="906145" cy="1054100"/>
                <wp:effectExtent l="0" t="0" r="27305" b="12700"/>
                <wp:wrapNone/>
                <wp:docPr id="363" name="Grupa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06145" cy="1054100"/>
                          <a:chOff x="1622501" y="36533"/>
                          <a:chExt cx="2523399" cy="2935947"/>
                        </a:xfrm>
                      </wpg:grpSpPr>
                      <wpg:grpSp>
                        <wpg:cNvPr id="364" name="Grupa 364"/>
                        <wpg:cNvGrpSpPr/>
                        <wpg:grpSpPr>
                          <a:xfrm>
                            <a:off x="1622501" y="36533"/>
                            <a:ext cx="2405862" cy="2906361"/>
                            <a:chOff x="1622501" y="36533"/>
                            <a:chExt cx="2405862" cy="2906361"/>
                          </a:xfrm>
                        </wpg:grpSpPr>
                        <pic:pic xmlns:pic="http://schemas.openxmlformats.org/drawingml/2006/picture">
                          <pic:nvPicPr>
                            <pic:cNvPr id="365" name="Picture 2" descr="Bicycle clipart uphill #1382"/>
                            <pic:cNvPicPr>
                              <a:picLocks noChangeAspect="1" noChangeArrowheads="1"/>
                            </pic:cNvPicPr>
                          </pic:nvPicPr>
                          <pic:blipFill rotWithShape="1">
                            <a:blip r:embed="rId15" cstate="print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b="9698"/>
                            <a:stretch/>
                          </pic:blipFill>
                          <pic:spPr bwMode="auto">
                            <a:xfrm>
                              <a:off x="1622501" y="536974"/>
                              <a:ext cx="1564872" cy="240592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366" name="Ravni poveznik sa strelicom 366"/>
                          <wps:cNvCnPr/>
                          <wps:spPr>
                            <a:xfrm flipH="1" flipV="1">
                              <a:off x="3243793" y="752998"/>
                              <a:ext cx="576064" cy="180020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7" name="TekstniOkvir 48"/>
                          <wps:cNvSpPr txBox="1"/>
                          <wps:spPr>
                            <a:xfrm>
                              <a:off x="3426566" y="863392"/>
                              <a:ext cx="509184" cy="129064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CC4E2A" w:rsidRDefault="00CC4E2A" w:rsidP="007C2FCB">
                                <w:pPr>
                                  <w:pStyle w:val="Standard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Theme="minorHAnsi" w:hAnsi="Calibri" w:cstheme="minorBidi"/>
                                    <w:color w:val="000000" w:themeColor="text1"/>
                                    <w:kern w:val="24"/>
                                    <w:sz w:val="48"/>
                                    <w:szCs w:val="48"/>
                                  </w:rPr>
                                  <w:t>: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368" name="TekstniOkvir 49"/>
                          <wps:cNvSpPr txBox="1"/>
                          <wps:spPr>
                            <a:xfrm>
                              <a:off x="1923334" y="36533"/>
                              <a:ext cx="2105029" cy="728388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CC4E2A" w:rsidRDefault="00CC4E2A" w:rsidP="007C2FCB">
                                <w:pPr>
                                  <w:pStyle w:val="StandardWeb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Theme="minorHAnsi" w:hAnsi="Calibri" w:cstheme="minorBidi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22"/>
                                    <w:szCs w:val="22"/>
                                  </w:rPr>
                                  <w:t>TEŠKO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</wpg:grpSp>
                      <wps:wsp>
                        <wps:cNvPr id="369" name="Pravokutnik 369"/>
                        <wps:cNvSpPr/>
                        <wps:spPr>
                          <a:xfrm>
                            <a:off x="1681190" y="108088"/>
                            <a:ext cx="2464710" cy="2864392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43" o:spid="_x0000_s1026" style="position:absolute;left:0;text-align:left;margin-left:407.65pt;margin-top:5.5pt;width:71.35pt;height:83pt;z-index:251650560" coordorigin="16225,365" coordsize="25233,2935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">
                <v:group id="Grupa 364" o:spid="_x0000_s1027" style="position:absolute;left:16225;top:365;width:24058;height:29063" coordorigin="16225,365" coordsize="24058,290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OQXH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Yps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5BcexgAAANwA&#10;AAAPAAAAAAAAAAAAAAAAAKoCAABkcnMvZG93bnJldi54bWxQSwUGAAAAAAQABAD6AAAAnQMAAAAA&#10;">
                  <v:shape id="Picture 2" o:spid="_x0000_s1028" type="#_x0000_t75" alt="Bicycle clipart uphill #1382" style="position:absolute;left:16225;top:5369;width:15648;height:2405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Xilh/FAAAA3AAAAA8AAABkcnMvZG93bnJldi54bWxEj0FrwkAUhO+C/2F5hd7qJpaqja6iNkLR&#10;k1rB4yP7mg1m34bsVtN/7xYKHoeZ+YaZLTpbiyu1vnKsIB0kIIgLpysuFXwdNy8TED4ga6wdk4Jf&#10;8rCY93szzLS78Z6uh1CKCGGfoQITQpNJ6QtDFv3ANcTR+3atxRBlW0rd4i3CbS2HSTKSFiuOCwYb&#10;WhsqLocfq2B8Pn1c0nyVlPvjkvJdftq+m1Sp56duOQURqAuP8H/7Uyt4Hb3B35l4BOT8D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14pYfxQAAANwAAAAPAAAAAAAAAAAAAAAA&#10;AJ8CAABkcnMvZG93bnJldi54bWxQSwUGAAAAAAQABAD3AAAAkQMAAAAA&#10;">
                    <v:imagedata r:id="rId16" o:title="Bicycle clipart uphill #1382" cropbottom="6356f" chromakey="white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Ravni poveznik sa strelicom 366" o:spid="_x0000_s1029" type="#_x0000_t32" style="position:absolute;left:32437;top:7529;width:5761;height:1800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9vXkcYAAADcAAAADwAAAGRycy9kb3ducmV2LnhtbESPQWvCQBSE70L/w/IK3nRThUVSV2mF&#10;tlIRaVIK3l6zr0kw+zZkV03/vSsIHoeZ+YaZL3vbiBN1vnas4WmcgCAunKm51PCdv41mIHxANtg4&#10;Jg3/5GG5eBjMMTXuzF90ykIpIoR9ihqqENpUSl9UZNGPXUscvT/XWQxRdqU0HZ4j3DZykiRKWqw5&#10;LlTY0qqi4pAdrYb+c7/9WE34ffOaq5/Dr9/natdqPXzsX55BBOrDPXxrr42GqVJwPROPgFx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/b15HGAAAA3AAAAA8AAAAAAAAA&#10;AAAAAAAAoQIAAGRycy9kb3ducmV2LnhtbFBLBQYAAAAABAAEAPkAAACUAwAAAAA=&#10;" strokecolor="black [3213]" strokeweight="1pt">
                    <v:stroke endarrow="open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kstniOkvir 48" o:spid="_x0000_s1030" type="#_x0000_t202" style="position:absolute;left:34265;top:8633;width:5092;height:129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ahzMMA&#10;AADcAAAADwAAAGRycy9kb3ducmV2LnhtbESPQWvCQBSE70L/w/IK3nRjpbakriJVwYMXbXp/ZF+z&#10;odm3Iftq4r93C4LHYWa+YZbrwTfqQl2sAxuYTTNQxGWwNVcGiq/95B1UFGSLTWAycKUI69XTaIm5&#10;DT2f6HKWSiUIxxwNOJE21zqWjjzGaWiJk/cTOo+SZFdp22Gf4L7RL1m20B5rTgsOW/p0VP6e/7wB&#10;EbuZXYudj4fv4bjtXVa+YmHM+HnYfIASGuQRvrcP1sB88Qb/Z9IR0K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SahzMMAAADcAAAADwAAAAAAAAAAAAAAAACYAgAAZHJzL2Rv&#10;d25yZXYueG1sUEsFBgAAAAAEAAQA9QAAAIgDAAAAAA==&#10;" filled="f" stroked="f">
                    <v:textbox style="mso-fit-shape-to-text:t">
                      <w:txbxContent>
                        <w:p w:rsidR="00CC4E2A" w:rsidRDefault="00CC4E2A" w:rsidP="007C2FCB">
                          <w:pPr>
                            <w:pStyle w:val="StandardWeb"/>
                            <w:spacing w:before="0" w:beforeAutospacing="0" w:after="0" w:afterAutospacing="0"/>
                          </w:pPr>
                          <w:r>
                            <w:rPr>
                              <w:rFonts w:asciiTheme="minorHAnsi" w:hAnsi="Calibri" w:cstheme="minorBidi"/>
                              <w:color w:val="000000" w:themeColor="text1"/>
                              <w:kern w:val="24"/>
                              <w:sz w:val="48"/>
                              <w:szCs w:val="48"/>
                            </w:rPr>
                            <w:t>:</w:t>
                          </w:r>
                        </w:p>
                      </w:txbxContent>
                    </v:textbox>
                  </v:shape>
                  <v:shape id="TekstniOkvir 49" o:spid="_x0000_s1031" type="#_x0000_t202" style="position:absolute;left:19233;top:365;width:21050;height:72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k1vr8A&#10;AADcAAAADwAAAGRycy9kb3ducmV2LnhtbERPS2vCQBC+F/wPywje6sZKpURXER/goZfaeB+yYzaY&#10;nQ3ZqYn/3j0IPX5879Vm8I26UxfrwAZm0wwUcRlszZWB4vf4/gUqCrLFJjAZeFCEzXr0tsLchp5/&#10;6H6WSqUQjjkacCJtrnUsHXmM09ASJ+4aOo+SYFdp22Gfwn2jP7JsoT3WnBoctrRzVN7Of96AiN3O&#10;HsXBx9Nl+N73Lis/sTBmMh62S1BCg/yLX+6TNTBfpLXpTDoCev0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QuTW+vwAAANwAAAAPAAAAAAAAAAAAAAAAAJgCAABkcnMvZG93bnJl&#10;di54bWxQSwUGAAAAAAQABAD1AAAAhAMAAAAA&#10;" filled="f" stroked="f">
                    <v:textbox style="mso-fit-shape-to-text:t">
                      <w:txbxContent>
                        <w:p w:rsidR="00CC4E2A" w:rsidRDefault="00CC4E2A" w:rsidP="007C2FCB">
                          <w:pPr>
                            <w:pStyle w:val="StandardWeb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Theme="minorHAnsi" w:hAnsi="Calibri" w:cstheme="minorBidi"/>
                              <w:b/>
                              <w:bCs/>
                              <w:color w:val="000000" w:themeColor="text1"/>
                              <w:kern w:val="24"/>
                              <w:sz w:val="22"/>
                              <w:szCs w:val="22"/>
                            </w:rPr>
                            <w:t>TEŠKO</w:t>
                          </w:r>
                        </w:p>
                      </w:txbxContent>
                    </v:textbox>
                  </v:shape>
                </v:group>
                <v:rect id="Pravokutnik 369" o:spid="_x0000_s1032" style="position:absolute;left:16811;top:1080;width:24648;height:286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hZtMcA&#10;AADcAAAADwAAAGRycy9kb3ducmV2LnhtbESPQWvCQBSE70L/w/IKvYhurCBt6iqlpSUHEbT10Nsz&#10;+5pNzb4N2VeN/74rFDwOM/MNM1/2vlFH6mId2MBknIEiLoOtuTLw+fE2egAVBdliE5gMnCnCcnEz&#10;mGNuw4k3dNxKpRKEY44GnEibax1LRx7jOLTEyfsOnUdJsqu07fCU4L7R91k20x5rTgsOW3pxVB62&#10;v97AV9FL9TN5l9UBh7th4fbl+nVvzN1t//wESqiXa/i/XVgD09kjXM6kI6A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ToWbTHAAAA3AAAAA8AAAAAAAAAAAAAAAAAmAIAAGRy&#10;cy9kb3ducmV2LnhtbFBLBQYAAAAABAAEAPUAAACMAwAAAAA=&#10;" filled="f" strokecolor="black [3213]" strokeweight="1pt"/>
              </v:group>
            </w:pict>
          </mc:Fallback>
        </mc:AlternateContent>
      </w:r>
      <w:r w:rsidRPr="00B64CCE">
        <w:rPr>
          <w:noProof/>
          <w:sz w:val="12"/>
          <w:szCs w:val="12"/>
          <w:lang w:eastAsia="hr-HR"/>
        </w:rPr>
        <mc:AlternateContent>
          <mc:Choice Requires="wpg">
            <w:drawing>
              <wp:anchor distT="0" distB="0" distL="114300" distR="114300" simplePos="0" relativeHeight="251649536" behindDoc="0" locked="0" layoutInCell="1" allowOverlap="1" wp14:anchorId="29BCBC00" wp14:editId="488508C4">
                <wp:simplePos x="0" y="0"/>
                <wp:positionH relativeFrom="column">
                  <wp:posOffset>4149090</wp:posOffset>
                </wp:positionH>
                <wp:positionV relativeFrom="paragraph">
                  <wp:posOffset>59055</wp:posOffset>
                </wp:positionV>
                <wp:extent cx="885190" cy="1066800"/>
                <wp:effectExtent l="0" t="0" r="29210" b="19050"/>
                <wp:wrapNone/>
                <wp:docPr id="355" name="Grupa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85190" cy="1066800"/>
                          <a:chOff x="0" y="0"/>
                          <a:chExt cx="2729678" cy="3289885"/>
                        </a:xfrm>
                      </wpg:grpSpPr>
                      <wpg:grpSp>
                        <wpg:cNvPr id="356" name="Grupa 356"/>
                        <wpg:cNvGrpSpPr/>
                        <wpg:grpSpPr>
                          <a:xfrm>
                            <a:off x="23648" y="0"/>
                            <a:ext cx="2519302" cy="3289885"/>
                            <a:chOff x="23648" y="0"/>
                            <a:chExt cx="2519302" cy="3289885"/>
                          </a:xfrm>
                        </wpg:grpSpPr>
                        <pic:pic xmlns:pic="http://schemas.openxmlformats.org/drawingml/2006/picture">
                          <pic:nvPicPr>
                            <pic:cNvPr id="357" name="Picture 8" descr="Mountains clipart free images"/>
                            <pic:cNvPicPr>
                              <a:picLocks noChangeAspect="1" noChangeArrowheads="1"/>
                            </pic:cNvPicPr>
                          </pic:nvPicPr>
                          <pic:blipFill rotWithShape="1">
                            <a:blip r:embed="rId17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3173" t="-4441" r="21610" b="42845"/>
                            <a:stretch/>
                          </pic:blipFill>
                          <pic:spPr bwMode="auto">
                            <a:xfrm>
                              <a:off x="23648" y="793227"/>
                              <a:ext cx="1611409" cy="249665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358" name="Picture 4" descr="Downhill Skier Clipart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8" cstate="print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 rot="771483">
                              <a:off x="598102" y="1270430"/>
                              <a:ext cx="1241702" cy="115726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359" name="Ravni poveznik sa strelicom 359"/>
                          <wps:cNvCnPr/>
                          <wps:spPr>
                            <a:xfrm>
                              <a:off x="1693524" y="1034854"/>
                              <a:ext cx="751501" cy="1548171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0" name="TekstniOkvir 41"/>
                          <wps:cNvSpPr txBox="1"/>
                          <wps:spPr>
                            <a:xfrm>
                              <a:off x="1979026" y="898827"/>
                              <a:ext cx="563924" cy="1429389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CC4E2A" w:rsidRDefault="00CC4E2A" w:rsidP="007C2FCB">
                                <w:pPr>
                                  <w:pStyle w:val="Standard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Theme="minorHAnsi" w:hAnsi="Calibri" w:cstheme="minorBidi"/>
                                    <w:color w:val="000000" w:themeColor="text1"/>
                                    <w:kern w:val="24"/>
                                    <w:sz w:val="48"/>
                                    <w:szCs w:val="48"/>
                                  </w:rPr>
                                  <w:t>∙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361" name="TekstniOkvir 42"/>
                          <wps:cNvSpPr txBox="1"/>
                          <wps:spPr>
                            <a:xfrm>
                              <a:off x="343951" y="0"/>
                              <a:ext cx="2105027" cy="806693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CC4E2A" w:rsidRDefault="00CC4E2A" w:rsidP="007C2FCB">
                                <w:pPr>
                                  <w:pStyle w:val="StandardWeb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Theme="minorHAnsi" w:hAnsi="Calibri" w:cstheme="minorBidi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22"/>
                                    <w:szCs w:val="22"/>
                                  </w:rPr>
                                  <w:t>LAKO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</wpg:grpSp>
                      <wps:wsp>
                        <wps:cNvPr id="362" name="Pravokutnik 362"/>
                        <wps:cNvSpPr/>
                        <wps:spPr>
                          <a:xfrm>
                            <a:off x="0" y="117556"/>
                            <a:ext cx="2729678" cy="3172329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35" o:spid="_x0000_s1033" style="position:absolute;left:0;text-align:left;margin-left:326.7pt;margin-top:4.65pt;width:69.7pt;height:84pt;z-index:251649536" coordsize="27296,3289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">
                <v:group id="Grupa 356" o:spid="_x0000_s1034" style="position:absolute;left:236;width:25193;height:32898" coordorigin="236" coordsize="25193,328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RbmT8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wTFK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VFuZPxgAAANwA&#10;AAAPAAAAAAAAAAAAAAAAAKoCAABkcnMvZG93bnJldi54bWxQSwUGAAAAAAQABAD6AAAAnQMAAAAA&#10;">
                  <v:shape id="Picture 8" o:spid="_x0000_s1035" type="#_x0000_t75" alt="Mountains clipart free images" style="position:absolute;left:236;top:7932;width:16114;height:2496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jnsU/CAAAA3AAAAA8AAABkcnMvZG93bnJldi54bWxEj0GLwjAUhO8L/ofwBG9rquKq1SiyUPDg&#10;Qa0/4JE822LzUpqsrf/eCMIeh5n5htnseluLB7W+cqxgMk5AEGtnKi4UXPPsewnCB2SDtWNS8CQP&#10;u+3ga4OpcR2f6XEJhYgQ9ikqKENoUim9LsmiH7uGOHo311oMUbaFNC12EW5rOU2SH2mx4rhQYkO/&#10;Jen75c8qsFq7Lsuz1W05TyY516fiKPdKjYb9fg0iUB/+w5/2wSiYzRfwPhOPgNy+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457FPwgAAANwAAAAPAAAAAAAAAAAAAAAAAJ8C&#10;AABkcnMvZG93bnJldi54bWxQSwUGAAAAAAQABAD3AAAAjgMAAAAA&#10;">
                    <v:imagedata r:id="rId19" o:title="Mountains clipart free images" croptop="-2910f" cropbottom="28079f" cropleft="34847f" cropright="14162f" chromakey="white"/>
                  </v:shape>
                  <v:shape id="Picture 4" o:spid="_x0000_s1036" type="#_x0000_t75" alt="Downhill Skier Clipart" style="position:absolute;left:5981;top:12704;width:12417;height:11572;rotation:842665fd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KjvKXCAAAA3AAAAA8AAABkcnMvZG93bnJldi54bWxET89rwjAUvgv+D+EJu4yZOrch1VSkOPC0&#10;oRvT46N5pqXNS0kyrf/9chh4/Ph+r9aD7cSFfGgcK5hNMxDEldMNGwXfX+9PCxAhImvsHJOCGwVY&#10;F+PRCnPtrrynyyEakUI45KigjrHPpQxVTRbD1PXEiTs7bzEm6I3UHq8p3HbyOcvepMWGU0ONPZU1&#10;Ve3h1yoIn8eP2+NL10ZzluWp2Zqf0m+UepgMmyWISEO8i//dO61g/prWpjPpCMjiD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yo7ylwgAAANwAAAAPAAAAAAAAAAAAAAAAAJ8C&#10;AABkcnMvZG93bnJldi54bWxQSwUGAAAAAAQABAD3AAAAjgMAAAAA&#10;">
                    <v:imagedata r:id="rId20" o:title="Downhill Skier Clipart" chromakey="white"/>
                  </v:shape>
                  <v:shape id="Ravni poveznik sa strelicom 359" o:spid="_x0000_s1037" type="#_x0000_t32" style="position:absolute;left:16935;top:10348;width:7515;height:1548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DHpscAAADcAAAADwAAAGRycy9kb3ducmV2LnhtbESP3WoCMRSE7wu+QziCN0WzKopujaLS&#10;Vi8q4s8DHDanm8XNybKJuvr0TaHQy2FmvmFmi8aW4ka1Lxwr6PcSEMSZ0wXnCs6nj+4EhA/IGkvH&#10;pOBBHhbz1ssMU+3ufKDbMeQiQtinqMCEUKVS+syQRd9zFXH0vl1tMURZ51LXeI9wW8pBkoylxYLj&#10;gsGK1oayy/FqFYTN8/Owur42y2dx2e5PZvr+1d8p1Wk3yzcQgZrwH/5rb7WC4WgKv2fiEZDz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0MemxwAAANwAAAAPAAAAAAAA&#10;AAAAAAAAAKECAABkcnMvZG93bnJldi54bWxQSwUGAAAAAAQABAD5AAAAlQMAAAAA&#10;" strokecolor="black [3213]" strokeweight="1pt">
                    <v:stroke endarrow="open"/>
                  </v:shape>
                  <v:shape id="TekstniOkvir 41" o:spid="_x0000_s1038" type="#_x0000_t202" style="position:absolute;left:19790;top:8988;width:5639;height:142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85uL8A&#10;AADcAAAADwAAAGRycy9kb3ducmV2LnhtbERPS2vCQBC+F/wPywje6sZKpURXER/goZfaeB+yYzaY&#10;nQ3ZqYn/3j0IPX5879Vm8I26UxfrwAZm0wwUcRlszZWB4vf4/gUqCrLFJjAZeFCEzXr0tsLchp5/&#10;6H6WSqUQjjkacCJtrnUsHXmM09ASJ+4aOo+SYFdp22Gfwn2jP7JsoT3WnBoctrRzVN7Of96AiN3O&#10;HsXBx9Nl+N73Lis/sTBmMh62S1BCg/yLX+6TNTBfpPnpTDoCev0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uzzm4vwAAANwAAAAPAAAAAAAAAAAAAAAAAJgCAABkcnMvZG93bnJl&#10;di54bWxQSwUGAAAAAAQABAD1AAAAhAMAAAAA&#10;" filled="f" stroked="f">
                    <v:textbox style="mso-fit-shape-to-text:t">
                      <w:txbxContent>
                        <w:p w:rsidR="00CC4E2A" w:rsidRDefault="00CC4E2A" w:rsidP="007C2FCB">
                          <w:pPr>
                            <w:pStyle w:val="StandardWeb"/>
                            <w:spacing w:before="0" w:beforeAutospacing="0" w:after="0" w:afterAutospacing="0"/>
                          </w:pPr>
                          <w:r>
                            <w:rPr>
                              <w:rFonts w:asciiTheme="minorHAnsi" w:hAnsi="Calibri" w:cstheme="minorBidi"/>
                              <w:color w:val="000000" w:themeColor="text1"/>
                              <w:kern w:val="24"/>
                              <w:sz w:val="48"/>
                              <w:szCs w:val="48"/>
                            </w:rPr>
                            <w:t>∙</w:t>
                          </w:r>
                        </w:p>
                      </w:txbxContent>
                    </v:textbox>
                  </v:shape>
                  <v:shape id="TekstniOkvir 42" o:spid="_x0000_s1039" type="#_x0000_t202" style="position:absolute;left:3439;width:21050;height:80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OcI8IA&#10;AADcAAAADwAAAGRycy9kb3ducmV2LnhtbESPT2vCQBTE70K/w/IEb7pJS6VEV5H+AQ+9qOn9kX1m&#10;g9m3Iftq4rd3CwWPw8z8hllvR9+qK/WxCWwgX2SgiKtgG64NlKev+RuoKMgW28Bk4EYRtpunyRoL&#10;GwY+0PUotUoQjgUacCJdoXWsHHmMi9ARJ+8ceo+SZF9r2+OQ4L7Vz1m21B4bTgsOO3p3VF2Ov96A&#10;iN3lt/LTx/3P+P0xuKx6xdKY2XTcrUAJjfII/7f31sDLMoe/M+kI6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g5wjwgAAANwAAAAPAAAAAAAAAAAAAAAAAJgCAABkcnMvZG93&#10;bnJldi54bWxQSwUGAAAAAAQABAD1AAAAhwMAAAAA&#10;" filled="f" stroked="f">
                    <v:textbox style="mso-fit-shape-to-text:t">
                      <w:txbxContent>
                        <w:p w:rsidR="00CC4E2A" w:rsidRDefault="00CC4E2A" w:rsidP="007C2FCB">
                          <w:pPr>
                            <w:pStyle w:val="StandardWeb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Theme="minorHAnsi" w:hAnsi="Calibri" w:cstheme="minorBidi"/>
                              <w:b/>
                              <w:bCs/>
                              <w:color w:val="000000" w:themeColor="text1"/>
                              <w:kern w:val="24"/>
                              <w:sz w:val="22"/>
                              <w:szCs w:val="22"/>
                            </w:rPr>
                            <w:t>LAKO</w:t>
                          </w:r>
                        </w:p>
                      </w:txbxContent>
                    </v:textbox>
                  </v:shape>
                </v:group>
                <v:rect id="Pravokutnik 362" o:spid="_x0000_s1040" style="position:absolute;top:1175;width:27296;height:3172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zLxcYA&#10;AADcAAAADwAAAGRycy9kb3ducmV2LnhtbESPQWvCQBSE70L/w/IKXkQ3WpASXaW0VHIoBW09eHtm&#10;n9lo9m3Ivmr677uFQo/DzHzDLNe9b9SVulgHNjCdZKCIy2Brrgx8fryOH0FFQbbYBCYD3xRhvbob&#10;LDG34cZbuu6kUgnCMUcDTqTNtY6lI49xElri5J1C51GS7CptO7wluG/0LMvm2mPNacFhS8+Oysvu&#10;yxs4FL1U5+lG3i442o8KdyzfX47GDO/7pwUooV7+w3/twhp4mM/g90w6Anr1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kzLxcYAAADcAAAADwAAAAAAAAAAAAAAAACYAgAAZHJz&#10;L2Rvd25yZXYueG1sUEsFBgAAAAAEAAQA9QAAAIsDAAAAAA==&#10;" filled="f" strokecolor="black [3213]" strokeweight="1pt"/>
              </v:group>
            </w:pict>
          </mc:Fallback>
        </mc:AlternateContent>
      </w:r>
      <w:r w:rsidRPr="00C7190B">
        <w:rPr>
          <w:sz w:val="22"/>
        </w:rPr>
        <w:tab/>
        <w:t>(Uputa:</w:t>
      </w:r>
      <w:r>
        <w:rPr>
          <w:sz w:val="22"/>
        </w:rPr>
        <w:t xml:space="preserve"> Razmisli o odgovorima na pitanja:</w:t>
      </w:r>
    </w:p>
    <w:p w:rsidR="007C2FCB" w:rsidRPr="00C7190B" w:rsidRDefault="007C2FCB" w:rsidP="007C2FCB">
      <w:pPr>
        <w:ind w:left="426" w:hanging="426"/>
        <w:jc w:val="left"/>
        <w:rPr>
          <w:sz w:val="22"/>
        </w:rPr>
      </w:pPr>
      <w:r w:rsidRPr="00C7190B">
        <w:rPr>
          <w:sz w:val="22"/>
        </w:rPr>
        <w:tab/>
        <w:t xml:space="preserve">a) Kad po planini ideš odozgo prema dolje, je li to </w:t>
      </w:r>
    </w:p>
    <w:p w:rsidR="007C2FCB" w:rsidRPr="00C7190B" w:rsidRDefault="007C2FCB" w:rsidP="007C2FCB">
      <w:pPr>
        <w:ind w:left="426" w:hanging="426"/>
        <w:jc w:val="left"/>
        <w:rPr>
          <w:sz w:val="22"/>
        </w:rPr>
      </w:pPr>
      <w:r w:rsidRPr="00C7190B">
        <w:rPr>
          <w:sz w:val="22"/>
        </w:rPr>
        <w:tab/>
      </w:r>
      <w:r w:rsidRPr="00C7190B">
        <w:rPr>
          <w:sz w:val="22"/>
        </w:rPr>
        <w:tab/>
        <w:t>lakše ili teže (od suprotnog smjera)?</w:t>
      </w:r>
    </w:p>
    <w:p w:rsidR="007C2FCB" w:rsidRDefault="007C2FCB" w:rsidP="007C2FCB">
      <w:pPr>
        <w:ind w:left="426" w:hanging="426"/>
        <w:jc w:val="left"/>
        <w:rPr>
          <w:sz w:val="22"/>
        </w:rPr>
      </w:pPr>
      <w:r w:rsidRPr="00C7190B">
        <w:rPr>
          <w:sz w:val="22"/>
        </w:rPr>
        <w:tab/>
        <w:t>b)</w:t>
      </w:r>
      <w:r w:rsidRPr="00C7190B">
        <w:rPr>
          <w:sz w:val="22"/>
        </w:rPr>
        <w:tab/>
        <w:t xml:space="preserve">Bi li </w:t>
      </w:r>
      <w:r>
        <w:rPr>
          <w:sz w:val="22"/>
        </w:rPr>
        <w:t>smjer s</w:t>
      </w:r>
      <w:r w:rsidRPr="00C7190B">
        <w:rPr>
          <w:sz w:val="22"/>
        </w:rPr>
        <w:t xml:space="preserve"> veće visine </w:t>
      </w:r>
      <w:r>
        <w:rPr>
          <w:sz w:val="22"/>
        </w:rPr>
        <w:t>prema manjoj predstavlja</w:t>
      </w:r>
      <w:r w:rsidRPr="00C7190B">
        <w:rPr>
          <w:sz w:val="22"/>
        </w:rPr>
        <w:t>o</w:t>
      </w:r>
    </w:p>
    <w:p w:rsidR="007C2FCB" w:rsidRPr="00C7190B" w:rsidRDefault="007C2FCB" w:rsidP="007C2FCB">
      <w:pPr>
        <w:ind w:left="426" w:hanging="426"/>
        <w:jc w:val="left"/>
        <w:rPr>
          <w:sz w:val="22"/>
        </w:rPr>
      </w:pPr>
      <w:r>
        <w:rPr>
          <w:sz w:val="22"/>
        </w:rPr>
        <w:tab/>
      </w:r>
      <w:r>
        <w:rPr>
          <w:sz w:val="22"/>
        </w:rPr>
        <w:tab/>
      </w:r>
      <w:r w:rsidRPr="00C7190B">
        <w:rPr>
          <w:sz w:val="22"/>
        </w:rPr>
        <w:t>pretvaranje</w:t>
      </w:r>
      <w:r>
        <w:rPr>
          <w:sz w:val="22"/>
        </w:rPr>
        <w:t xml:space="preserve"> </w:t>
      </w:r>
      <w:r w:rsidRPr="00C7190B">
        <w:rPr>
          <w:sz w:val="22"/>
        </w:rPr>
        <w:t>iz veće u manju mjernu jedinicu</w:t>
      </w:r>
      <w:r>
        <w:rPr>
          <w:sz w:val="22"/>
        </w:rPr>
        <w:t xml:space="preserve"> </w:t>
      </w:r>
      <w:r w:rsidRPr="00C7190B">
        <w:rPr>
          <w:sz w:val="22"/>
        </w:rPr>
        <w:t>ili obrnut</w:t>
      </w:r>
      <w:r>
        <w:rPr>
          <w:sz w:val="22"/>
        </w:rPr>
        <w:t>o</w:t>
      </w:r>
      <w:r w:rsidRPr="00C7190B">
        <w:rPr>
          <w:sz w:val="22"/>
        </w:rPr>
        <w:t xml:space="preserve">? </w:t>
      </w:r>
    </w:p>
    <w:p w:rsidR="007C2FCB" w:rsidRPr="00C7190B" w:rsidRDefault="007C2FCB" w:rsidP="007C2FCB">
      <w:pPr>
        <w:ind w:left="426" w:hanging="426"/>
        <w:jc w:val="left"/>
        <w:rPr>
          <w:sz w:val="22"/>
        </w:rPr>
      </w:pPr>
      <w:r w:rsidRPr="00C7190B">
        <w:rPr>
          <w:sz w:val="22"/>
        </w:rPr>
        <w:tab/>
        <w:t>c) Je li množenje lakše ili teže (od dijeljenja)?</w:t>
      </w:r>
      <w:r w:rsidRPr="00C7190B">
        <w:rPr>
          <w:sz w:val="22"/>
        </w:rPr>
        <w:tab/>
      </w:r>
    </w:p>
    <w:p w:rsidR="007C2FCB" w:rsidRPr="00C7190B" w:rsidRDefault="007C2FCB" w:rsidP="007C2FCB">
      <w:pPr>
        <w:ind w:left="426" w:hanging="426"/>
        <w:jc w:val="left"/>
        <w:rPr>
          <w:sz w:val="22"/>
        </w:rPr>
      </w:pPr>
      <w:r w:rsidRPr="00C7190B">
        <w:rPr>
          <w:sz w:val="22"/>
        </w:rPr>
        <w:tab/>
        <w:t>Poveži odgovore pod a, b i c.</w:t>
      </w:r>
    </w:p>
    <w:p w:rsidR="001F0A5F" w:rsidRDefault="007C2FCB" w:rsidP="007C2FCB">
      <w:pPr>
        <w:ind w:left="426" w:hanging="426"/>
        <w:jc w:val="left"/>
        <w:rPr>
          <w:sz w:val="22"/>
        </w:rPr>
      </w:pPr>
      <w:r>
        <w:rPr>
          <w:sz w:val="22"/>
        </w:rPr>
        <w:tab/>
      </w:r>
      <w:r w:rsidRPr="00C7190B">
        <w:rPr>
          <w:sz w:val="22"/>
        </w:rPr>
        <w:t>Nakon toga si slična pitanja postavi za "uzbrdo".</w:t>
      </w:r>
    </w:p>
    <w:p w:rsidR="007C2FCB" w:rsidRPr="00C7190B" w:rsidRDefault="001F0A5F" w:rsidP="007C2FCB">
      <w:pPr>
        <w:ind w:left="426" w:hanging="426"/>
        <w:jc w:val="left"/>
        <w:rPr>
          <w:sz w:val="22"/>
        </w:rPr>
      </w:pPr>
      <w:r>
        <w:rPr>
          <w:sz w:val="22"/>
        </w:rPr>
        <w:tab/>
        <w:t>Koristi to razmišljanje u sljedećem zadatku.</w:t>
      </w:r>
      <w:r w:rsidR="007C2FCB">
        <w:rPr>
          <w:sz w:val="22"/>
        </w:rPr>
        <w:t>)</w:t>
      </w:r>
    </w:p>
    <w:p w:rsidR="00B873AF" w:rsidRPr="00B873AF" w:rsidRDefault="00B873AF" w:rsidP="00B873AF">
      <w:pPr>
        <w:tabs>
          <w:tab w:val="left" w:pos="426"/>
          <w:tab w:val="center" w:pos="1985"/>
          <w:tab w:val="center" w:pos="7513"/>
        </w:tabs>
        <w:ind w:left="426" w:hanging="426"/>
        <w:jc w:val="left"/>
        <w:rPr>
          <w:sz w:val="12"/>
        </w:rPr>
      </w:pPr>
    </w:p>
    <w:p w:rsidR="002E1C81" w:rsidRPr="002E1C81" w:rsidRDefault="00230FC1" w:rsidP="002E1C81">
      <w:pPr>
        <w:tabs>
          <w:tab w:val="left" w:pos="426"/>
          <w:tab w:val="center" w:pos="1985"/>
          <w:tab w:val="center" w:pos="7513"/>
        </w:tabs>
        <w:ind w:left="426" w:hanging="426"/>
        <w:jc w:val="left"/>
      </w:pPr>
      <w:r>
        <w:t>5</w:t>
      </w:r>
      <w:r w:rsidR="004131B7">
        <w:t>.</w:t>
      </w:r>
      <w:r w:rsidR="004131B7">
        <w:tab/>
      </w:r>
      <w:r w:rsidR="002E1C81" w:rsidRPr="002E1C81">
        <w:rPr>
          <w:u w:val="single"/>
        </w:rPr>
        <w:t>Prepiši</w:t>
      </w:r>
      <w:r w:rsidR="002E1C81" w:rsidRPr="002E1C81">
        <w:t xml:space="preserve"> i dopuni rečenice:</w:t>
      </w:r>
    </w:p>
    <w:p w:rsidR="002E1C81" w:rsidRPr="002E1C81" w:rsidRDefault="002E1C81" w:rsidP="002E1C81">
      <w:pPr>
        <w:tabs>
          <w:tab w:val="left" w:pos="426"/>
          <w:tab w:val="center" w:pos="1985"/>
          <w:tab w:val="center" w:pos="7513"/>
        </w:tabs>
        <w:ind w:left="426" w:hanging="426"/>
        <w:jc w:val="left"/>
      </w:pPr>
      <w:r w:rsidRPr="002E1C81">
        <w:tab/>
        <w:t>a)</w:t>
      </w:r>
      <w:r w:rsidRPr="002E1C81">
        <w:tab/>
      </w:r>
      <w:r w:rsidR="006831A3">
        <w:t xml:space="preserve"> </w:t>
      </w:r>
      <w:r w:rsidRPr="002E1C81">
        <w:t xml:space="preserve">Kad pretvaramo iz veće mjerne jedinice u manju, tada </w:t>
      </w:r>
      <w:r w:rsidR="00903500">
        <w:t>________</w:t>
      </w:r>
      <w:r w:rsidRPr="002E1C81">
        <w:t>. (množimo ili dijelimo?)</w:t>
      </w:r>
    </w:p>
    <w:p w:rsidR="002E1C81" w:rsidRPr="002E1C81" w:rsidRDefault="002E1C81" w:rsidP="002E1C81">
      <w:pPr>
        <w:tabs>
          <w:tab w:val="left" w:pos="426"/>
          <w:tab w:val="center" w:pos="1985"/>
          <w:tab w:val="center" w:pos="7513"/>
        </w:tabs>
        <w:ind w:left="426" w:hanging="426"/>
        <w:jc w:val="left"/>
      </w:pPr>
      <w:r w:rsidRPr="002E1C81">
        <w:tab/>
        <w:t>b)</w:t>
      </w:r>
      <w:r w:rsidR="006831A3">
        <w:t xml:space="preserve"> </w:t>
      </w:r>
      <w:r w:rsidRPr="002E1C81">
        <w:tab/>
        <w:t xml:space="preserve">Kad pretvaramo iz manje mjerne jedinice u veću, tada </w:t>
      </w:r>
      <w:r w:rsidR="00903500">
        <w:t>________</w:t>
      </w:r>
      <w:r w:rsidRPr="002E1C81">
        <w:t>. (množimo ili dijelimo?)</w:t>
      </w:r>
    </w:p>
    <w:p w:rsidR="00B873AF" w:rsidRPr="00B873AF" w:rsidRDefault="00B873AF" w:rsidP="00B873AF">
      <w:pPr>
        <w:tabs>
          <w:tab w:val="left" w:pos="426"/>
          <w:tab w:val="center" w:pos="1985"/>
          <w:tab w:val="center" w:pos="7513"/>
        </w:tabs>
        <w:ind w:left="426" w:hanging="426"/>
        <w:jc w:val="left"/>
        <w:rPr>
          <w:sz w:val="12"/>
        </w:rPr>
      </w:pPr>
    </w:p>
    <w:p w:rsidR="002E1C81" w:rsidRPr="002E1C81" w:rsidRDefault="00230FC1" w:rsidP="002E1C81">
      <w:pPr>
        <w:tabs>
          <w:tab w:val="left" w:pos="426"/>
          <w:tab w:val="center" w:pos="1985"/>
          <w:tab w:val="center" w:pos="7513"/>
        </w:tabs>
        <w:ind w:left="426" w:hanging="426"/>
        <w:jc w:val="left"/>
      </w:pPr>
      <w:r>
        <w:t>6</w:t>
      </w:r>
      <w:r w:rsidR="002E1C81" w:rsidRPr="002E1C81">
        <w:t>.</w:t>
      </w:r>
      <w:r w:rsidR="002E1C81" w:rsidRPr="002E1C81">
        <w:tab/>
      </w:r>
      <w:r w:rsidR="002E1C81" w:rsidRPr="002E1C81">
        <w:rPr>
          <w:u w:val="single"/>
        </w:rPr>
        <w:t>Prepiši</w:t>
      </w:r>
      <w:r w:rsidR="002E1C81" w:rsidRPr="002E1C81">
        <w:t xml:space="preserve"> i dopuni:</w:t>
      </w:r>
    </w:p>
    <w:p w:rsidR="002E1C81" w:rsidRPr="002E1C81" w:rsidRDefault="002E1C81" w:rsidP="00903500">
      <w:pPr>
        <w:tabs>
          <w:tab w:val="left" w:pos="426"/>
          <w:tab w:val="left" w:pos="709"/>
          <w:tab w:val="left" w:pos="3402"/>
          <w:tab w:val="left" w:pos="3828"/>
          <w:tab w:val="left" w:pos="6804"/>
          <w:tab w:val="left" w:pos="7088"/>
        </w:tabs>
        <w:ind w:left="426" w:hanging="426"/>
        <w:jc w:val="left"/>
      </w:pPr>
      <w:r w:rsidRPr="002E1C81">
        <w:tab/>
        <w:t>a)</w:t>
      </w:r>
      <w:r w:rsidRPr="002E1C81">
        <w:tab/>
        <w:t xml:space="preserve">3.4 m = </w:t>
      </w:r>
      <w:r w:rsidR="00903500">
        <w:t>__</w:t>
      </w:r>
      <w:r w:rsidRPr="002E1C81">
        <w:t xml:space="preserve">_ dm </w:t>
      </w:r>
      <w:r w:rsidRPr="002E1C81">
        <w:tab/>
        <w:t>d)</w:t>
      </w:r>
      <w:r w:rsidRPr="002E1C81">
        <w:tab/>
        <w:t xml:space="preserve">10450 cm = </w:t>
      </w:r>
      <w:r w:rsidR="00903500">
        <w:t>__</w:t>
      </w:r>
      <w:r w:rsidRPr="002E1C81">
        <w:t xml:space="preserve">___ m </w:t>
      </w:r>
      <w:r w:rsidRPr="002E1C81">
        <w:tab/>
        <w:t>g)</w:t>
      </w:r>
      <w:r w:rsidRPr="002E1C81">
        <w:tab/>
        <w:t>0.</w:t>
      </w:r>
      <w:r w:rsidR="005B4F39">
        <w:t>0</w:t>
      </w:r>
      <w:r w:rsidRPr="002E1C81">
        <w:t xml:space="preserve">3 m = </w:t>
      </w:r>
      <w:r w:rsidR="00903500">
        <w:t>__</w:t>
      </w:r>
      <w:r w:rsidRPr="002E1C81">
        <w:t xml:space="preserve">___ cm </w:t>
      </w:r>
      <w:r w:rsidRPr="002E1C81">
        <w:tab/>
      </w:r>
    </w:p>
    <w:p w:rsidR="00903500" w:rsidRDefault="002E1C81" w:rsidP="00903500">
      <w:pPr>
        <w:tabs>
          <w:tab w:val="left" w:pos="426"/>
          <w:tab w:val="left" w:pos="709"/>
          <w:tab w:val="left" w:pos="3402"/>
          <w:tab w:val="left" w:pos="3828"/>
          <w:tab w:val="left" w:pos="6804"/>
          <w:tab w:val="left" w:pos="7088"/>
        </w:tabs>
        <w:ind w:left="426" w:hanging="426"/>
        <w:jc w:val="left"/>
      </w:pPr>
      <w:r w:rsidRPr="002E1C81">
        <w:tab/>
        <w:t>b)</w:t>
      </w:r>
      <w:r w:rsidRPr="002E1C81">
        <w:tab/>
        <w:t xml:space="preserve">3.4 dm = </w:t>
      </w:r>
      <w:r w:rsidR="00903500">
        <w:t>__</w:t>
      </w:r>
      <w:r w:rsidRPr="002E1C81">
        <w:t>___ m</w:t>
      </w:r>
      <w:r w:rsidRPr="002E1C81">
        <w:tab/>
        <w:t>e)</w:t>
      </w:r>
      <w:r w:rsidRPr="002E1C81">
        <w:tab/>
        <w:t xml:space="preserve">18 m = </w:t>
      </w:r>
      <w:r w:rsidR="00903500">
        <w:t>__</w:t>
      </w:r>
      <w:r w:rsidRPr="002E1C81">
        <w:t xml:space="preserve">___ km </w:t>
      </w:r>
      <w:r w:rsidRPr="002E1C81">
        <w:tab/>
        <w:t>h)</w:t>
      </w:r>
      <w:r w:rsidRPr="002E1C81">
        <w:tab/>
        <w:t xml:space="preserve">0.7 cm = </w:t>
      </w:r>
      <w:r w:rsidR="00903500">
        <w:t>__</w:t>
      </w:r>
      <w:r w:rsidRPr="002E1C81">
        <w:t>___ dm</w:t>
      </w:r>
    </w:p>
    <w:p w:rsidR="004131B7" w:rsidRPr="008965CC" w:rsidRDefault="002E1C81" w:rsidP="00903500">
      <w:pPr>
        <w:tabs>
          <w:tab w:val="left" w:pos="426"/>
          <w:tab w:val="left" w:pos="709"/>
          <w:tab w:val="left" w:pos="3402"/>
          <w:tab w:val="left" w:pos="3828"/>
          <w:tab w:val="left" w:pos="6804"/>
          <w:tab w:val="left" w:pos="7088"/>
        </w:tabs>
        <w:ind w:left="426" w:hanging="426"/>
        <w:jc w:val="left"/>
      </w:pPr>
      <w:r w:rsidRPr="002E1C81">
        <w:tab/>
        <w:t>c)</w:t>
      </w:r>
      <w:r w:rsidRPr="002E1C81">
        <w:tab/>
        <w:t xml:space="preserve">0.18 m = </w:t>
      </w:r>
      <w:r w:rsidR="00903500">
        <w:t>__</w:t>
      </w:r>
      <w:r w:rsidRPr="002E1C81">
        <w:t>___ mm</w:t>
      </w:r>
      <w:r w:rsidR="001F0A5F">
        <w:t xml:space="preserve"> </w:t>
      </w:r>
      <w:r w:rsidR="001F0A5F">
        <w:tab/>
        <w:t>f)</w:t>
      </w:r>
      <w:r w:rsidR="001F0A5F">
        <w:tab/>
        <w:t>32 m</w:t>
      </w:r>
      <w:r w:rsidRPr="002E1C81">
        <w:t xml:space="preserve">m = </w:t>
      </w:r>
      <w:r w:rsidR="00903500">
        <w:t>__</w:t>
      </w:r>
      <w:r w:rsidR="001F0A5F">
        <w:t>___ c</w:t>
      </w:r>
      <w:r w:rsidRPr="002E1C81">
        <w:t xml:space="preserve">m </w:t>
      </w:r>
      <w:r w:rsidRPr="002E1C81">
        <w:tab/>
        <w:t>i)</w:t>
      </w:r>
      <w:r w:rsidRPr="002E1C81">
        <w:tab/>
        <w:t xml:space="preserve">45.03 dm = </w:t>
      </w:r>
      <w:r w:rsidR="00903500">
        <w:t>__</w:t>
      </w:r>
      <w:r w:rsidRPr="002E1C81">
        <w:t>___ cm</w:t>
      </w:r>
    </w:p>
    <w:p w:rsidR="005C50BF" w:rsidRDefault="005C50BF" w:rsidP="008965CC">
      <w:pPr>
        <w:tabs>
          <w:tab w:val="center" w:pos="1985"/>
          <w:tab w:val="center" w:pos="7513"/>
        </w:tabs>
        <w:jc w:val="left"/>
        <w:rPr>
          <w:b/>
        </w:rPr>
      </w:pPr>
    </w:p>
    <w:p w:rsidR="005C50BF" w:rsidRPr="00114DC7" w:rsidRDefault="005C50BF" w:rsidP="008965CC">
      <w:pPr>
        <w:tabs>
          <w:tab w:val="center" w:pos="1985"/>
          <w:tab w:val="center" w:pos="7513"/>
        </w:tabs>
        <w:jc w:val="left"/>
        <w:rPr>
          <w:b/>
          <w:u w:val="single"/>
        </w:rPr>
      </w:pPr>
      <w:r w:rsidRPr="00114DC7">
        <w:rPr>
          <w:b/>
          <w:u w:val="single"/>
        </w:rPr>
        <w:t>Opseg lika</w:t>
      </w:r>
      <w:r w:rsidR="002C6F53">
        <w:rPr>
          <w:b/>
          <w:u w:val="single"/>
        </w:rPr>
        <w:t xml:space="preserve"> - općenito</w:t>
      </w:r>
    </w:p>
    <w:p w:rsidR="00B873AF" w:rsidRPr="00B873AF" w:rsidRDefault="00B873AF" w:rsidP="00B873AF">
      <w:pPr>
        <w:tabs>
          <w:tab w:val="left" w:pos="426"/>
          <w:tab w:val="center" w:pos="1985"/>
          <w:tab w:val="center" w:pos="7513"/>
        </w:tabs>
        <w:ind w:left="426" w:hanging="426"/>
        <w:jc w:val="left"/>
        <w:rPr>
          <w:sz w:val="12"/>
        </w:rPr>
      </w:pPr>
    </w:p>
    <w:p w:rsidR="005C50BF" w:rsidRDefault="00114DC7" w:rsidP="00B873AF">
      <w:pPr>
        <w:tabs>
          <w:tab w:val="center" w:pos="1985"/>
          <w:tab w:val="center" w:pos="7513"/>
        </w:tabs>
        <w:ind w:left="426" w:hanging="426"/>
        <w:jc w:val="left"/>
      </w:pPr>
      <w:r>
        <w:t xml:space="preserve">7. </w:t>
      </w:r>
      <w:r w:rsidR="00B873AF">
        <w:tab/>
      </w:r>
      <w:r>
        <w:t>Što je opseg (bilo kojeg) lika?</w:t>
      </w:r>
    </w:p>
    <w:p w:rsidR="00B873AF" w:rsidRPr="00B873AF" w:rsidRDefault="00B873AF" w:rsidP="00B873AF">
      <w:pPr>
        <w:tabs>
          <w:tab w:val="left" w:pos="426"/>
          <w:tab w:val="center" w:pos="1985"/>
          <w:tab w:val="center" w:pos="7513"/>
        </w:tabs>
        <w:ind w:left="426" w:hanging="426"/>
        <w:jc w:val="left"/>
        <w:rPr>
          <w:sz w:val="12"/>
        </w:rPr>
      </w:pPr>
    </w:p>
    <w:p w:rsidR="00B873AF" w:rsidRDefault="00114DC7" w:rsidP="00B873AF">
      <w:pPr>
        <w:tabs>
          <w:tab w:val="left" w:pos="720"/>
        </w:tabs>
        <w:ind w:left="426" w:hanging="426"/>
      </w:pPr>
      <w:r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 wp14:anchorId="436FC329" wp14:editId="319EC28E">
                <wp:simplePos x="0" y="0"/>
                <wp:positionH relativeFrom="column">
                  <wp:posOffset>342900</wp:posOffset>
                </wp:positionH>
                <wp:positionV relativeFrom="paragraph">
                  <wp:posOffset>146685</wp:posOffset>
                </wp:positionV>
                <wp:extent cx="1409700" cy="1323975"/>
                <wp:effectExtent l="0" t="3810" r="0" b="0"/>
                <wp:wrapNone/>
                <wp:docPr id="34" name="Grupa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09700" cy="1323975"/>
                          <a:chOff x="1980" y="2797"/>
                          <a:chExt cx="2220" cy="2085"/>
                        </a:xfrm>
                      </wpg:grpSpPr>
                      <wpg:grpSp>
                        <wpg:cNvPr id="35" name="Group 23"/>
                        <wpg:cNvGrpSpPr>
                          <a:grpSpLocks/>
                        </wpg:cNvGrpSpPr>
                        <wpg:grpSpPr bwMode="auto">
                          <a:xfrm>
                            <a:off x="2157" y="3142"/>
                            <a:ext cx="1908" cy="1335"/>
                            <a:chOff x="2157" y="3142"/>
                            <a:chExt cx="1908" cy="1335"/>
                          </a:xfrm>
                        </wpg:grpSpPr>
                        <wps:wsp>
                          <wps:cNvPr id="36" name="Line 24"/>
                          <wps:cNvCnPr/>
                          <wps:spPr bwMode="auto">
                            <a:xfrm>
                              <a:off x="2160" y="4477"/>
                              <a:ext cx="9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Line 25"/>
                          <wps:cNvCnPr/>
                          <wps:spPr bwMode="auto">
                            <a:xfrm rot="19800000">
                              <a:off x="3000" y="4252"/>
                              <a:ext cx="9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Line 26"/>
                          <wps:cNvCnPr/>
                          <wps:spPr bwMode="auto">
                            <a:xfrm flipV="1">
                              <a:off x="3825" y="3502"/>
                              <a:ext cx="18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27"/>
                          <wps:cNvCnPr/>
                          <wps:spPr bwMode="auto">
                            <a:xfrm rot="2400000">
                              <a:off x="3525" y="3322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Line 28"/>
                          <wps:cNvCnPr/>
                          <wps:spPr bwMode="auto">
                            <a:xfrm>
                              <a:off x="3045" y="3142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Line 29"/>
                          <wps:cNvCnPr/>
                          <wps:spPr bwMode="auto">
                            <a:xfrm rot="20400000">
                              <a:off x="2520" y="3232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Line 30"/>
                          <wps:cNvCnPr/>
                          <wps:spPr bwMode="auto">
                            <a:xfrm flipH="1">
                              <a:off x="2157" y="3337"/>
                              <a:ext cx="380" cy="11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3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2430" y="4342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4E2A" w:rsidRDefault="00CC4E2A" w:rsidP="00114DC7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3375" y="4057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4E2A" w:rsidRDefault="00CC4E2A" w:rsidP="00114DC7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3840" y="3592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4E2A" w:rsidRDefault="00CC4E2A" w:rsidP="00114DC7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3645" y="2992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4E2A" w:rsidRDefault="00CC4E2A" w:rsidP="00114DC7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2565" y="2902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4E2A" w:rsidRDefault="00CC4E2A" w:rsidP="00114DC7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3090" y="2797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4E2A" w:rsidRDefault="00CC4E2A" w:rsidP="00114DC7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1980" y="3577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4E2A" w:rsidRDefault="00CC4E2A" w:rsidP="00114DC7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a 34" o:spid="_x0000_s1041" style="position:absolute;left:0;text-align:left;margin-left:27pt;margin-top:11.55pt;width:111pt;height:104.25pt;z-index:251651584" coordorigin="1980,2797" coordsize="2220,20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">
                <v:group id="Group 23" o:spid="_x0000_s1042" style="position:absolute;left:2157;top:3142;width:1908;height:1335" coordorigin="2157,3142" coordsize="1908,13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<v:line id="Line 24" o:spid="_x0000_s1043" style="position:absolute;visibility:visible;mso-wrap-style:square" from="2160,4477" to="3060,4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FqB8UAAADbAAAADwAAAAAAAAAA&#10;AAAAAAChAgAAZHJzL2Rvd25yZXYueG1sUEsFBgAAAAAEAAQA+QAAAJMDAAAAAA==&#10;"/>
                  <v:line id="Line 25" o:spid="_x0000_s1044" style="position:absolute;rotation:-30;visibility:visible;mso-wrap-style:square" from="3000,4252" to="3900,4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LH3MMAAADbAAAADwAAAGRycy9kb3ducmV2LnhtbESPQWsCMRSE7wX/Q3hCbzWphVa2RimC&#10;oIWC1V68PTbP3dXkZUmibv31RhA8DjPzDTOeds6KE4XYeNbwOlAgiEtvGq40/G3mLyMQMSEbtJ5J&#10;wz9FmE56T2MsjD/zL53WqRIZwrFADXVKbSFlLGtyGAe+Jc7ezgeHKctQSRPwnOHOyqFS79Jhw3mh&#10;xpZmNZWH9dFp+JbJ2kYth7vVfvSjZqG9XLZbrZ/73dcniERdeoTv7YXR8PYBty/5B8jJ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Yix9zDAAAA2wAAAA8AAAAAAAAAAAAA&#10;AAAAoQIAAGRycy9kb3ducmV2LnhtbFBLBQYAAAAABAAEAPkAAACRAwAAAAA=&#10;"/>
                  <v:line id="Line 26" o:spid="_x0000_s1045" style="position:absolute;flip:y;visibility:visible;mso-wrap-style:square" from="3825,3502" to="4005,4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ByBcMAAADb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Rqb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AcgXDAAAA2wAAAA8AAAAAAAAAAAAA&#10;AAAAoQIAAGRycy9kb3ducmV2LnhtbFBLBQYAAAAABAAEAPkAAACRAwAAAAA=&#10;"/>
                  <v:line id="Line 27" o:spid="_x0000_s1046" style="position:absolute;rotation:40;visibility:visible;mso-wrap-style:square" from="3525,3322" to="4065,3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aWXMYAAADbAAAADwAAAGRycy9kb3ducmV2LnhtbESPT2sCMRTE74LfITyht2629g+6NYqV&#10;FWwvperB42Pzulm6eVmS1N366ZtCweMwM79hFqvBtuJMPjSOFdxlOQjiyumGawXHw/Z2BiJEZI2t&#10;Y1LwQwFWy/FogYV2PX/QeR9rkSAcClRgYuwKKUNlyGLIXEecvE/nLcYkfS21xz7BbSunef4kLTac&#10;Fgx2tDFUfe2/rYJy8+ofT2VP5lJuH3Z0eX85vUmlbibD+hlEpCFew//tnVZwP4e/L+kH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LmllzGAAAA2wAAAA8AAAAAAAAA&#10;AAAAAAAAoQIAAGRycy9kb3ducmV2LnhtbFBLBQYAAAAABAAEAPkAAACUAwAAAAA=&#10;"/>
                  <v:line id="Line 28" o:spid="_x0000_s1047" style="position:absolute;visibility:visible;mso-wrap-style:square" from="3045,3142" to="3585,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/>
                  <v:line id="Line 29" o:spid="_x0000_s1048" style="position:absolute;rotation:-20;visibility:visible;mso-wrap-style:square" from="2520,3232" to="3060,3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xdFsEAAADbAAAADwAAAGRycy9kb3ducmV2LnhtbESP0WoCMRRE3wv+Q7iCbzVrESmrUYpS&#10;sQ8Krn7AZXPdhG5uliTq+vemIPRxmJkzzGLVu1bcKETrWcFkXIAgrr223Cg4n77fP0HEhKyx9UwK&#10;HhRhtRy8LbDU/s5HulWpERnCsUQFJqWulDLWhhzGse+Is3fxwWHKMjRSB7xnuGvlR1HMpEPLecFg&#10;R2tD9W91dQr2my2acKl+zmgx7bazyp4OD6VGw/5rDiJRn/7Dr/ZOK5hO4O9L/gFy+Q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jF0WwQAAANsAAAAPAAAAAAAAAAAAAAAA&#10;AKECAABkcnMvZG93bnJldi54bWxQSwUGAAAAAAQABAD5AAAAjwMAAAAA&#10;"/>
                  <v:line id="Line 30" o:spid="_x0000_s1049" style="position:absolute;flip:x;visibility:visible;mso-wrap-style:square" from="2157,3337" to="2537,4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42ksUAAADbAAAADwAAAGRycy9kb3ducmV2LnhtbESPQWsCMRSE70L/Q3iFXkSzihRdjSKC&#10;0IOX2rLi7bl5bpbdvKxJqtt/3xQKPQ4z8w2z2vS2FXfyoXasYDLOQBCXTtdcKfj82I/mIEJE1tg6&#10;JgXfFGCzfhqsMNfuwe90P8ZKJAiHHBWYGLtcylAashjGriNO3tV5izFJX0nt8ZHgtpXTLHuVFmtO&#10;CwY72hkqm+OXVSDnh+HNby+zpmhOp4UpyqI7H5R6ee63SxCR+vgf/mu/aQWzK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242ksUAAADbAAAADwAAAAAAAAAA&#10;AAAAAAChAgAAZHJzL2Rvd25yZXYueG1sUEsFBgAAAAAEAAQA+QAAAJMDAAAAAA==&#10;"/>
                </v:group>
                <v:shape id="Text Box 31" o:spid="_x0000_s1050" type="#_x0000_t202" style="position:absolute;left:2430;top:4342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<v:textbox>
                    <w:txbxContent>
                      <w:p w:rsidR="00CC4E2A" w:rsidRDefault="00CC4E2A" w:rsidP="00114DC7">
                        <w:r>
                          <w:t>a</w:t>
                        </w:r>
                      </w:p>
                    </w:txbxContent>
                  </v:textbox>
                </v:shape>
                <v:shape id="Text Box 32" o:spid="_x0000_s1051" type="#_x0000_t202" style="position:absolute;left:3375;top:4057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:rsidR="00CC4E2A" w:rsidRDefault="00CC4E2A" w:rsidP="00114DC7">
                        <w:r>
                          <w:t>a</w:t>
                        </w:r>
                      </w:p>
                    </w:txbxContent>
                  </v:textbox>
                </v:shape>
                <v:shape id="Text Box 33" o:spid="_x0000_s1052" type="#_x0000_t202" style="position:absolute;left:3840;top:3592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<v:textbox>
                    <w:txbxContent>
                      <w:p w:rsidR="00CC4E2A" w:rsidRDefault="00CC4E2A" w:rsidP="00114DC7">
                        <w:r>
                          <w:t>b</w:t>
                        </w:r>
                      </w:p>
                    </w:txbxContent>
                  </v:textbox>
                </v:shape>
                <v:shape id="Text Box 34" o:spid="_x0000_s1053" type="#_x0000_t202" style="position:absolute;left:3645;top:2992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<v:textbox>
                    <w:txbxContent>
                      <w:p w:rsidR="00CC4E2A" w:rsidRDefault="00CC4E2A" w:rsidP="00114DC7">
                        <w:r>
                          <w:t>c</w:t>
                        </w:r>
                      </w:p>
                    </w:txbxContent>
                  </v:textbox>
                </v:shape>
                <v:shape id="Text Box 35" o:spid="_x0000_s1054" type="#_x0000_t202" style="position:absolute;left:2565;top:2902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<v:textbox>
                    <w:txbxContent>
                      <w:p w:rsidR="00CC4E2A" w:rsidRDefault="00CC4E2A" w:rsidP="00114DC7">
                        <w:r>
                          <w:t>c</w:t>
                        </w:r>
                      </w:p>
                    </w:txbxContent>
                  </v:textbox>
                </v:shape>
                <v:shape id="Text Box 36" o:spid="_x0000_s1055" type="#_x0000_t202" style="position:absolute;left:3090;top:2797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<v:textbox>
                    <w:txbxContent>
                      <w:p w:rsidR="00CC4E2A" w:rsidRDefault="00CC4E2A" w:rsidP="00114DC7">
                        <w:r>
                          <w:t>c</w:t>
                        </w:r>
                      </w:p>
                    </w:txbxContent>
                  </v:textbox>
                </v:shape>
                <v:shape id="Text Box 37" o:spid="_x0000_s1056" type="#_x0000_t202" style="position:absolute;left:1980;top:3577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<v:textbox>
                    <w:txbxContent>
                      <w:p w:rsidR="00CC4E2A" w:rsidRDefault="00CC4E2A" w:rsidP="00114DC7">
                        <w: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873AF">
        <w:t>8.</w:t>
      </w:r>
      <w:r w:rsidR="00B873AF">
        <w:tab/>
      </w:r>
      <w:r>
        <w:t>U bilježnicu precrtaj (</w:t>
      </w:r>
      <w:r w:rsidRPr="000220D4">
        <w:rPr>
          <w:u w:val="single"/>
        </w:rPr>
        <w:t>skiciraj</w:t>
      </w:r>
      <w:r>
        <w:t>) donji crtež i prepiši zadane duljine stranica, te izračunaj opseg:</w:t>
      </w:r>
    </w:p>
    <w:p w:rsidR="00114DC7" w:rsidRDefault="00114DC7" w:rsidP="00B873AF">
      <w:pPr>
        <w:tabs>
          <w:tab w:val="left" w:pos="3544"/>
          <w:tab w:val="left" w:pos="6379"/>
        </w:tabs>
        <w:ind w:left="426" w:hanging="426"/>
        <w:jc w:val="left"/>
      </w:pPr>
      <w:r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3B1C6A58" wp14:editId="4C288C8E">
                <wp:simplePos x="0" y="0"/>
                <wp:positionH relativeFrom="column">
                  <wp:posOffset>4114800</wp:posOffset>
                </wp:positionH>
                <wp:positionV relativeFrom="paragraph">
                  <wp:posOffset>6350</wp:posOffset>
                </wp:positionV>
                <wp:extent cx="1285875" cy="1247775"/>
                <wp:effectExtent l="0" t="0" r="0" b="3175"/>
                <wp:wrapNone/>
                <wp:docPr id="17" name="Grupa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85875" cy="1247775"/>
                          <a:chOff x="7380" y="11197"/>
                          <a:chExt cx="2025" cy="1965"/>
                        </a:xfrm>
                      </wpg:grpSpPr>
                      <wps:wsp>
                        <wps:cNvPr id="18" name="Line 53"/>
                        <wps:cNvCnPr/>
                        <wps:spPr bwMode="auto">
                          <a:xfrm>
                            <a:off x="8100" y="12757"/>
                            <a:ext cx="8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8340" y="12622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4E2A" w:rsidRDefault="00CC4E2A" w:rsidP="00114DC7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9000" y="12172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4E2A" w:rsidRDefault="00CC4E2A" w:rsidP="00114DC7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56"/>
                        <wps:cNvCnPr/>
                        <wps:spPr bwMode="auto">
                          <a:xfrm rot="17400000">
                            <a:off x="8680" y="12347"/>
                            <a:ext cx="8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57"/>
                        <wps:cNvCnPr/>
                        <wps:spPr bwMode="auto">
                          <a:xfrm rot="3600000">
                            <a:off x="8985" y="11797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58"/>
                        <wps:cNvCnPr/>
                        <wps:spPr bwMode="auto">
                          <a:xfrm>
                            <a:off x="8340" y="11512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59"/>
                        <wps:cNvCnPr/>
                        <wps:spPr bwMode="auto">
                          <a:xfrm rot="1200000">
                            <a:off x="8715" y="11572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60"/>
                        <wps:cNvCnPr/>
                        <wps:spPr bwMode="auto">
                          <a:xfrm rot="3000000">
                            <a:off x="7650" y="12547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61"/>
                        <wps:cNvCnPr/>
                        <wps:spPr bwMode="auto">
                          <a:xfrm rot="4800000">
                            <a:off x="7425" y="12067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62"/>
                        <wps:cNvCnPr/>
                        <wps:spPr bwMode="auto">
                          <a:xfrm flipV="1">
                            <a:off x="7647" y="11512"/>
                            <a:ext cx="680" cy="28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8325" y="11197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4E2A" w:rsidRDefault="00CC4E2A" w:rsidP="00114DC7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8775" y="11257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4E2A" w:rsidRDefault="00CC4E2A" w:rsidP="00114DC7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7380" y="11857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4E2A" w:rsidRDefault="00CC4E2A" w:rsidP="00114DC7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7740" y="11317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4E2A" w:rsidRDefault="00CC4E2A" w:rsidP="00114DC7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7590" y="12367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4E2A" w:rsidRDefault="00CC4E2A" w:rsidP="00114DC7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9045" y="11542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4E2A" w:rsidRDefault="00CC4E2A" w:rsidP="00114DC7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a 17" o:spid="_x0000_s1057" style="position:absolute;left:0;text-align:left;margin-left:324pt;margin-top:.5pt;width:101.25pt;height:98.25pt;z-index:251654656" coordorigin="7380,11197" coordsize="2025,19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">
                <v:line id="Line 53" o:spid="_x0000_s1058" style="position:absolute;visibility:visible;mso-wrap-style:square" from="8100,12757" to="8950,12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v:shape id="Text Box 54" o:spid="_x0000_s1059" type="#_x0000_t202" style="position:absolute;left:8340;top:12622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CC4E2A" w:rsidRDefault="00CC4E2A" w:rsidP="00114DC7">
                        <w:r>
                          <w:t>a</w:t>
                        </w:r>
                      </w:p>
                    </w:txbxContent>
                  </v:textbox>
                </v:shape>
                <v:shape id="Text Box 55" o:spid="_x0000_s1060" type="#_x0000_t202" style="position:absolute;left:9000;top:12172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<v:textbox>
                    <w:txbxContent>
                      <w:p w:rsidR="00CC4E2A" w:rsidRDefault="00CC4E2A" w:rsidP="00114DC7">
                        <w:r>
                          <w:t>a</w:t>
                        </w:r>
                      </w:p>
                    </w:txbxContent>
                  </v:textbox>
                </v:shape>
                <v:line id="Line 56" o:spid="_x0000_s1061" style="position:absolute;rotation:-70;visibility:visible;mso-wrap-style:square" from="8680,12347" to="9530,12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bEIcIAAADbAAAADwAAAGRycy9kb3ducmV2LnhtbESP0YrCMBRE3wX/IVzBF9FUH0SqUUQU&#10;FnELVj/g0lzbanPTbWKtf78RFvZxmJkzzGrTmUq01LjSsoLpJAJBnFldcq7gejmMFyCcR9ZYWSYF&#10;b3KwWfd7K4y1ffGZ2tTnIkDYxaig8L6OpXRZQQbdxNbEwbvZxqAPssmlbvAV4KaSsyiaS4Mlh4UC&#10;a9oVlD3Sp1FQj46XfXX/Zpcc2SbpSf4cklap4aDbLkF46vx/+K/9pRXMpvD5En6AX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lbEIcIAAADbAAAADwAAAAAAAAAAAAAA&#10;AAChAgAAZHJzL2Rvd25yZXYueG1sUEsFBgAAAAAEAAQA+QAAAJADAAAAAA==&#10;"/>
                <v:line id="Line 57" o:spid="_x0000_s1062" style="position:absolute;rotation:60;visibility:visible;mso-wrap-style:square" from="8985,11797" to="9345,11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EpKMQAAADbAAAADwAAAGRycy9kb3ducmV2LnhtbESPT2vCQBTE70K/w/IKvTWbhlpKdBMa&#10;IVjwVC14fWaf+WP2bcyumn77bqHgcZiZ3zDLfDK9uNLoWssKXqIYBHFldcu1gu9d+fwOwnlkjb1l&#10;UvBDDvLsYbbEVNsbf9F162sRIOxSVNB4P6RSuqohgy6yA3HwjnY06IMca6lHvAW46WUSx2/SYMth&#10;ocGBVg1Vp+3FKCjKw7F+xZJX53a+3m/WRdl1k1JPj9PHAoSnyd/D/+1PrSBJ4O9L+AEy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wSkoxAAAANsAAAAPAAAAAAAAAAAA&#10;AAAAAKECAABkcnMvZG93bnJldi54bWxQSwUGAAAAAAQABAD5AAAAkgMAAAAA&#10;"/>
                <v:line id="Line 58" o:spid="_x0000_s1063" style="position:absolute;visibility:visible;mso-wrap-style:square" from="8340,11512" to="8700,11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<v:line id="Line 59" o:spid="_x0000_s1064" style="position:absolute;rotation:20;visibility:visible;mso-wrap-style:square" from="8715,11572" to="9075,11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ypW8MAAADbAAAADwAAAGRycy9kb3ducmV2LnhtbESPUWvCQBCE3wX/w7FC3/RSKbVGTxGh&#10;pQ8Wqe0PWHKbS2p2L+ROTf31vYLg4zAz3zDLdc+NOlMXai8GHicZKJLC21qcge+v1/ELqBBRLDZe&#10;yMAvBVivhoMl5tZf5JPOh+hUgkjI0UAVY5trHYqKGMPEtyTJK33HGJPsnLYdXhKcGz3NsmfNWEta&#10;qLClbUXF8XBiA9dT43jGPzvH5dtRfDYv+/2HMQ+jfrMAFamP9/Ct/W4NTJ/g/0v6AXr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YsqVvDAAAA2wAAAA8AAAAAAAAAAAAA&#10;AAAAoQIAAGRycy9kb3ducmV2LnhtbFBLBQYAAAAABAAEAPkAAACRAwAAAAA=&#10;"/>
                <v:line id="Line 60" o:spid="_x0000_s1065" style="position:absolute;rotation:50;visibility:visible;mso-wrap-style:square" from="7650,12547" to="8190,12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8+MMQAAADbAAAADwAAAGRycy9kb3ducmV2LnhtbESPW2sCMRSE3wv9D+EIfdNE0SKrUaQX&#10;qNIHXS/Ph81xN7g5WTapbv99Iwh9HGbmG2a+7FwtrtQG61nDcKBAEBfeWC41HPaf/SmIEJEN1p5J&#10;wy8FWC6en+aYGX/jHV3zWIoE4ZChhirGJpMyFBU5DAPfECfv7FuHMcm2lKbFW4K7Wo6UepUOLaeF&#10;Cht6q6i45D9Ow/E4Pn3U4WBL9a7GebGx2+91rvVLr1vNQETq4n/40f4yGkYTuH9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Lz4wxAAAANsAAAAPAAAAAAAAAAAA&#10;AAAAAKECAABkcnMvZG93bnJldi54bWxQSwUGAAAAAAQABAD5AAAAkgMAAAAA&#10;"/>
                <v:line id="Line 61" o:spid="_x0000_s1066" style="position:absolute;rotation:80;visibility:visible;mso-wrap-style:square" from="7425,12067" to="7965,12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OiBcQAAADbAAAADwAAAGRycy9kb3ducmV2LnhtbESPUWvCMBSF3wf7D+EO9jZTO+hGNYob&#10;OGQDZeoPuDTXptjchCZq669fBGGPh3POdzjTeW9bcaYuNI4VjEcZCOLK6YZrBfvd8uUdRIjIGlvH&#10;pGCgAPPZ48MUS+0u/EvnbaxFgnAoUYGJ0ZdShsqQxTBynjh5B9dZjEl2tdQdXhLctjLPskJabDgt&#10;GPT0aag6bk9Wwet1uK7H7dp/fBsuNvnqbfBfP0o9P/WLCYhIffwP39srrSAv4PYl/QA5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86IFxAAAANsAAAAPAAAAAAAAAAAA&#10;AAAAAKECAABkcnMvZG93bnJldi54bWxQSwUGAAAAAAQABAD5AAAAkgMAAAAA&#10;"/>
                <v:line id="Line 62" o:spid="_x0000_s1067" style="position:absolute;flip:y;visibility:visible;mso-wrap-style:square" from="7647,11512" to="8327,11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ZwqsYAAADbAAAADwAAAGRycy9kb3ducmV2LnhtbESPT2sCMRTE74LfIbxCL6VmldLarVFE&#10;KHjw4h9WenvdvG6W3bysSdTttzeFgsdhZn7DzBa9bcWFfKgdKxiPMhDEpdM1VwoO+8/nKYgQkTW2&#10;jknBLwVYzIeDGebaXXlLl12sRIJwyFGBibHLpQylIYth5Dri5P04bzEm6SupPV4T3LZykmWv0mLN&#10;acFgRytDZbM7WwVyunk6+eX3S1M0x+O7Kcqi+9oo9fjQLz9AROrjPfzfXmsFkz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GcKrGAAAA2wAAAA8AAAAAAAAA&#10;AAAAAAAAoQIAAGRycy9kb3ducmV2LnhtbFBLBQYAAAAABAAEAPkAAACUAwAAAAA=&#10;"/>
                <v:shape id="Text Box 63" o:spid="_x0000_s1068" type="#_x0000_t202" style="position:absolute;left:8325;top:11197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:rsidR="00CC4E2A" w:rsidRDefault="00CC4E2A" w:rsidP="00114DC7">
                        <w:r>
                          <w:t>b</w:t>
                        </w:r>
                      </w:p>
                    </w:txbxContent>
                  </v:textbox>
                </v:shape>
                <v:shape id="Text Box 64" o:spid="_x0000_s1069" type="#_x0000_t202" style="position:absolute;left:8775;top:11257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:rsidR="00CC4E2A" w:rsidRDefault="00CC4E2A" w:rsidP="00114DC7">
                        <w:r>
                          <w:t>b</w:t>
                        </w:r>
                      </w:p>
                    </w:txbxContent>
                  </v:textbox>
                </v:shape>
                <v:shape id="Text Box 65" o:spid="_x0000_s1070" type="#_x0000_t202" style="position:absolute;left:7380;top:11857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:rsidR="00CC4E2A" w:rsidRDefault="00CC4E2A" w:rsidP="00114DC7">
                        <w:r>
                          <w:t>d</w:t>
                        </w:r>
                      </w:p>
                    </w:txbxContent>
                  </v:textbox>
                </v:shape>
                <v:shape id="Text Box 66" o:spid="_x0000_s1071" type="#_x0000_t202" style="position:absolute;left:7740;top:11317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<v:textbox>
                    <w:txbxContent>
                      <w:p w:rsidR="00CC4E2A" w:rsidRDefault="00CC4E2A" w:rsidP="00114DC7">
                        <w:r>
                          <w:t>c</w:t>
                        </w:r>
                      </w:p>
                    </w:txbxContent>
                  </v:textbox>
                </v:shape>
                <v:shape id="Text Box 67" o:spid="_x0000_s1072" type="#_x0000_t202" style="position:absolute;left:7590;top:12367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<v:textbox>
                    <w:txbxContent>
                      <w:p w:rsidR="00CC4E2A" w:rsidRDefault="00CC4E2A" w:rsidP="00114DC7">
                        <w:r>
                          <w:t>d</w:t>
                        </w:r>
                      </w:p>
                    </w:txbxContent>
                  </v:textbox>
                </v:shape>
                <v:shape id="Text Box 68" o:spid="_x0000_s1073" type="#_x0000_t202" style="position:absolute;left:9045;top:11542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<v:textbox>
                    <w:txbxContent>
                      <w:p w:rsidR="00CC4E2A" w:rsidRDefault="00CC4E2A" w:rsidP="00114DC7">
                        <w: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873AF">
        <w:tab/>
        <w:t>a)</w:t>
      </w:r>
      <w:r w:rsidR="00B873AF">
        <w:tab/>
      </w:r>
      <w:r>
        <w:t>b)</w:t>
      </w:r>
      <w:r>
        <w:tab/>
        <w:t>c)</w:t>
      </w:r>
    </w:p>
    <w:p w:rsidR="00114DC7" w:rsidRDefault="00114DC7" w:rsidP="00114DC7">
      <w:pPr>
        <w:tabs>
          <w:tab w:val="left" w:pos="360"/>
          <w:tab w:val="left" w:pos="720"/>
        </w:tabs>
      </w:pPr>
      <w:r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-3810</wp:posOffset>
                </wp:positionV>
                <wp:extent cx="1009650" cy="990600"/>
                <wp:effectExtent l="0" t="0" r="0" b="3810"/>
                <wp:wrapNone/>
                <wp:docPr id="2" name="Grupa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09650" cy="990600"/>
                          <a:chOff x="5535" y="3067"/>
                          <a:chExt cx="1590" cy="1560"/>
                        </a:xfrm>
                      </wpg:grpSpPr>
                      <wps:wsp>
                        <wps:cNvPr id="3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5940" y="4087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4E2A" w:rsidRDefault="00CC4E2A" w:rsidP="00114DC7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" name="Group 40"/>
                        <wpg:cNvGrpSpPr>
                          <a:grpSpLocks/>
                        </wpg:cNvGrpSpPr>
                        <wpg:grpSpPr bwMode="auto">
                          <a:xfrm>
                            <a:off x="5760" y="3217"/>
                            <a:ext cx="1365" cy="975"/>
                            <a:chOff x="9720" y="6562"/>
                            <a:chExt cx="1365" cy="975"/>
                          </a:xfrm>
                        </wpg:grpSpPr>
                        <wps:wsp>
                          <wps:cNvPr id="5" name="Line 41"/>
                          <wps:cNvCnPr/>
                          <wps:spPr bwMode="auto">
                            <a:xfrm>
                              <a:off x="9720" y="7537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42"/>
                          <wps:cNvCnPr/>
                          <wps:spPr bwMode="auto">
                            <a:xfrm rot="19200000">
                              <a:off x="10365" y="7297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43"/>
                          <wps:cNvCnPr/>
                          <wps:spPr bwMode="auto">
                            <a:xfrm rot="2400000">
                              <a:off x="10365" y="6847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44"/>
                          <wps:cNvCnPr/>
                          <wps:spPr bwMode="auto">
                            <a:xfrm rot="18600000">
                              <a:off x="10140" y="6742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45"/>
                          <wps:cNvCnPr/>
                          <wps:spPr bwMode="auto">
                            <a:xfrm rot="2400000">
                              <a:off x="9885" y="6757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46"/>
                          <wps:cNvCnPr/>
                          <wps:spPr bwMode="auto">
                            <a:xfrm flipH="1">
                              <a:off x="9735" y="6637"/>
                              <a:ext cx="18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1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6660" y="3757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4E2A" w:rsidRDefault="00CC4E2A" w:rsidP="00114DC7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6630" y="3187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4E2A" w:rsidRDefault="00CC4E2A" w:rsidP="00114DC7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5940" y="3097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4E2A" w:rsidRDefault="00CC4E2A" w:rsidP="00114DC7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6120" y="3067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4E2A" w:rsidRDefault="00CC4E2A" w:rsidP="00114DC7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5535" y="3457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4E2A" w:rsidRDefault="00CC4E2A" w:rsidP="00114DC7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a 2" o:spid="_x0000_s1074" style="position:absolute;left:0;text-align:left;margin-left:198pt;margin-top:-.3pt;width:79.5pt;height:78pt;z-index:251653632" coordorigin="5535,3067" coordsize="1590,1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">
                <v:shape id="Text Box 39" o:spid="_x0000_s1075" type="#_x0000_t202" style="position:absolute;left:5940;top:4087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<v:textbox>
                    <w:txbxContent>
                      <w:p w:rsidR="00CC4E2A" w:rsidRDefault="00CC4E2A" w:rsidP="00114DC7">
                        <w:r>
                          <w:t>a</w:t>
                        </w:r>
                      </w:p>
                    </w:txbxContent>
                  </v:textbox>
                </v:shape>
                <v:group id="Group 40" o:spid="_x0000_s1076" style="position:absolute;left:5760;top:3217;width:1365;height:975" coordorigin="9720,6562" coordsize="1365,9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line id="Line 41" o:spid="_x0000_s1077" style="position:absolute;visibility:visible;mso-wrap-style:square" from="9720,7537" to="10440,7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  <v:line id="Line 42" o:spid="_x0000_s1078" style="position:absolute;rotation:-40;visibility:visible;mso-wrap-style:square" from="10365,7297" to="11085,7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9l2xsIAAADaAAAADwAAAGRycy9kb3ducmV2LnhtbESPS4vCQBCE74L/YWhhbzoxLCLRMSyi&#10;IHrxhXhsMr15mOkJmVHjv99ZEDwWVfUVNU87U4sHta60rGA8ikAQZ1aXnCs4n9bDKQjnkTXWlknB&#10;ixyki35vjom2Tz7Q4+hzESDsElRQeN8kUrqsIINuZBvi4P3a1qAPss2lbvEZ4KaWcRRNpMGSw0KB&#10;DS0Lym7Hu1FQfctdtV+v8uv9FG8v++0ti91Zqa9B9zMD4anzn/C7vdEKJvB/JdwAufg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9l2xsIAAADaAAAADwAAAAAAAAAAAAAA&#10;AAChAgAAZHJzL2Rvd25yZXYueG1sUEsFBgAAAAAEAAQA+QAAAJADAAAAAA==&#10;"/>
                  <v:line id="Line 43" o:spid="_x0000_s1079" style="position:absolute;rotation:40;visibility:visible;mso-wrap-style:square" from="10365,6847" to="11085,6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GrbsQAAADaAAAADwAAAGRycy9kb3ducmV2LnhtbESPQWsCMRSE7wX/Q3hCbzVr0VZWo1hZ&#10;wfYiVQ8eH5vXzdLNy5JEd+uvN4VCj8PMfMMsVr1txJV8qB0rGI8yEMSl0zVXCk7H7dMMRIjIGhvH&#10;pOCHAqyWg4cF5tp1/EnXQ6xEgnDIUYGJsc2lDKUhi2HkWuLkfTlvMSbpK6k9dgluG/mcZS/SYs1p&#10;wWBLG0Pl9+FiFRSbdz89Fx2ZW7Gd7Oi2fzt/SKUeh/16DiJSH//Df+2dVvAKv1fSDZD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IatuxAAAANoAAAAPAAAAAAAAAAAA&#10;AAAAAKECAABkcnMvZG93bnJldi54bWxQSwUGAAAAAAQABAD5AAAAkgMAAAAA&#10;"/>
                  <v:line id="Line 44" o:spid="_x0000_s1080" style="position:absolute;rotation:-50;visibility:visible;mso-wrap-style:square" from="10140,6742" to="10500,6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9ZPr0AAADaAAAADwAAAGRycy9kb3ducmV2LnhtbERPTUvDQBC9C/0Pywi92UmtiMRuSyst&#10;9CZGvQ/ZaTY0Oxuy0zT+e/cgeHy87/V2Cp0ZeUhtFAvLRQGGpY6ulcbC1+fx4QVMUhJHXRS28MMJ&#10;tpvZ3ZpKF2/ywWOljckhkkqy4FX7EjHVngOlRexZMneOQyDNcGjQDXTL4aHDx6J4xkCt5AZPPb95&#10;ri/VNVgIuDo8VeMOL3ry5+/9CpeK79bO76fdKxjlSf/Ff+6Ts5C35iv5BuDmF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CrPWT69AAAA2gAAAA8AAAAAAAAAAAAAAAAAoQIA&#10;AGRycy9kb3ducmV2LnhtbFBLBQYAAAAABAAEAPkAAACLAwAAAAA=&#10;"/>
                  <v:line id="Line 45" o:spid="_x0000_s1081" style="position:absolute;rotation:40;visibility:visible;mso-wrap-style:square" from="9885,6757" to="10245,6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ah8QAAADaAAAADwAAAGRycy9kb3ducmV2LnhtbESPQWsCMRSE7wX/Q3hCbzVr0VJXo1hZ&#10;wfYiVQ8eH5vXzdLNy5JEd+uvN4VCj8PMfMMsVr1txJV8qB0rGI8yEMSl0zVXCk7H7dMriBCRNTaO&#10;ScEPBVgtBw8LzLXr+JOuh1iJBOGQowITY5tLGUpDFsPItcTJ+3LeYkzSV1J77BLcNvI5y16kxZrT&#10;gsGWNobK78PFKig27356Ljoyt2I72dFt/3b+kEo9Dvv1HESkPv6H/9o7rWAGv1fSDZD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8pqHxAAAANoAAAAPAAAAAAAAAAAA&#10;AAAAAKECAABkcnMvZG93bnJldi54bWxQSwUGAAAAAAQABAD5AAAAkgMAAAAA&#10;"/>
                  <v:line id="Line 46" o:spid="_x0000_s1082" style="position:absolute;flip:x;visibility:visible;mso-wrap-style:square" from="9735,6637" to="9915,7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0MiY8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/o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dDImPGAAAA2wAAAA8AAAAAAAAA&#10;AAAAAAAAoQIAAGRycy9kb3ducmV2LnhtbFBLBQYAAAAABAAEAPkAAACUAwAAAAA=&#10;"/>
                </v:group>
                <v:shape id="Text Box 47" o:spid="_x0000_s1083" type="#_x0000_t202" style="position:absolute;left:6660;top:3757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CC4E2A" w:rsidRDefault="00CC4E2A" w:rsidP="00114DC7">
                        <w:r>
                          <w:t>a</w:t>
                        </w:r>
                      </w:p>
                    </w:txbxContent>
                  </v:textbox>
                </v:shape>
                <v:shape id="Text Box 48" o:spid="_x0000_s1084" type="#_x0000_t202" style="position:absolute;left:6630;top:3187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CC4E2A" w:rsidRDefault="00CC4E2A" w:rsidP="00114DC7">
                        <w:r>
                          <w:t>a</w:t>
                        </w:r>
                      </w:p>
                    </w:txbxContent>
                  </v:textbox>
                </v:shape>
                <v:shape id="Text Box 49" o:spid="_x0000_s1085" type="#_x0000_t202" style="position:absolute;left:5940;top:3097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CC4E2A" w:rsidRDefault="00CC4E2A" w:rsidP="00114DC7">
                        <w:r>
                          <w:t>b</w:t>
                        </w:r>
                      </w:p>
                    </w:txbxContent>
                  </v:textbox>
                </v:shape>
                <v:shape id="Text Box 50" o:spid="_x0000_s1086" type="#_x0000_t202" style="position:absolute;left:6120;top:3067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CC4E2A" w:rsidRDefault="00CC4E2A" w:rsidP="00114DC7">
                        <w:r>
                          <w:t>b</w:t>
                        </w:r>
                      </w:p>
                    </w:txbxContent>
                  </v:textbox>
                </v:shape>
                <v:shape id="Text Box 51" o:spid="_x0000_s1087" type="#_x0000_t202" style="position:absolute;left:5535;top:3457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CC4E2A" w:rsidRDefault="00CC4E2A" w:rsidP="00114DC7">
                        <w: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14DC7" w:rsidRDefault="00114DC7" w:rsidP="00114DC7">
      <w:pPr>
        <w:tabs>
          <w:tab w:val="left" w:pos="360"/>
          <w:tab w:val="left" w:pos="720"/>
        </w:tabs>
        <w:ind w:left="360" w:hanging="360"/>
      </w:pPr>
    </w:p>
    <w:p w:rsidR="00114DC7" w:rsidRDefault="00114DC7" w:rsidP="00114DC7">
      <w:pPr>
        <w:tabs>
          <w:tab w:val="left" w:pos="360"/>
          <w:tab w:val="left" w:pos="720"/>
        </w:tabs>
      </w:pPr>
    </w:p>
    <w:p w:rsidR="00114DC7" w:rsidRDefault="00114DC7" w:rsidP="00114DC7">
      <w:pPr>
        <w:tabs>
          <w:tab w:val="left" w:pos="360"/>
          <w:tab w:val="left" w:pos="720"/>
        </w:tabs>
      </w:pPr>
    </w:p>
    <w:p w:rsidR="00114DC7" w:rsidRDefault="00114DC7" w:rsidP="00114DC7">
      <w:pPr>
        <w:tabs>
          <w:tab w:val="left" w:pos="360"/>
          <w:tab w:val="left" w:pos="720"/>
        </w:tabs>
      </w:pPr>
    </w:p>
    <w:p w:rsidR="00114DC7" w:rsidRDefault="00B873AF" w:rsidP="00B873AF">
      <w:pPr>
        <w:tabs>
          <w:tab w:val="left" w:pos="360"/>
          <w:tab w:val="left" w:pos="720"/>
          <w:tab w:val="left" w:pos="4140"/>
          <w:tab w:val="left" w:pos="7020"/>
        </w:tabs>
        <w:jc w:val="left"/>
      </w:pPr>
      <w:r>
        <w:tab/>
      </w:r>
      <w:r>
        <w:tab/>
      </w:r>
      <w:r>
        <w:tab/>
      </w:r>
    </w:p>
    <w:p w:rsidR="00114DC7" w:rsidRDefault="00114DC7" w:rsidP="003E3BF3">
      <w:pPr>
        <w:tabs>
          <w:tab w:val="left" w:pos="360"/>
          <w:tab w:val="left" w:pos="720"/>
          <w:tab w:val="center" w:pos="4253"/>
          <w:tab w:val="left" w:pos="7200"/>
        </w:tabs>
        <w:jc w:val="left"/>
      </w:pPr>
      <w:r>
        <w:tab/>
      </w:r>
      <w:r>
        <w:tab/>
      </w:r>
      <w:r w:rsidR="00841FF9">
        <w:t>a = 4</w:t>
      </w:r>
      <w:r w:rsidR="0014602C">
        <w:t>5 m</w:t>
      </w:r>
      <w:r>
        <w:t>m</w:t>
      </w:r>
      <w:r>
        <w:tab/>
      </w:r>
      <w:r w:rsidR="00421974">
        <w:t>a = 2</w:t>
      </w:r>
      <w:r w:rsidR="0014602C">
        <w:t>4 c</w:t>
      </w:r>
      <w:r w:rsidR="00B873AF">
        <w:t>m</w:t>
      </w:r>
      <w:r w:rsidR="0014602C">
        <w:tab/>
        <w:t>a = 0.56</w:t>
      </w:r>
      <w:r>
        <w:t xml:space="preserve"> m</w:t>
      </w:r>
    </w:p>
    <w:p w:rsidR="00114DC7" w:rsidRDefault="00841FF9" w:rsidP="00B873AF">
      <w:pPr>
        <w:tabs>
          <w:tab w:val="left" w:pos="360"/>
          <w:tab w:val="left" w:pos="720"/>
          <w:tab w:val="left" w:pos="4140"/>
          <w:tab w:val="left" w:pos="7200"/>
        </w:tabs>
        <w:jc w:val="left"/>
      </w:pPr>
      <w:r>
        <w:tab/>
      </w:r>
      <w:r>
        <w:tab/>
        <w:t>b = 3</w:t>
      </w:r>
      <w:r w:rsidR="0014602C">
        <w:t>7 m</w:t>
      </w:r>
      <w:r w:rsidR="00114DC7">
        <w:t>m</w:t>
      </w:r>
      <w:r w:rsidR="00114DC7">
        <w:tab/>
      </w:r>
      <w:r w:rsidR="00B873AF">
        <w:t xml:space="preserve">b = </w:t>
      </w:r>
      <w:r w:rsidR="00421974">
        <w:t>1</w:t>
      </w:r>
      <w:r w:rsidR="0014602C">
        <w:t>6 c</w:t>
      </w:r>
      <w:r w:rsidR="00B873AF">
        <w:t>m</w:t>
      </w:r>
      <w:r w:rsidR="00114DC7" w:rsidRPr="00981A46">
        <w:tab/>
      </w:r>
      <w:r w:rsidR="0014602C">
        <w:t>b = 1.97</w:t>
      </w:r>
      <w:r w:rsidR="00114DC7">
        <w:t xml:space="preserve"> dm</w:t>
      </w:r>
    </w:p>
    <w:p w:rsidR="00114DC7" w:rsidRDefault="00841FF9" w:rsidP="00B873AF">
      <w:pPr>
        <w:tabs>
          <w:tab w:val="left" w:pos="360"/>
          <w:tab w:val="left" w:pos="720"/>
          <w:tab w:val="left" w:pos="4140"/>
          <w:tab w:val="left" w:pos="7200"/>
        </w:tabs>
        <w:jc w:val="left"/>
      </w:pPr>
      <w:r>
        <w:tab/>
      </w:r>
      <w:r>
        <w:tab/>
        <w:t>c = 3</w:t>
      </w:r>
      <w:r w:rsidR="0014602C">
        <w:t>9 m</w:t>
      </w:r>
      <w:r w:rsidR="00114DC7">
        <w:t>m</w:t>
      </w:r>
      <w:r w:rsidR="00114DC7">
        <w:tab/>
      </w:r>
      <w:r w:rsidR="00421974">
        <w:rPr>
          <w:u w:val="single"/>
        </w:rPr>
        <w:t>c = 3</w:t>
      </w:r>
      <w:r w:rsidR="0014602C">
        <w:rPr>
          <w:u w:val="single"/>
        </w:rPr>
        <w:t>9 c</w:t>
      </w:r>
      <w:r w:rsidR="00B873AF" w:rsidRPr="000220D4">
        <w:rPr>
          <w:u w:val="single"/>
        </w:rPr>
        <w:t>m</w:t>
      </w:r>
      <w:r w:rsidR="00421974">
        <w:tab/>
        <w:t>c = 4</w:t>
      </w:r>
      <w:r w:rsidR="0014602C">
        <w:t>9.8</w:t>
      </w:r>
      <w:r w:rsidR="00114DC7">
        <w:t xml:space="preserve"> cm</w:t>
      </w:r>
    </w:p>
    <w:p w:rsidR="00114DC7" w:rsidRDefault="00114DC7" w:rsidP="00B873AF">
      <w:pPr>
        <w:tabs>
          <w:tab w:val="left" w:pos="360"/>
          <w:tab w:val="left" w:pos="720"/>
          <w:tab w:val="left" w:pos="4111"/>
          <w:tab w:val="left" w:pos="7200"/>
        </w:tabs>
        <w:jc w:val="left"/>
        <w:rPr>
          <w:u w:val="single"/>
        </w:rPr>
      </w:pPr>
      <w:r>
        <w:tab/>
      </w:r>
      <w:r>
        <w:tab/>
      </w:r>
      <w:r w:rsidR="00841FF9">
        <w:rPr>
          <w:u w:val="single"/>
        </w:rPr>
        <w:t>d = 6</w:t>
      </w:r>
      <w:r w:rsidR="0014602C">
        <w:rPr>
          <w:u w:val="single"/>
        </w:rPr>
        <w:t>2 m</w:t>
      </w:r>
      <w:r w:rsidRPr="000220D4">
        <w:rPr>
          <w:u w:val="single"/>
        </w:rPr>
        <w:t>m</w:t>
      </w:r>
      <w:r w:rsidRPr="00981A46">
        <w:tab/>
      </w:r>
      <w:r w:rsidR="00B873AF">
        <w:t>O = ?</w:t>
      </w:r>
      <w:r>
        <w:tab/>
      </w:r>
      <w:r>
        <w:rPr>
          <w:u w:val="single"/>
        </w:rPr>
        <w:t xml:space="preserve">d = </w:t>
      </w:r>
      <w:r w:rsidR="0014602C">
        <w:rPr>
          <w:u w:val="single"/>
        </w:rPr>
        <w:t xml:space="preserve">0.339 </w:t>
      </w:r>
      <w:r w:rsidRPr="00981A46">
        <w:rPr>
          <w:u w:val="single"/>
        </w:rPr>
        <w:t>m</w:t>
      </w:r>
    </w:p>
    <w:p w:rsidR="00114DC7" w:rsidRDefault="00114DC7" w:rsidP="00B873AF">
      <w:pPr>
        <w:tabs>
          <w:tab w:val="left" w:pos="360"/>
          <w:tab w:val="left" w:pos="720"/>
          <w:tab w:val="left" w:pos="7200"/>
        </w:tabs>
        <w:jc w:val="left"/>
      </w:pPr>
      <w:r>
        <w:tab/>
      </w:r>
      <w:r>
        <w:tab/>
        <w:t>O = ?</w:t>
      </w:r>
      <w:r>
        <w:tab/>
        <w:t>O = ?</w:t>
      </w:r>
    </w:p>
    <w:p w:rsidR="00114DC7" w:rsidRDefault="00114DC7" w:rsidP="00114DC7">
      <w:pPr>
        <w:tabs>
          <w:tab w:val="left" w:pos="360"/>
          <w:tab w:val="left" w:pos="720"/>
        </w:tabs>
      </w:pPr>
    </w:p>
    <w:p w:rsidR="00114DC7" w:rsidRDefault="00B873AF" w:rsidP="00B873AF">
      <w:pPr>
        <w:ind w:left="426" w:hanging="426"/>
        <w:jc w:val="left"/>
      </w:pPr>
      <w:r>
        <w:t>9</w:t>
      </w:r>
      <w:r w:rsidR="00114DC7">
        <w:t>.</w:t>
      </w:r>
      <w:r w:rsidR="00114DC7">
        <w:tab/>
        <w:t>Zadan je lik koji ima sedam stranica. Od toga, četiri su stranice jednako duge i svaka ima duljinu 19 cm, iduće dvije su također međusobno jednake i svaka od njih je duga 13 cm, a sedma stranica je duga 14 cm. Skiciraj taj lik i izračunaj mu opseg. (</w:t>
      </w:r>
      <w:r>
        <w:t>Lijepo napiši cijeli postupak, počevši od skice i ispisa podataka, kao u 8. zadatku.</w:t>
      </w:r>
      <w:r w:rsidR="00114DC7">
        <w:t>)</w:t>
      </w:r>
    </w:p>
    <w:p w:rsidR="0071156A" w:rsidRPr="00B873AF" w:rsidRDefault="0071156A" w:rsidP="0071156A">
      <w:pPr>
        <w:tabs>
          <w:tab w:val="left" w:pos="426"/>
          <w:tab w:val="center" w:pos="1985"/>
          <w:tab w:val="center" w:pos="7513"/>
        </w:tabs>
        <w:ind w:left="426" w:hanging="426"/>
        <w:jc w:val="left"/>
        <w:rPr>
          <w:sz w:val="12"/>
        </w:rPr>
      </w:pPr>
    </w:p>
    <w:p w:rsidR="00114DC7" w:rsidRDefault="00B873AF" w:rsidP="00B873AF">
      <w:pPr>
        <w:ind w:left="426" w:hanging="426"/>
        <w:jc w:val="left"/>
      </w:pPr>
      <w:r>
        <w:t>10</w:t>
      </w:r>
      <w:r w:rsidR="00114DC7">
        <w:t>.</w:t>
      </w:r>
      <w:r w:rsidR="00114DC7">
        <w:tab/>
        <w:t>Zadan je lik koji ima pet stranica. Jedna od njih je duga 13 cm, a kad od nje krenemo dalje redom, svaka iduća stranica je za 1 cm dulja od prethodne, i tako do pete. Koliki je opseg tog lika?</w:t>
      </w:r>
      <w:r w:rsidR="0014602C">
        <w:t xml:space="preserve"> (Lijepo napiši cijeli postupak, počevši od skice i ispisa podataka, kao u 8. zadatku.)</w:t>
      </w:r>
    </w:p>
    <w:p w:rsidR="0071156A" w:rsidRPr="00B873AF" w:rsidRDefault="0071156A" w:rsidP="0071156A">
      <w:pPr>
        <w:tabs>
          <w:tab w:val="left" w:pos="426"/>
          <w:tab w:val="center" w:pos="1985"/>
          <w:tab w:val="center" w:pos="7513"/>
        </w:tabs>
        <w:ind w:left="426" w:hanging="426"/>
        <w:jc w:val="left"/>
        <w:rPr>
          <w:sz w:val="12"/>
        </w:rPr>
      </w:pPr>
    </w:p>
    <w:p w:rsidR="00114DC7" w:rsidRDefault="00B873AF" w:rsidP="00B873AF">
      <w:pPr>
        <w:ind w:left="426" w:hanging="426"/>
        <w:jc w:val="left"/>
      </w:pPr>
      <w:r>
        <w:t>11</w:t>
      </w:r>
      <w:r w:rsidR="00114DC7">
        <w:t>.</w:t>
      </w:r>
      <w:r w:rsidR="00114DC7">
        <w:tab/>
        <w:t>Zadan je lik koji ima 8 stranica, a svaka je duga 34 mm. Koliki je opseg tog lika?</w:t>
      </w:r>
      <w:r w:rsidR="0014602C">
        <w:t xml:space="preserve"> </w:t>
      </w:r>
      <w:r w:rsidR="0014602C">
        <w:br/>
        <w:t>(Lijepo napiši cijeli postupak, počevši od skice i ispisa podataka, kao u 8. zadatku.)</w:t>
      </w:r>
    </w:p>
    <w:p w:rsidR="00114DC7" w:rsidRPr="00114DC7" w:rsidRDefault="00114DC7" w:rsidP="00B873AF">
      <w:pPr>
        <w:tabs>
          <w:tab w:val="center" w:pos="1985"/>
          <w:tab w:val="center" w:pos="7513"/>
        </w:tabs>
        <w:ind w:left="426" w:hanging="426"/>
        <w:jc w:val="left"/>
      </w:pPr>
    </w:p>
    <w:p w:rsidR="008C7AE9" w:rsidRDefault="008C7AE9" w:rsidP="008965CC">
      <w:pPr>
        <w:tabs>
          <w:tab w:val="center" w:pos="1985"/>
          <w:tab w:val="center" w:pos="7513"/>
        </w:tabs>
        <w:jc w:val="left"/>
        <w:rPr>
          <w:b/>
          <w:u w:val="single"/>
        </w:rPr>
      </w:pPr>
      <w:r>
        <w:rPr>
          <w:b/>
          <w:u w:val="single"/>
        </w:rPr>
        <w:t>T</w:t>
      </w:r>
      <w:r w:rsidRPr="008965CC">
        <w:rPr>
          <w:b/>
          <w:u w:val="single"/>
        </w:rPr>
        <w:t>rokuti i četverokuti</w:t>
      </w:r>
      <w:r w:rsidR="004F567F">
        <w:rPr>
          <w:b/>
          <w:u w:val="single"/>
        </w:rPr>
        <w:t xml:space="preserve"> - vrste</w:t>
      </w:r>
    </w:p>
    <w:p w:rsidR="008C7AE9" w:rsidRDefault="008C7AE9" w:rsidP="008965CC">
      <w:pPr>
        <w:tabs>
          <w:tab w:val="center" w:pos="1985"/>
          <w:tab w:val="center" w:pos="7513"/>
        </w:tabs>
        <w:jc w:val="left"/>
        <w:rPr>
          <w:b/>
          <w:u w:val="single"/>
        </w:rPr>
      </w:pPr>
    </w:p>
    <w:p w:rsidR="008C7AE9" w:rsidRDefault="00B873AF" w:rsidP="008C7AE9">
      <w:pPr>
        <w:tabs>
          <w:tab w:val="left" w:pos="426"/>
          <w:tab w:val="center" w:pos="1985"/>
          <w:tab w:val="center" w:pos="7513"/>
        </w:tabs>
        <w:ind w:left="426" w:hanging="426"/>
        <w:jc w:val="left"/>
      </w:pPr>
      <w:r>
        <w:t>12</w:t>
      </w:r>
      <w:r w:rsidR="008C7AE9">
        <w:t>.</w:t>
      </w:r>
      <w:r w:rsidR="008C7AE9">
        <w:tab/>
        <w:t>Nabroji vrste trokuta (s obzirom na stranice), napiši kakav je koji (što vrijedi za duljine stranica) i svakoga skiciraj. Ne zaboravi na skicama slovima označiti duljine stranica.</w:t>
      </w:r>
    </w:p>
    <w:p w:rsidR="008C7AE9" w:rsidRPr="00D8116B" w:rsidRDefault="008C7AE9" w:rsidP="008C7AE9">
      <w:pPr>
        <w:tabs>
          <w:tab w:val="left" w:pos="426"/>
          <w:tab w:val="center" w:pos="1985"/>
          <w:tab w:val="center" w:pos="7513"/>
        </w:tabs>
        <w:ind w:left="426" w:hanging="426"/>
        <w:jc w:val="left"/>
        <w:rPr>
          <w:sz w:val="12"/>
        </w:rPr>
      </w:pPr>
    </w:p>
    <w:p w:rsidR="008C7AE9" w:rsidRDefault="00B873AF" w:rsidP="008C7AE9">
      <w:pPr>
        <w:tabs>
          <w:tab w:val="left" w:pos="426"/>
          <w:tab w:val="center" w:pos="1985"/>
          <w:tab w:val="center" w:pos="7513"/>
        </w:tabs>
        <w:ind w:left="426" w:hanging="426"/>
        <w:jc w:val="left"/>
      </w:pPr>
      <w:r>
        <w:t>13</w:t>
      </w:r>
      <w:r w:rsidR="008C7AE9">
        <w:t>.</w:t>
      </w:r>
      <w:r w:rsidR="008C7AE9">
        <w:tab/>
        <w:t>Kako se zovu jednako duge stranice u jednakokračnom trokutu, a kako treća stranica?</w:t>
      </w:r>
    </w:p>
    <w:p w:rsidR="008C7AE9" w:rsidRPr="00D8116B" w:rsidRDefault="008C7AE9" w:rsidP="008C7AE9">
      <w:pPr>
        <w:tabs>
          <w:tab w:val="left" w:pos="426"/>
          <w:tab w:val="center" w:pos="1985"/>
          <w:tab w:val="center" w:pos="7513"/>
        </w:tabs>
        <w:ind w:left="426" w:hanging="426"/>
        <w:jc w:val="left"/>
        <w:rPr>
          <w:sz w:val="12"/>
        </w:rPr>
      </w:pPr>
    </w:p>
    <w:p w:rsidR="008C7AE9" w:rsidRDefault="00B873AF" w:rsidP="008C7AE9">
      <w:pPr>
        <w:tabs>
          <w:tab w:val="left" w:pos="426"/>
          <w:tab w:val="center" w:pos="1985"/>
          <w:tab w:val="center" w:pos="7513"/>
        </w:tabs>
        <w:ind w:left="426" w:hanging="426"/>
        <w:jc w:val="left"/>
      </w:pPr>
      <w:r>
        <w:t>14</w:t>
      </w:r>
      <w:r w:rsidR="008C7AE9">
        <w:t>.</w:t>
      </w:r>
      <w:r w:rsidR="008C7AE9">
        <w:tab/>
        <w:t xml:space="preserve">Skiciraj pravokutni trokut i </w:t>
      </w:r>
      <w:r w:rsidR="00953FC0">
        <w:t xml:space="preserve">riječima </w:t>
      </w:r>
      <w:r w:rsidR="008C7AE9">
        <w:t xml:space="preserve">napiši/opiši kakav je to trokut. </w:t>
      </w:r>
      <w:r w:rsidR="00642BF4">
        <w:br/>
        <w:t>(Na skici obavezno kvadratićem označi pravi kut, a slovima označi duljine stranica.)</w:t>
      </w:r>
    </w:p>
    <w:p w:rsidR="008C7AE9" w:rsidRPr="00D8116B" w:rsidRDefault="008C7AE9" w:rsidP="008C7AE9">
      <w:pPr>
        <w:tabs>
          <w:tab w:val="left" w:pos="426"/>
          <w:tab w:val="center" w:pos="1985"/>
          <w:tab w:val="center" w:pos="7513"/>
        </w:tabs>
        <w:ind w:left="426" w:hanging="426"/>
        <w:jc w:val="left"/>
        <w:rPr>
          <w:sz w:val="12"/>
        </w:rPr>
      </w:pPr>
    </w:p>
    <w:p w:rsidR="008C7AE9" w:rsidRDefault="00B873AF" w:rsidP="008C7AE9">
      <w:pPr>
        <w:tabs>
          <w:tab w:val="left" w:pos="426"/>
          <w:tab w:val="center" w:pos="1985"/>
          <w:tab w:val="center" w:pos="7513"/>
        </w:tabs>
        <w:ind w:left="426" w:hanging="426"/>
        <w:jc w:val="left"/>
      </w:pPr>
      <w:r>
        <w:t>15</w:t>
      </w:r>
      <w:r w:rsidR="008C7AE9">
        <w:t>.</w:t>
      </w:r>
      <w:r w:rsidR="008C7AE9">
        <w:tab/>
        <w:t>Kako se u pravokutnom trokutu zovu stranice uz pravi kut, a kako stranica nasuprot pravom kutu?</w:t>
      </w:r>
    </w:p>
    <w:p w:rsidR="008C7AE9" w:rsidRPr="00D8116B" w:rsidRDefault="008C7AE9" w:rsidP="008C7AE9">
      <w:pPr>
        <w:tabs>
          <w:tab w:val="left" w:pos="426"/>
          <w:tab w:val="center" w:pos="1985"/>
          <w:tab w:val="center" w:pos="7513"/>
        </w:tabs>
        <w:ind w:left="426" w:hanging="426"/>
        <w:jc w:val="left"/>
        <w:rPr>
          <w:sz w:val="12"/>
        </w:rPr>
      </w:pPr>
    </w:p>
    <w:p w:rsidR="008C7AE9" w:rsidRDefault="00B873AF" w:rsidP="008C7AE9">
      <w:pPr>
        <w:tabs>
          <w:tab w:val="left" w:pos="426"/>
          <w:tab w:val="center" w:pos="1985"/>
          <w:tab w:val="center" w:pos="7513"/>
        </w:tabs>
        <w:ind w:left="426" w:hanging="426"/>
        <w:jc w:val="left"/>
      </w:pPr>
      <w:r>
        <w:t>16</w:t>
      </w:r>
      <w:r w:rsidR="008C7AE9">
        <w:t>.</w:t>
      </w:r>
      <w:r w:rsidR="008C7AE9">
        <w:tab/>
        <w:t>Nabroji vrste četverokuta i</w:t>
      </w:r>
      <w:r w:rsidR="00953FC0">
        <w:t xml:space="preserve"> svakoga skiciraj</w:t>
      </w:r>
      <w:r w:rsidR="008C7AE9">
        <w:t>.</w:t>
      </w:r>
      <w:r w:rsidR="00642BF4">
        <w:t xml:space="preserve"> Ne zaboravi na skicama slovima označiti duljine stranica.</w:t>
      </w:r>
    </w:p>
    <w:p w:rsidR="00944AC1" w:rsidRDefault="00AC4DF7" w:rsidP="008C7AE9">
      <w:pPr>
        <w:tabs>
          <w:tab w:val="left" w:pos="426"/>
          <w:tab w:val="center" w:pos="1985"/>
          <w:tab w:val="center" w:pos="7513"/>
        </w:tabs>
        <w:ind w:left="426" w:hanging="426"/>
        <w:jc w:val="left"/>
      </w:pPr>
      <w:r>
        <w:rPr>
          <w:noProof/>
          <w:lang w:eastAsia="hr-HR"/>
        </w:rPr>
        <w:drawing>
          <wp:anchor distT="0" distB="0" distL="114300" distR="114300" simplePos="0" relativeHeight="251664896" behindDoc="0" locked="0" layoutInCell="1" allowOverlap="1" wp14:anchorId="25B33CA0" wp14:editId="68298CEE">
            <wp:simplePos x="0" y="0"/>
            <wp:positionH relativeFrom="column">
              <wp:posOffset>4023535</wp:posOffset>
            </wp:positionH>
            <wp:positionV relativeFrom="paragraph">
              <wp:posOffset>-4445</wp:posOffset>
            </wp:positionV>
            <wp:extent cx="717550" cy="735965"/>
            <wp:effectExtent l="0" t="0" r="6350" b="6985"/>
            <wp:wrapNone/>
            <wp:docPr id="376" name="Slika 376" descr="Brick House Clipart Free Clipart Im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6" name="Slika 376" descr="Brick House Clipart Free Clipart Images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clrChange>
                        <a:clrFrom>
                          <a:srgbClr val="000000">
                            <a:alpha val="0"/>
                          </a:srgbClr>
                        </a:clrFrom>
                        <a:clrTo>
                          <a:srgbClr val="000000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7550" cy="735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62AEE" w:rsidRDefault="00D62AEE" w:rsidP="00D62AEE">
      <w:pPr>
        <w:tabs>
          <w:tab w:val="center" w:pos="1985"/>
          <w:tab w:val="center" w:pos="7513"/>
        </w:tabs>
        <w:jc w:val="left"/>
        <w:rPr>
          <w:b/>
          <w:u w:val="single"/>
        </w:rPr>
      </w:pPr>
      <w:r>
        <w:rPr>
          <w:b/>
          <w:u w:val="single"/>
        </w:rPr>
        <w:t>Opseg trokuta i četverokuta</w:t>
      </w:r>
    </w:p>
    <w:p w:rsidR="00D62AEE" w:rsidRDefault="00D62AEE" w:rsidP="00D62AEE">
      <w:pPr>
        <w:tabs>
          <w:tab w:val="center" w:pos="1985"/>
          <w:tab w:val="center" w:pos="7513"/>
        </w:tabs>
        <w:jc w:val="left"/>
        <w:rPr>
          <w:b/>
          <w:u w:val="single"/>
        </w:rPr>
      </w:pPr>
    </w:p>
    <w:p w:rsidR="00D62AEE" w:rsidRDefault="00B873AF" w:rsidP="00D62AEE">
      <w:pPr>
        <w:ind w:left="426" w:hanging="426"/>
        <w:jc w:val="left"/>
      </w:pPr>
      <w:r>
        <w:t>17</w:t>
      </w:r>
      <w:r w:rsidR="00D62AEE">
        <w:t>.</w:t>
      </w:r>
      <w:r w:rsidR="00D62AEE">
        <w:tab/>
        <w:t>Što je opseg  lika?</w:t>
      </w:r>
    </w:p>
    <w:p w:rsidR="0071156A" w:rsidRPr="00B873AF" w:rsidRDefault="0071156A" w:rsidP="0071156A">
      <w:pPr>
        <w:tabs>
          <w:tab w:val="left" w:pos="426"/>
          <w:tab w:val="center" w:pos="1985"/>
          <w:tab w:val="center" w:pos="7513"/>
        </w:tabs>
        <w:ind w:left="426" w:hanging="426"/>
        <w:jc w:val="left"/>
        <w:rPr>
          <w:sz w:val="12"/>
        </w:rPr>
      </w:pPr>
    </w:p>
    <w:p w:rsidR="00B4402E" w:rsidRDefault="00B4402E" w:rsidP="00D62AEE">
      <w:pPr>
        <w:ind w:left="426" w:hanging="426"/>
        <w:jc w:val="left"/>
      </w:pPr>
      <w:r>
        <w:t>18.</w:t>
      </w:r>
      <w:r>
        <w:tab/>
        <w:t>Nabroji vrste trokuta (s obzirom na stranice i još pravokutni), uz naziv skiciraj svakog te uz skicu napiši formule za opseg.</w:t>
      </w:r>
    </w:p>
    <w:p w:rsidR="0071156A" w:rsidRPr="00B873AF" w:rsidRDefault="0071156A" w:rsidP="0071156A">
      <w:pPr>
        <w:tabs>
          <w:tab w:val="left" w:pos="426"/>
          <w:tab w:val="center" w:pos="1985"/>
          <w:tab w:val="center" w:pos="7513"/>
        </w:tabs>
        <w:ind w:left="426" w:hanging="426"/>
        <w:jc w:val="left"/>
        <w:rPr>
          <w:sz w:val="12"/>
        </w:rPr>
      </w:pPr>
    </w:p>
    <w:p w:rsidR="00B4402E" w:rsidRDefault="00B4402E" w:rsidP="00D62AEE">
      <w:pPr>
        <w:ind w:left="426" w:hanging="426"/>
        <w:jc w:val="left"/>
      </w:pPr>
      <w:r>
        <w:t>19.</w:t>
      </w:r>
      <w:r>
        <w:tab/>
        <w:t>Nabroji vrste četverokuta, uz naziv skiciraj svakog te uz skicu napiši formule za opseg.</w:t>
      </w:r>
    </w:p>
    <w:p w:rsidR="00D62AEE" w:rsidRDefault="00D62AEE" w:rsidP="00D62AEE">
      <w:pPr>
        <w:ind w:left="426" w:hanging="426"/>
        <w:jc w:val="left"/>
        <w:rPr>
          <w:sz w:val="12"/>
          <w:szCs w:val="12"/>
        </w:rPr>
      </w:pPr>
    </w:p>
    <w:p w:rsidR="00D62AEE" w:rsidRDefault="0071156A" w:rsidP="00D62AEE">
      <w:pPr>
        <w:tabs>
          <w:tab w:val="left" w:pos="567"/>
        </w:tabs>
        <w:ind w:left="567" w:hanging="567"/>
        <w:jc w:val="left"/>
      </w:pPr>
      <w:r>
        <w:t>20</w:t>
      </w:r>
      <w:r w:rsidR="00D62AEE">
        <w:t>.</w:t>
      </w:r>
      <w:r w:rsidR="00D62AEE">
        <w:tab/>
        <w:t>Izračunaj opseg trokuta čije su:</w:t>
      </w:r>
    </w:p>
    <w:p w:rsidR="00D62AEE" w:rsidRDefault="00591D81" w:rsidP="00D62AEE">
      <w:pPr>
        <w:tabs>
          <w:tab w:val="left" w:pos="567"/>
        </w:tabs>
        <w:ind w:left="567" w:hanging="567"/>
        <w:jc w:val="left"/>
      </w:pPr>
      <w:r>
        <w:tab/>
        <w:t>a) stranice duge 18</w:t>
      </w:r>
      <w:r w:rsidR="00D62AEE">
        <w:t xml:space="preserve"> cm, 1</w:t>
      </w:r>
      <w:r>
        <w:t>3</w:t>
      </w:r>
      <w:r w:rsidR="00D62AEE">
        <w:t xml:space="preserve"> cm i </w:t>
      </w:r>
      <w:r>
        <w:t>9</w:t>
      </w:r>
      <w:r w:rsidR="00D62AEE">
        <w:t xml:space="preserve"> cm, </w:t>
      </w:r>
    </w:p>
    <w:p w:rsidR="00D62AEE" w:rsidRDefault="002E4AEF" w:rsidP="00D62AEE">
      <w:pPr>
        <w:tabs>
          <w:tab w:val="left" w:pos="567"/>
        </w:tabs>
        <w:ind w:left="567" w:hanging="567"/>
        <w:jc w:val="left"/>
      </w:pPr>
      <w:r>
        <w:tab/>
        <w:t>b) stranice duge 5.8 dm , 3.2 dm i 4</w:t>
      </w:r>
      <w:r w:rsidR="00D62AEE">
        <w:t xml:space="preserve">.7 </w:t>
      </w:r>
      <w:r>
        <w:t>d</w:t>
      </w:r>
      <w:r w:rsidR="00D62AEE">
        <w:t xml:space="preserve">m, </w:t>
      </w:r>
    </w:p>
    <w:p w:rsidR="00D62AEE" w:rsidRDefault="00DB65B1" w:rsidP="00D62AEE">
      <w:pPr>
        <w:tabs>
          <w:tab w:val="left" w:pos="567"/>
        </w:tabs>
        <w:ind w:left="567" w:hanging="567"/>
        <w:jc w:val="left"/>
      </w:pPr>
      <w:r>
        <w:rPr>
          <w:noProof/>
          <w:lang w:eastAsia="hr-HR"/>
        </w:rPr>
        <w:drawing>
          <wp:anchor distT="0" distB="0" distL="114300" distR="114300" simplePos="0" relativeHeight="251660800" behindDoc="0" locked="0" layoutInCell="1" allowOverlap="1" wp14:anchorId="1200F59D" wp14:editId="49DB39DD">
            <wp:simplePos x="0" y="0"/>
            <wp:positionH relativeFrom="column">
              <wp:posOffset>4565650</wp:posOffset>
            </wp:positionH>
            <wp:positionV relativeFrom="paragraph">
              <wp:posOffset>130810</wp:posOffset>
            </wp:positionV>
            <wp:extent cx="955040" cy="928370"/>
            <wp:effectExtent l="0" t="0" r="0" b="5080"/>
            <wp:wrapNone/>
            <wp:docPr id="919" name="Slika 919" descr="Triangle Clip 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Triangle Clip Art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040" cy="928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62AEE">
        <w:tab/>
        <w:t>c) stranice du</w:t>
      </w:r>
      <w:r w:rsidR="00003659">
        <w:t>ge 1.359</w:t>
      </w:r>
      <w:r w:rsidR="00D62AEE">
        <w:t xml:space="preserve"> </w:t>
      </w:r>
      <w:r w:rsidR="002E4AEF">
        <w:t>d</w:t>
      </w:r>
      <w:r w:rsidR="00003659">
        <w:t>m , 12</w:t>
      </w:r>
      <w:r w:rsidR="00D62AEE">
        <w:t>.7</w:t>
      </w:r>
      <w:r w:rsidR="00003659">
        <w:t>6</w:t>
      </w:r>
      <w:r w:rsidR="00D62AEE">
        <w:t xml:space="preserve"> </w:t>
      </w:r>
      <w:r w:rsidR="002E4AEF">
        <w:t>c</w:t>
      </w:r>
      <w:r w:rsidR="00D62AEE">
        <w:t xml:space="preserve">m i 39 </w:t>
      </w:r>
      <w:r w:rsidR="002E4AEF">
        <w:t>m</w:t>
      </w:r>
      <w:r w:rsidR="00D62AEE">
        <w:t xml:space="preserve">m, </w:t>
      </w:r>
    </w:p>
    <w:p w:rsidR="00D62AEE" w:rsidRDefault="00D62AEE" w:rsidP="00D62AEE">
      <w:pPr>
        <w:tabs>
          <w:tab w:val="left" w:pos="567"/>
        </w:tabs>
        <w:ind w:left="567" w:hanging="567"/>
        <w:jc w:val="left"/>
      </w:pPr>
      <w:r>
        <w:tab/>
        <w:t xml:space="preserve">d) stranice duge </w:t>
      </w:r>
      <w:r w:rsidR="00003659">
        <w:t>5</w:t>
      </w:r>
      <w:r>
        <w:t xml:space="preserve"> cm, </w:t>
      </w:r>
      <w:r w:rsidRPr="00296EDC">
        <w:rPr>
          <w:position w:val="-24"/>
        </w:rPr>
        <w:object w:dxaOrig="360" w:dyaOrig="620">
          <v:shape id="_x0000_i1027" type="#_x0000_t75" style="width:18pt;height:30pt" o:ole="">
            <v:imagedata r:id="rId23" o:title=""/>
          </v:shape>
          <o:OLEObject Type="Embed" ProgID="Equation.DSMT4" ShapeID="_x0000_i1027" DrawAspect="Content" ObjectID="_1593462516" r:id="rId24"/>
        </w:object>
      </w:r>
      <w:r>
        <w:t xml:space="preserve"> cm i </w:t>
      </w:r>
      <w:r w:rsidRPr="00296EDC">
        <w:rPr>
          <w:position w:val="-24"/>
        </w:rPr>
        <w:object w:dxaOrig="380" w:dyaOrig="620">
          <v:shape id="_x0000_i1028" type="#_x0000_t75" style="width:18pt;height:30pt" o:ole="">
            <v:imagedata r:id="rId25" o:title=""/>
          </v:shape>
          <o:OLEObject Type="Embed" ProgID="Equation.DSMT4" ShapeID="_x0000_i1028" DrawAspect="Content" ObjectID="_1593462517" r:id="rId26"/>
        </w:object>
      </w:r>
      <w:r w:rsidR="00591D81">
        <w:t xml:space="preserve"> cm</w:t>
      </w:r>
      <w:r>
        <w:t>.</w:t>
      </w:r>
    </w:p>
    <w:p w:rsidR="00D62AEE" w:rsidRPr="003101EB" w:rsidRDefault="00D62AEE" w:rsidP="00D62AEE">
      <w:pPr>
        <w:ind w:left="426" w:hanging="426"/>
        <w:jc w:val="left"/>
        <w:rPr>
          <w:sz w:val="12"/>
          <w:szCs w:val="12"/>
        </w:rPr>
      </w:pPr>
    </w:p>
    <w:p w:rsidR="00D62AEE" w:rsidRDefault="0071156A" w:rsidP="00D62AEE">
      <w:pPr>
        <w:tabs>
          <w:tab w:val="left" w:pos="567"/>
        </w:tabs>
        <w:ind w:left="567" w:hanging="567"/>
        <w:jc w:val="left"/>
      </w:pPr>
      <w:r>
        <w:t>21</w:t>
      </w:r>
      <w:r w:rsidR="00D62AEE">
        <w:t>.</w:t>
      </w:r>
      <w:r w:rsidR="00D62AEE">
        <w:tab/>
        <w:t>Izračunaj opseg jednakokračnog trokuta čija je:</w:t>
      </w:r>
    </w:p>
    <w:p w:rsidR="00D62AEE" w:rsidRDefault="00187373" w:rsidP="00D62AEE">
      <w:pPr>
        <w:tabs>
          <w:tab w:val="left" w:pos="567"/>
        </w:tabs>
        <w:ind w:left="567" w:hanging="567"/>
        <w:jc w:val="left"/>
      </w:pPr>
      <w:r>
        <w:tab/>
        <w:t>a) osnovica duga 2</w:t>
      </w:r>
      <w:r w:rsidR="00D62AEE">
        <w:t xml:space="preserve">5 dm, </w:t>
      </w:r>
      <w:r w:rsidR="00591D81">
        <w:t xml:space="preserve">a </w:t>
      </w:r>
      <w:r w:rsidR="00D62AEE">
        <w:t xml:space="preserve">kraci </w:t>
      </w:r>
      <w:r>
        <w:t>2</w:t>
      </w:r>
      <w:r w:rsidR="00D62AEE">
        <w:t xml:space="preserve">1 dm, </w:t>
      </w:r>
    </w:p>
    <w:p w:rsidR="00D62AEE" w:rsidRDefault="00187373" w:rsidP="00D62AEE">
      <w:pPr>
        <w:tabs>
          <w:tab w:val="left" w:pos="567"/>
        </w:tabs>
        <w:ind w:left="567" w:hanging="567"/>
        <w:jc w:val="left"/>
      </w:pPr>
      <w:r>
        <w:tab/>
        <w:t>b) osnovica duga 11</w:t>
      </w:r>
      <w:r w:rsidR="00D62AEE">
        <w:t>.</w:t>
      </w:r>
      <w:r>
        <w:t>4</w:t>
      </w:r>
      <w:r w:rsidR="00D62AEE">
        <w:t xml:space="preserve"> cm, </w:t>
      </w:r>
      <w:r w:rsidR="00591D81">
        <w:t xml:space="preserve">a </w:t>
      </w:r>
      <w:r>
        <w:t>kraci 0.7</w:t>
      </w:r>
      <w:r w:rsidR="00D62AEE">
        <w:t xml:space="preserve">8 dm, </w:t>
      </w:r>
    </w:p>
    <w:p w:rsidR="00D62AEE" w:rsidRDefault="00D62AEE" w:rsidP="00D62AEE">
      <w:pPr>
        <w:tabs>
          <w:tab w:val="left" w:pos="567"/>
        </w:tabs>
        <w:ind w:left="567" w:hanging="567"/>
        <w:jc w:val="left"/>
      </w:pPr>
      <w:r>
        <w:tab/>
        <w:t xml:space="preserve">c) osnovica duga </w:t>
      </w:r>
      <w:r w:rsidR="000E642C" w:rsidRPr="00296EDC">
        <w:rPr>
          <w:position w:val="-24"/>
        </w:rPr>
        <w:object w:dxaOrig="340" w:dyaOrig="620">
          <v:shape id="_x0000_i1029" type="#_x0000_t75" style="width:18pt;height:30pt" o:ole="">
            <v:imagedata r:id="rId27" o:title=""/>
          </v:shape>
          <o:OLEObject Type="Embed" ProgID="Equation.DSMT4" ShapeID="_x0000_i1029" DrawAspect="Content" ObjectID="_1593462518" r:id="rId28"/>
        </w:object>
      </w:r>
      <w:r>
        <w:t xml:space="preserve"> m, </w:t>
      </w:r>
      <w:r w:rsidR="00591D81">
        <w:t xml:space="preserve">a </w:t>
      </w:r>
      <w:r>
        <w:t xml:space="preserve">kraci </w:t>
      </w:r>
      <w:r w:rsidRPr="00296EDC">
        <w:rPr>
          <w:position w:val="-24"/>
        </w:rPr>
        <w:object w:dxaOrig="340" w:dyaOrig="620">
          <v:shape id="_x0000_i1030" type="#_x0000_t75" style="width:18pt;height:30pt" o:ole="">
            <v:imagedata r:id="rId29" o:title=""/>
          </v:shape>
          <o:OLEObject Type="Embed" ProgID="Equation.DSMT4" ShapeID="_x0000_i1030" DrawAspect="Content" ObjectID="_1593462519" r:id="rId30"/>
        </w:object>
      </w:r>
      <w:r w:rsidR="00591D81">
        <w:t xml:space="preserve"> m</w:t>
      </w:r>
      <w:r>
        <w:t>.</w:t>
      </w:r>
    </w:p>
    <w:p w:rsidR="0071156A" w:rsidRPr="00B873AF" w:rsidRDefault="0071156A" w:rsidP="0071156A">
      <w:pPr>
        <w:tabs>
          <w:tab w:val="left" w:pos="426"/>
          <w:tab w:val="center" w:pos="1985"/>
          <w:tab w:val="center" w:pos="7513"/>
        </w:tabs>
        <w:ind w:left="426" w:hanging="426"/>
        <w:jc w:val="left"/>
        <w:rPr>
          <w:sz w:val="12"/>
        </w:rPr>
      </w:pPr>
    </w:p>
    <w:p w:rsidR="00D62AEE" w:rsidRDefault="0071156A" w:rsidP="00D62AEE">
      <w:pPr>
        <w:tabs>
          <w:tab w:val="left" w:pos="567"/>
        </w:tabs>
        <w:ind w:left="567" w:hanging="567"/>
        <w:jc w:val="left"/>
      </w:pPr>
      <w:r>
        <w:t>22</w:t>
      </w:r>
      <w:r w:rsidR="00D62AEE">
        <w:t>.</w:t>
      </w:r>
      <w:r w:rsidR="00D62AEE">
        <w:tab/>
        <w:t>Izračunaj opseg jednakostraničnog trokuta čije su:</w:t>
      </w:r>
    </w:p>
    <w:p w:rsidR="00D62AEE" w:rsidRDefault="00DB65B1" w:rsidP="00D62AEE">
      <w:pPr>
        <w:tabs>
          <w:tab w:val="left" w:pos="567"/>
        </w:tabs>
        <w:ind w:left="567" w:hanging="567"/>
        <w:jc w:val="left"/>
      </w:pPr>
      <w:r>
        <w:rPr>
          <w:noProof/>
          <w:lang w:eastAsia="hr-HR"/>
        </w:rPr>
        <w:drawing>
          <wp:anchor distT="0" distB="0" distL="114300" distR="114300" simplePos="0" relativeHeight="251665920" behindDoc="0" locked="0" layoutInCell="1" allowOverlap="1" wp14:anchorId="648FC9D2" wp14:editId="7B3E5D1E">
            <wp:simplePos x="0" y="0"/>
            <wp:positionH relativeFrom="column">
              <wp:posOffset>4565650</wp:posOffset>
            </wp:positionH>
            <wp:positionV relativeFrom="paragraph">
              <wp:posOffset>69449</wp:posOffset>
            </wp:positionV>
            <wp:extent cx="585470" cy="546100"/>
            <wp:effectExtent l="76200" t="57150" r="0" b="44450"/>
            <wp:wrapNone/>
            <wp:docPr id="981" name="Slika 981" descr="impossible triangle PNG Clip art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" descr="impossible triangle PNG Clip arts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1845530">
                      <a:off x="0" y="0"/>
                      <a:ext cx="58547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E642C">
        <w:tab/>
        <w:t>a) stranice duge 8</w:t>
      </w:r>
      <w:r w:rsidR="00D62AEE">
        <w:t xml:space="preserve"> cm, </w:t>
      </w:r>
    </w:p>
    <w:p w:rsidR="00D62AEE" w:rsidRDefault="000E642C" w:rsidP="00D62AEE">
      <w:pPr>
        <w:tabs>
          <w:tab w:val="left" w:pos="567"/>
        </w:tabs>
        <w:ind w:left="567" w:hanging="567"/>
        <w:jc w:val="left"/>
      </w:pPr>
      <w:r>
        <w:tab/>
        <w:t>b) stranice duge 7.7</w:t>
      </w:r>
      <w:r w:rsidR="00D62AEE">
        <w:t xml:space="preserve"> mm , </w:t>
      </w:r>
    </w:p>
    <w:p w:rsidR="00D62AEE" w:rsidRDefault="00D62AEE" w:rsidP="00D62AEE">
      <w:pPr>
        <w:tabs>
          <w:tab w:val="left" w:pos="567"/>
        </w:tabs>
        <w:ind w:left="567" w:hanging="567"/>
        <w:jc w:val="left"/>
      </w:pPr>
      <w:r>
        <w:tab/>
        <w:t xml:space="preserve">c) stranice duge </w:t>
      </w:r>
      <w:r w:rsidR="000E642C" w:rsidRPr="00296EDC">
        <w:rPr>
          <w:position w:val="-24"/>
        </w:rPr>
        <w:object w:dxaOrig="360" w:dyaOrig="620">
          <v:shape id="_x0000_i1031" type="#_x0000_t75" style="width:18pt;height:30pt" o:ole="">
            <v:imagedata r:id="rId32" o:title=""/>
          </v:shape>
          <o:OLEObject Type="Embed" ProgID="Equation.DSMT4" ShapeID="_x0000_i1031" DrawAspect="Content" ObjectID="_1593462520" r:id="rId33"/>
        </w:object>
      </w:r>
      <w:r w:rsidR="00591D81">
        <w:t xml:space="preserve"> cm</w:t>
      </w:r>
      <w:r>
        <w:t>.</w:t>
      </w:r>
    </w:p>
    <w:p w:rsidR="00D62AEE" w:rsidRPr="003101EB" w:rsidRDefault="00D62AEE" w:rsidP="00D62AEE">
      <w:pPr>
        <w:ind w:left="426" w:hanging="426"/>
        <w:jc w:val="left"/>
        <w:rPr>
          <w:sz w:val="12"/>
          <w:szCs w:val="12"/>
        </w:rPr>
      </w:pPr>
    </w:p>
    <w:p w:rsidR="00D62AEE" w:rsidRDefault="0071156A" w:rsidP="00D62AEE">
      <w:pPr>
        <w:tabs>
          <w:tab w:val="left" w:pos="567"/>
        </w:tabs>
        <w:ind w:left="567" w:hanging="567"/>
        <w:jc w:val="left"/>
      </w:pPr>
      <w:r>
        <w:lastRenderedPageBreak/>
        <w:t>23</w:t>
      </w:r>
      <w:r w:rsidR="00D62AEE">
        <w:t>.</w:t>
      </w:r>
      <w:r w:rsidR="00D62AEE">
        <w:tab/>
        <w:t>Izračunaj opseg pravokutnog trokuta čije su:</w:t>
      </w:r>
    </w:p>
    <w:p w:rsidR="00D62AEE" w:rsidRDefault="000E642C" w:rsidP="00D62AEE">
      <w:pPr>
        <w:tabs>
          <w:tab w:val="left" w:pos="567"/>
        </w:tabs>
        <w:ind w:left="567" w:hanging="567"/>
        <w:jc w:val="left"/>
      </w:pPr>
      <w:r>
        <w:tab/>
        <w:t>a) katete duge 15</w:t>
      </w:r>
      <w:r w:rsidR="00D62AEE">
        <w:t xml:space="preserve"> mm i </w:t>
      </w:r>
      <w:r>
        <w:t>8</w:t>
      </w:r>
      <w:r w:rsidR="00D62AEE">
        <w:t xml:space="preserve"> mm, a hipotenuza 1</w:t>
      </w:r>
      <w:r>
        <w:t>7</w:t>
      </w:r>
      <w:r w:rsidR="00D62AEE">
        <w:t xml:space="preserve"> mm,</w:t>
      </w:r>
    </w:p>
    <w:p w:rsidR="00D62AEE" w:rsidRDefault="000E642C" w:rsidP="00D62AEE">
      <w:pPr>
        <w:tabs>
          <w:tab w:val="left" w:pos="567"/>
        </w:tabs>
        <w:ind w:left="567" w:hanging="567"/>
        <w:jc w:val="left"/>
      </w:pPr>
      <w:r>
        <w:tab/>
        <w:t>b) katete duge 3</w:t>
      </w:r>
      <w:r w:rsidR="00D62AEE">
        <w:t>.</w:t>
      </w:r>
      <w:r>
        <w:t>42 dm i 0.15</w:t>
      </w:r>
      <w:r w:rsidR="00D62AEE">
        <w:t xml:space="preserve"> m, a hipotenuza </w:t>
      </w:r>
      <w:r>
        <w:t>3</w:t>
      </w:r>
      <w:r w:rsidR="00D62AEE">
        <w:t>.</w:t>
      </w:r>
      <w:r>
        <w:t>77</w:t>
      </w:r>
      <w:r w:rsidR="00D62AEE">
        <w:t xml:space="preserve"> dm,</w:t>
      </w:r>
      <w:r w:rsidR="00D62AEE" w:rsidRPr="00DB2575">
        <w:t xml:space="preserve"> </w:t>
      </w:r>
    </w:p>
    <w:p w:rsidR="00D62AEE" w:rsidRDefault="00DB65B1" w:rsidP="00D62AEE">
      <w:pPr>
        <w:tabs>
          <w:tab w:val="left" w:pos="567"/>
        </w:tabs>
        <w:ind w:left="567" w:hanging="567"/>
        <w:jc w:val="left"/>
      </w:pPr>
      <w:r w:rsidRPr="00AD6B8C">
        <w:rPr>
          <w:noProof/>
          <w:lang w:eastAsia="hr-HR"/>
        </w:rPr>
        <w:drawing>
          <wp:anchor distT="0" distB="0" distL="114300" distR="114300" simplePos="0" relativeHeight="251658752" behindDoc="0" locked="0" layoutInCell="1" allowOverlap="1" wp14:anchorId="3C4E91D4" wp14:editId="2D3D500D">
            <wp:simplePos x="0" y="0"/>
            <wp:positionH relativeFrom="column">
              <wp:posOffset>5107305</wp:posOffset>
            </wp:positionH>
            <wp:positionV relativeFrom="paragraph">
              <wp:posOffset>365125</wp:posOffset>
            </wp:positionV>
            <wp:extent cx="805180" cy="552450"/>
            <wp:effectExtent l="145415" t="0" r="121285" b="0"/>
            <wp:wrapNone/>
            <wp:docPr id="917" name="Slika 917" descr="ruler clip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ruler clipart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8682566">
                      <a:off x="0" y="0"/>
                      <a:ext cx="80518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62AEE">
        <w:tab/>
        <w:t xml:space="preserve">c) katete duge 3 cm i </w:t>
      </w:r>
      <w:r w:rsidR="000E642C" w:rsidRPr="00296EDC">
        <w:rPr>
          <w:position w:val="-24"/>
        </w:rPr>
        <w:object w:dxaOrig="320" w:dyaOrig="620">
          <v:shape id="_x0000_i1032" type="#_x0000_t75" style="width:18pt;height:30pt" o:ole="">
            <v:imagedata r:id="rId35" o:title=""/>
          </v:shape>
          <o:OLEObject Type="Embed" ProgID="Equation.DSMT4" ShapeID="_x0000_i1032" DrawAspect="Content" ObjectID="_1593462521" r:id="rId36"/>
        </w:object>
      </w:r>
      <w:r w:rsidR="00D62AEE">
        <w:t xml:space="preserve"> cm, a hipotenuza </w:t>
      </w:r>
      <w:r w:rsidR="000E642C" w:rsidRPr="00296EDC">
        <w:rPr>
          <w:position w:val="-24"/>
        </w:rPr>
        <w:object w:dxaOrig="360" w:dyaOrig="620">
          <v:shape id="_x0000_i1033" type="#_x0000_t75" style="width:18pt;height:30pt" o:ole="">
            <v:imagedata r:id="rId37" o:title=""/>
          </v:shape>
          <o:OLEObject Type="Embed" ProgID="Equation.DSMT4" ShapeID="_x0000_i1033" DrawAspect="Content" ObjectID="_1593462522" r:id="rId38"/>
        </w:object>
      </w:r>
      <w:r w:rsidR="00D62AEE">
        <w:t xml:space="preserve"> cm.</w:t>
      </w:r>
    </w:p>
    <w:p w:rsidR="0071156A" w:rsidRPr="00B873AF" w:rsidRDefault="0071156A" w:rsidP="0071156A">
      <w:pPr>
        <w:tabs>
          <w:tab w:val="left" w:pos="426"/>
          <w:tab w:val="center" w:pos="1985"/>
          <w:tab w:val="center" w:pos="7513"/>
        </w:tabs>
        <w:ind w:left="426" w:hanging="426"/>
        <w:jc w:val="left"/>
        <w:rPr>
          <w:sz w:val="12"/>
        </w:rPr>
      </w:pPr>
    </w:p>
    <w:p w:rsidR="008567DF" w:rsidRDefault="0071156A" w:rsidP="008567DF">
      <w:pPr>
        <w:ind w:left="426" w:hanging="426"/>
        <w:jc w:val="left"/>
      </w:pPr>
      <w:r>
        <w:t>24</w:t>
      </w:r>
      <w:r w:rsidR="008567DF">
        <w:t>.</w:t>
      </w:r>
      <w:r w:rsidR="008567DF">
        <w:tab/>
        <w:t>Izračunaj opseg pravokutnika čije su stranice duge:</w:t>
      </w:r>
      <w:r w:rsidR="008567DF" w:rsidRPr="00DB2575">
        <w:t xml:space="preserve"> </w:t>
      </w:r>
    </w:p>
    <w:p w:rsidR="008567DF" w:rsidRDefault="000E642C" w:rsidP="008567DF">
      <w:pPr>
        <w:tabs>
          <w:tab w:val="left" w:pos="851"/>
          <w:tab w:val="left" w:pos="4395"/>
          <w:tab w:val="left" w:pos="4820"/>
        </w:tabs>
        <w:ind w:left="426" w:hanging="426"/>
        <w:jc w:val="left"/>
      </w:pPr>
      <w:r>
        <w:tab/>
        <w:t>a)</w:t>
      </w:r>
      <w:r>
        <w:tab/>
        <w:t>8</w:t>
      </w:r>
      <w:r w:rsidR="008567DF">
        <w:t xml:space="preserve"> cm i </w:t>
      </w:r>
      <w:r>
        <w:t>3</w:t>
      </w:r>
      <w:r w:rsidR="008567DF">
        <w:t xml:space="preserve"> cm,</w:t>
      </w:r>
      <w:r w:rsidR="008567DF" w:rsidRPr="00832A21">
        <w:t xml:space="preserve"> </w:t>
      </w:r>
      <w:r w:rsidR="0075710E">
        <w:tab/>
        <w:t>c)</w:t>
      </w:r>
      <w:r w:rsidR="0075710E">
        <w:tab/>
        <w:t>0.76</w:t>
      </w:r>
      <w:r w:rsidR="008567DF">
        <w:t xml:space="preserve"> </w:t>
      </w:r>
      <w:r w:rsidR="0075710E">
        <w:t>c</w:t>
      </w:r>
      <w:r w:rsidR="008567DF">
        <w:t xml:space="preserve">m i </w:t>
      </w:r>
      <w:r w:rsidR="0075710E">
        <w:t>3</w:t>
      </w:r>
      <w:r w:rsidR="008567DF">
        <w:t xml:space="preserve"> </w:t>
      </w:r>
      <w:r w:rsidR="0075710E">
        <w:t>m</w:t>
      </w:r>
      <w:r w:rsidR="008567DF">
        <w:t>m,</w:t>
      </w:r>
    </w:p>
    <w:p w:rsidR="008567DF" w:rsidRDefault="0075710E" w:rsidP="008567DF">
      <w:pPr>
        <w:tabs>
          <w:tab w:val="left" w:pos="851"/>
          <w:tab w:val="left" w:pos="4395"/>
          <w:tab w:val="left" w:pos="4820"/>
        </w:tabs>
        <w:ind w:left="426" w:hanging="426"/>
        <w:jc w:val="left"/>
      </w:pPr>
      <w:r>
        <w:tab/>
        <w:t>b)</w:t>
      </w:r>
      <w:r>
        <w:tab/>
        <w:t>6.8 cm i 4</w:t>
      </w:r>
      <w:r w:rsidR="008567DF">
        <w:t>.9 cm,</w:t>
      </w:r>
      <w:r w:rsidR="008567DF" w:rsidRPr="00832A21">
        <w:t xml:space="preserve"> </w:t>
      </w:r>
      <w:r w:rsidR="008567DF">
        <w:tab/>
        <w:t>d)</w:t>
      </w:r>
      <w:r w:rsidR="008567DF">
        <w:tab/>
      </w:r>
      <w:r w:rsidR="008567DF" w:rsidRPr="00296EDC">
        <w:rPr>
          <w:position w:val="-24"/>
        </w:rPr>
        <w:object w:dxaOrig="320" w:dyaOrig="620">
          <v:shape id="_x0000_i1034" type="#_x0000_t75" style="width:18pt;height:30pt" o:ole="">
            <v:imagedata r:id="rId39" o:title=""/>
          </v:shape>
          <o:OLEObject Type="Embed" ProgID="Equation.DSMT4" ShapeID="_x0000_i1034" DrawAspect="Content" ObjectID="_1593462523" r:id="rId40"/>
        </w:object>
      </w:r>
      <w:r w:rsidR="008567DF">
        <w:rPr>
          <w:position w:val="0"/>
        </w:rPr>
        <w:t xml:space="preserve">cm i </w:t>
      </w:r>
      <w:r w:rsidRPr="00296EDC">
        <w:rPr>
          <w:position w:val="-24"/>
        </w:rPr>
        <w:object w:dxaOrig="240" w:dyaOrig="620">
          <v:shape id="_x0000_i1035" type="#_x0000_t75" style="width:12pt;height:30pt" o:ole="">
            <v:imagedata r:id="rId41" o:title=""/>
          </v:shape>
          <o:OLEObject Type="Embed" ProgID="Equation.DSMT4" ShapeID="_x0000_i1035" DrawAspect="Content" ObjectID="_1593462524" r:id="rId42"/>
        </w:object>
      </w:r>
      <w:r w:rsidR="008567DF">
        <w:rPr>
          <w:position w:val="0"/>
        </w:rPr>
        <w:t>cm.</w:t>
      </w:r>
    </w:p>
    <w:p w:rsidR="008567DF" w:rsidRDefault="008567DF" w:rsidP="008567DF">
      <w:pPr>
        <w:ind w:left="426" w:hanging="426"/>
        <w:jc w:val="left"/>
        <w:rPr>
          <w:sz w:val="12"/>
          <w:szCs w:val="12"/>
        </w:rPr>
      </w:pPr>
    </w:p>
    <w:p w:rsidR="008567DF" w:rsidRDefault="0071156A" w:rsidP="008567DF">
      <w:pPr>
        <w:ind w:left="426" w:hanging="426"/>
        <w:jc w:val="left"/>
      </w:pPr>
      <w:r>
        <w:t>25</w:t>
      </w:r>
      <w:r w:rsidR="008567DF">
        <w:t>.</w:t>
      </w:r>
      <w:r w:rsidR="008567DF">
        <w:tab/>
        <w:t>Izračunaj opseg kvadrata čije su stranice duge:</w:t>
      </w:r>
    </w:p>
    <w:p w:rsidR="008567DF" w:rsidRDefault="003716DF" w:rsidP="008567DF">
      <w:pPr>
        <w:tabs>
          <w:tab w:val="left" w:pos="851"/>
          <w:tab w:val="left" w:pos="2410"/>
          <w:tab w:val="left" w:pos="2694"/>
          <w:tab w:val="left" w:pos="4395"/>
          <w:tab w:val="left" w:pos="4678"/>
        </w:tabs>
        <w:ind w:left="426" w:hanging="426"/>
        <w:jc w:val="left"/>
      </w:pPr>
      <w:r>
        <w:tab/>
        <w:t>a)</w:t>
      </w:r>
      <w:r>
        <w:tab/>
        <w:t>7</w:t>
      </w:r>
      <w:r w:rsidR="008567DF">
        <w:t xml:space="preserve"> dm, </w:t>
      </w:r>
      <w:r w:rsidR="008567DF">
        <w:tab/>
        <w:t>b)</w:t>
      </w:r>
      <w:r w:rsidR="008567DF">
        <w:tab/>
      </w:r>
      <w:r>
        <w:t>7</w:t>
      </w:r>
      <w:r w:rsidR="008567DF">
        <w:t>.</w:t>
      </w:r>
      <w:r>
        <w:t>6</w:t>
      </w:r>
      <w:r w:rsidR="008567DF">
        <w:t xml:space="preserve"> mm,</w:t>
      </w:r>
      <w:r w:rsidR="008567DF">
        <w:tab/>
        <w:t>c)</w:t>
      </w:r>
      <w:r w:rsidR="008567DF">
        <w:tab/>
      </w:r>
      <w:r w:rsidRPr="00296EDC">
        <w:rPr>
          <w:position w:val="-24"/>
        </w:rPr>
        <w:object w:dxaOrig="320" w:dyaOrig="620">
          <v:shape id="_x0000_i1036" type="#_x0000_t75" style="width:18pt;height:30pt" o:ole="">
            <v:imagedata r:id="rId43" o:title=""/>
          </v:shape>
          <o:OLEObject Type="Embed" ProgID="Equation.DSMT4" ShapeID="_x0000_i1036" DrawAspect="Content" ObjectID="_1593462525" r:id="rId44"/>
        </w:object>
      </w:r>
      <w:r w:rsidR="008567DF">
        <w:rPr>
          <w:position w:val="0"/>
        </w:rPr>
        <w:t>cm .</w:t>
      </w:r>
    </w:p>
    <w:p w:rsidR="008567DF" w:rsidRPr="003101EB" w:rsidRDefault="008567DF" w:rsidP="008567DF">
      <w:pPr>
        <w:ind w:left="426" w:hanging="426"/>
        <w:jc w:val="left"/>
        <w:rPr>
          <w:sz w:val="12"/>
          <w:szCs w:val="12"/>
        </w:rPr>
      </w:pPr>
    </w:p>
    <w:p w:rsidR="008567DF" w:rsidRDefault="0071156A" w:rsidP="008567DF">
      <w:pPr>
        <w:ind w:left="426" w:hanging="426"/>
        <w:jc w:val="left"/>
      </w:pPr>
      <w:r>
        <w:t>26</w:t>
      </w:r>
      <w:r w:rsidR="008567DF">
        <w:t>.</w:t>
      </w:r>
      <w:r w:rsidR="008567DF">
        <w:tab/>
        <w:t>Izračunaj opseg paralelograma čije su:</w:t>
      </w:r>
    </w:p>
    <w:p w:rsidR="008567DF" w:rsidRDefault="008567DF" w:rsidP="008567DF">
      <w:pPr>
        <w:tabs>
          <w:tab w:val="left" w:pos="851"/>
        </w:tabs>
        <w:ind w:left="426" w:hanging="426"/>
        <w:jc w:val="left"/>
      </w:pPr>
      <w:r>
        <w:tab/>
        <w:t>a)</w:t>
      </w:r>
      <w:r w:rsidRPr="004B39C3">
        <w:t xml:space="preserve"> </w:t>
      </w:r>
      <w:r w:rsidR="00817D33">
        <w:tab/>
        <w:t>stranice duge  7</w:t>
      </w:r>
      <w:r>
        <w:t xml:space="preserve"> cm i </w:t>
      </w:r>
      <w:r w:rsidR="00817D33">
        <w:t>4</w:t>
      </w:r>
      <w:r>
        <w:t xml:space="preserve"> cm, </w:t>
      </w:r>
    </w:p>
    <w:p w:rsidR="008567DF" w:rsidRDefault="00DB65B1" w:rsidP="008567DF">
      <w:pPr>
        <w:tabs>
          <w:tab w:val="left" w:pos="851"/>
        </w:tabs>
        <w:ind w:left="426" w:hanging="426"/>
        <w:jc w:val="left"/>
      </w:pPr>
      <w:r>
        <w:rPr>
          <w:noProof/>
          <w:lang w:eastAsia="hr-HR"/>
        </w:rPr>
        <w:drawing>
          <wp:anchor distT="0" distB="0" distL="114300" distR="114300" simplePos="0" relativeHeight="251661824" behindDoc="0" locked="0" layoutInCell="1" allowOverlap="1" wp14:anchorId="2434DAFD" wp14:editId="1AC1F4B4">
            <wp:simplePos x="0" y="0"/>
            <wp:positionH relativeFrom="column">
              <wp:posOffset>3826510</wp:posOffset>
            </wp:positionH>
            <wp:positionV relativeFrom="paragraph">
              <wp:posOffset>67310</wp:posOffset>
            </wp:positionV>
            <wp:extent cx="796925" cy="883285"/>
            <wp:effectExtent l="0" t="0" r="3175" b="0"/>
            <wp:wrapNone/>
            <wp:docPr id="920" name="Slika 920" descr="Rectangle Clip 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Rectangle Clip Art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6925" cy="883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17D33">
        <w:tab/>
        <w:t>b)</w:t>
      </w:r>
      <w:r w:rsidR="00817D33">
        <w:tab/>
        <w:t>stranice duge  8.6 cm i 4</w:t>
      </w:r>
      <w:r w:rsidR="008567DF">
        <w:t>.</w:t>
      </w:r>
      <w:r w:rsidR="00817D33">
        <w:t>7</w:t>
      </w:r>
      <w:r w:rsidR="008567DF">
        <w:t xml:space="preserve"> cm, </w:t>
      </w:r>
    </w:p>
    <w:p w:rsidR="008567DF" w:rsidRDefault="00817D33" w:rsidP="008567DF">
      <w:pPr>
        <w:tabs>
          <w:tab w:val="left" w:pos="851"/>
        </w:tabs>
        <w:ind w:left="426" w:hanging="426"/>
        <w:jc w:val="left"/>
      </w:pPr>
      <w:r>
        <w:tab/>
        <w:t>c)</w:t>
      </w:r>
      <w:r>
        <w:tab/>
        <w:t>0.9 dm i 7.5</w:t>
      </w:r>
      <w:r w:rsidR="008567DF">
        <w:t xml:space="preserve"> cm, </w:t>
      </w:r>
    </w:p>
    <w:p w:rsidR="008567DF" w:rsidRDefault="008567DF" w:rsidP="008567DF">
      <w:pPr>
        <w:tabs>
          <w:tab w:val="left" w:pos="851"/>
        </w:tabs>
        <w:ind w:left="426" w:hanging="426"/>
        <w:jc w:val="left"/>
      </w:pPr>
      <w:r>
        <w:tab/>
        <w:t>d)</w:t>
      </w:r>
      <w:r>
        <w:tab/>
      </w:r>
      <w:r w:rsidR="00901B3E" w:rsidRPr="00296EDC">
        <w:rPr>
          <w:position w:val="-24"/>
        </w:rPr>
        <w:object w:dxaOrig="360" w:dyaOrig="620">
          <v:shape id="_x0000_i1037" type="#_x0000_t75" style="width:18pt;height:30pt" o:ole="">
            <v:imagedata r:id="rId46" o:title=""/>
          </v:shape>
          <o:OLEObject Type="Embed" ProgID="Equation.DSMT4" ShapeID="_x0000_i1037" DrawAspect="Content" ObjectID="_1593462526" r:id="rId47"/>
        </w:object>
      </w:r>
      <w:r>
        <w:rPr>
          <w:position w:val="0"/>
        </w:rPr>
        <w:t xml:space="preserve">cm i </w:t>
      </w:r>
      <w:r w:rsidR="00901B3E" w:rsidRPr="00296EDC">
        <w:rPr>
          <w:position w:val="-24"/>
        </w:rPr>
        <w:object w:dxaOrig="380" w:dyaOrig="620">
          <v:shape id="_x0000_i1038" type="#_x0000_t75" style="width:18pt;height:30pt" o:ole="">
            <v:imagedata r:id="rId48" o:title=""/>
          </v:shape>
          <o:OLEObject Type="Embed" ProgID="Equation.DSMT4" ShapeID="_x0000_i1038" DrawAspect="Content" ObjectID="_1593462527" r:id="rId49"/>
        </w:object>
      </w:r>
      <w:r w:rsidR="00591D81">
        <w:rPr>
          <w:position w:val="0"/>
        </w:rPr>
        <w:t xml:space="preserve"> cm</w:t>
      </w:r>
      <w:r>
        <w:rPr>
          <w:position w:val="0"/>
        </w:rPr>
        <w:t>.</w:t>
      </w:r>
    </w:p>
    <w:p w:rsidR="008567DF" w:rsidRPr="003101EB" w:rsidRDefault="008567DF" w:rsidP="008567DF">
      <w:pPr>
        <w:ind w:left="426" w:hanging="426"/>
        <w:jc w:val="left"/>
        <w:rPr>
          <w:sz w:val="12"/>
          <w:szCs w:val="12"/>
        </w:rPr>
      </w:pPr>
    </w:p>
    <w:p w:rsidR="008567DF" w:rsidRDefault="0071156A" w:rsidP="008567DF">
      <w:pPr>
        <w:ind w:left="426" w:hanging="426"/>
        <w:jc w:val="left"/>
      </w:pPr>
      <w:r>
        <w:t>27</w:t>
      </w:r>
      <w:r w:rsidR="008567DF">
        <w:t>.</w:t>
      </w:r>
      <w:r w:rsidR="008567DF">
        <w:tab/>
        <w:t>Izračunaj opseg romba čija je:</w:t>
      </w:r>
    </w:p>
    <w:p w:rsidR="008567DF" w:rsidRDefault="00901B3E" w:rsidP="008567DF">
      <w:pPr>
        <w:tabs>
          <w:tab w:val="left" w:pos="851"/>
        </w:tabs>
        <w:ind w:left="426" w:hanging="426"/>
        <w:jc w:val="left"/>
      </w:pPr>
      <w:r>
        <w:tab/>
        <w:t>a)</w:t>
      </w:r>
      <w:r>
        <w:tab/>
        <w:t>stranica duga 3</w:t>
      </w:r>
      <w:r w:rsidR="008567DF">
        <w:t xml:space="preserve"> dm, </w:t>
      </w:r>
    </w:p>
    <w:p w:rsidR="008567DF" w:rsidRDefault="00901B3E" w:rsidP="008567DF">
      <w:pPr>
        <w:tabs>
          <w:tab w:val="left" w:pos="851"/>
        </w:tabs>
        <w:ind w:left="426" w:hanging="426"/>
        <w:jc w:val="left"/>
      </w:pPr>
      <w:r>
        <w:tab/>
        <w:t>b)</w:t>
      </w:r>
      <w:r>
        <w:tab/>
        <w:t>stranica duga 3</w:t>
      </w:r>
      <w:r w:rsidR="008567DF">
        <w:t>.</w:t>
      </w:r>
      <w:r>
        <w:t>7</w:t>
      </w:r>
      <w:r w:rsidR="008567DF">
        <w:t xml:space="preserve">06 m, </w:t>
      </w:r>
    </w:p>
    <w:p w:rsidR="008567DF" w:rsidRDefault="00DB65B1" w:rsidP="008567DF">
      <w:pPr>
        <w:tabs>
          <w:tab w:val="left" w:pos="851"/>
        </w:tabs>
        <w:ind w:left="426" w:hanging="426"/>
        <w:jc w:val="left"/>
      </w:pPr>
      <w:r>
        <w:rPr>
          <w:noProof/>
          <w:lang w:eastAsia="hr-HR"/>
        </w:rPr>
        <w:drawing>
          <wp:anchor distT="0" distB="0" distL="114300" distR="114300" simplePos="0" relativeHeight="251663872" behindDoc="0" locked="0" layoutInCell="1" allowOverlap="1" wp14:anchorId="1DD55A3C" wp14:editId="1CF37628">
            <wp:simplePos x="0" y="0"/>
            <wp:positionH relativeFrom="column">
              <wp:posOffset>5134049</wp:posOffset>
            </wp:positionH>
            <wp:positionV relativeFrom="paragraph">
              <wp:posOffset>156210</wp:posOffset>
            </wp:positionV>
            <wp:extent cx="845820" cy="511810"/>
            <wp:effectExtent l="0" t="19050" r="0" b="21590"/>
            <wp:wrapNone/>
            <wp:docPr id="926" name="Slika 926" descr="blue%20diamond%20shape%20clip%20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blue%20diamond%20shape%20clip%20art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9845131">
                      <a:off x="0" y="0"/>
                      <a:ext cx="845820" cy="511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67DF">
        <w:tab/>
        <w:t>c)</w:t>
      </w:r>
      <w:r w:rsidR="008567DF">
        <w:tab/>
        <w:t xml:space="preserve">stranica duga </w:t>
      </w:r>
      <w:r w:rsidR="00901B3E" w:rsidRPr="00296EDC">
        <w:rPr>
          <w:position w:val="-24"/>
        </w:rPr>
        <w:object w:dxaOrig="320" w:dyaOrig="620">
          <v:shape id="_x0000_i1039" type="#_x0000_t75" style="width:18pt;height:30pt" o:ole="">
            <v:imagedata r:id="rId51" o:title=""/>
          </v:shape>
          <o:OLEObject Type="Embed" ProgID="Equation.DSMT4" ShapeID="_x0000_i1039" DrawAspect="Content" ObjectID="_1593462528" r:id="rId52"/>
        </w:object>
      </w:r>
      <w:r w:rsidR="00591D81">
        <w:t xml:space="preserve"> dm</w:t>
      </w:r>
      <w:r w:rsidR="008567DF">
        <w:t>.</w:t>
      </w:r>
    </w:p>
    <w:p w:rsidR="008567DF" w:rsidRPr="003101EB" w:rsidRDefault="008567DF" w:rsidP="008567DF">
      <w:pPr>
        <w:ind w:left="426" w:hanging="426"/>
        <w:jc w:val="left"/>
        <w:rPr>
          <w:sz w:val="12"/>
          <w:szCs w:val="12"/>
        </w:rPr>
      </w:pPr>
    </w:p>
    <w:p w:rsidR="008567DF" w:rsidRDefault="0071156A" w:rsidP="008567DF">
      <w:pPr>
        <w:ind w:left="426" w:hanging="426"/>
        <w:jc w:val="left"/>
      </w:pPr>
      <w:r>
        <w:t>28</w:t>
      </w:r>
      <w:r w:rsidR="008567DF">
        <w:t>.</w:t>
      </w:r>
      <w:r w:rsidR="008567DF">
        <w:tab/>
        <w:t>Izračunaj opseg trapeza čije su:</w:t>
      </w:r>
    </w:p>
    <w:p w:rsidR="008567DF" w:rsidRDefault="008567DF" w:rsidP="008567DF">
      <w:pPr>
        <w:tabs>
          <w:tab w:val="left" w:pos="851"/>
        </w:tabs>
        <w:ind w:left="426" w:hanging="426"/>
        <w:jc w:val="left"/>
      </w:pPr>
      <w:r>
        <w:tab/>
        <w:t>a)</w:t>
      </w:r>
      <w:r>
        <w:tab/>
        <w:t>osnovice duge 1</w:t>
      </w:r>
      <w:r w:rsidR="00901B3E">
        <w:t>3</w:t>
      </w:r>
      <w:r>
        <w:t xml:space="preserve"> cm i 6 cm, </w:t>
      </w:r>
      <w:r w:rsidR="00591D81">
        <w:t xml:space="preserve">a </w:t>
      </w:r>
      <w:r>
        <w:t xml:space="preserve">kraci 3 cm i </w:t>
      </w:r>
      <w:r w:rsidR="00901B3E">
        <w:t>5</w:t>
      </w:r>
      <w:r>
        <w:t xml:space="preserve"> cm, </w:t>
      </w:r>
    </w:p>
    <w:p w:rsidR="008567DF" w:rsidRDefault="00F1358C" w:rsidP="008567DF">
      <w:pPr>
        <w:tabs>
          <w:tab w:val="left" w:pos="851"/>
        </w:tabs>
        <w:ind w:left="426" w:hanging="426"/>
        <w:jc w:val="left"/>
      </w:pPr>
      <w:r>
        <w:tab/>
        <w:t>b)</w:t>
      </w:r>
      <w:r>
        <w:tab/>
        <w:t>osnovice duge 19</w:t>
      </w:r>
      <w:r w:rsidR="008567DF">
        <w:t xml:space="preserve">.3 cm i </w:t>
      </w:r>
      <w:r>
        <w:t>17</w:t>
      </w:r>
      <w:r w:rsidR="008567DF">
        <w:t xml:space="preserve"> cm, </w:t>
      </w:r>
      <w:r w:rsidR="00591D81">
        <w:t xml:space="preserve">a </w:t>
      </w:r>
      <w:r w:rsidR="008567DF">
        <w:t xml:space="preserve">kraci </w:t>
      </w:r>
      <w:r>
        <w:t>8.6</w:t>
      </w:r>
      <w:r w:rsidR="008567DF">
        <w:t xml:space="preserve"> cm i </w:t>
      </w:r>
      <w:r>
        <w:t>9</w:t>
      </w:r>
      <w:r w:rsidR="008567DF">
        <w:t xml:space="preserve"> cm, </w:t>
      </w:r>
    </w:p>
    <w:p w:rsidR="008567DF" w:rsidRDefault="00B9791E" w:rsidP="008567DF">
      <w:pPr>
        <w:tabs>
          <w:tab w:val="left" w:pos="851"/>
        </w:tabs>
        <w:ind w:left="426" w:hanging="426"/>
        <w:jc w:val="left"/>
      </w:pPr>
      <w:r>
        <w:tab/>
        <w:t>c)</w:t>
      </w:r>
      <w:r>
        <w:tab/>
        <w:t>osnovice duge 1.3</w:t>
      </w:r>
      <w:r w:rsidR="008567DF">
        <w:t xml:space="preserve"> dm</w:t>
      </w:r>
      <w:r w:rsidR="00591D81">
        <w:t xml:space="preserve"> i 1.</w:t>
      </w:r>
      <w:r>
        <w:t>4</w:t>
      </w:r>
      <w:r w:rsidR="00591D81">
        <w:t xml:space="preserve"> cm, a kraci 0.1</w:t>
      </w:r>
      <w:r w:rsidR="00853712">
        <w:t>26</w:t>
      </w:r>
      <w:r w:rsidR="00591D81">
        <w:t xml:space="preserve"> m i 4 cm.</w:t>
      </w:r>
      <w:r w:rsidR="008567DF">
        <w:t xml:space="preserve"> </w:t>
      </w:r>
    </w:p>
    <w:p w:rsidR="008567DF" w:rsidRPr="003101EB" w:rsidRDefault="008567DF" w:rsidP="008567DF">
      <w:pPr>
        <w:ind w:left="426" w:hanging="426"/>
        <w:jc w:val="left"/>
        <w:rPr>
          <w:sz w:val="12"/>
          <w:szCs w:val="12"/>
        </w:rPr>
      </w:pPr>
    </w:p>
    <w:p w:rsidR="008567DF" w:rsidRDefault="0071156A" w:rsidP="008567DF">
      <w:pPr>
        <w:ind w:left="426" w:hanging="426"/>
        <w:jc w:val="left"/>
      </w:pPr>
      <w:r>
        <w:t>29</w:t>
      </w:r>
      <w:r w:rsidR="008567DF">
        <w:t xml:space="preserve">.  </w:t>
      </w:r>
      <w:r w:rsidR="008567DF">
        <w:tab/>
        <w:t>Izračunaj opseg jednakokračnog trapez</w:t>
      </w:r>
      <w:r w:rsidR="00853712">
        <w:t>a čije su osnovice duge 9 cm i 3</w:t>
      </w:r>
      <w:r w:rsidR="008567DF">
        <w:t xml:space="preserve"> cm, </w:t>
      </w:r>
    </w:p>
    <w:p w:rsidR="008567DF" w:rsidRDefault="00591D81" w:rsidP="008567DF">
      <w:pPr>
        <w:ind w:left="426" w:hanging="426"/>
        <w:jc w:val="left"/>
      </w:pPr>
      <w:r>
        <w:tab/>
        <w:t xml:space="preserve">a </w:t>
      </w:r>
      <w:r w:rsidR="00853712">
        <w:t>kraci 7</w:t>
      </w:r>
      <w:r>
        <w:t xml:space="preserve"> cm</w:t>
      </w:r>
      <w:r w:rsidR="008567DF">
        <w:t>.</w:t>
      </w:r>
    </w:p>
    <w:p w:rsidR="00440C4C" w:rsidRDefault="00440C4C" w:rsidP="0071156A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440C4C" w:rsidRDefault="00440C4C" w:rsidP="00EA0951">
      <w:pPr>
        <w:tabs>
          <w:tab w:val="left" w:pos="426"/>
          <w:tab w:val="left" w:pos="720"/>
          <w:tab w:val="left" w:pos="3780"/>
          <w:tab w:val="left" w:pos="4140"/>
          <w:tab w:val="left" w:pos="7020"/>
          <w:tab w:val="left" w:pos="7380"/>
        </w:tabs>
        <w:ind w:left="426" w:hanging="426"/>
        <w:jc w:val="left"/>
      </w:pPr>
      <w:r>
        <w:t>30.</w:t>
      </w:r>
      <w:r w:rsidR="00EA0951">
        <w:tab/>
      </w:r>
      <w:r>
        <w:t>Ma</w:t>
      </w:r>
      <w:r w:rsidR="00EA0951">
        <w:t xml:space="preserve">rija ima cvijetnjak oblika pravokutnog trokuta s katetama dugom 3 m i 4 m i hipotenutom dugom 5 m. </w:t>
      </w:r>
      <w:r>
        <w:t xml:space="preserve"> Želi ga ograditi</w:t>
      </w:r>
      <w:r w:rsidR="00EA0951">
        <w:t xml:space="preserve"> malom ogradom</w:t>
      </w:r>
      <w:r>
        <w:t>. Koliko dugu ogradu treba napraviti?</w:t>
      </w:r>
    </w:p>
    <w:p w:rsidR="0037359D" w:rsidRDefault="0037359D" w:rsidP="00440C4C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ind w:left="426" w:hanging="426"/>
        <w:jc w:val="left"/>
      </w:pPr>
    </w:p>
    <w:p w:rsidR="0037359D" w:rsidRDefault="00EA0951" w:rsidP="00EA0951">
      <w:pPr>
        <w:tabs>
          <w:tab w:val="left" w:pos="426"/>
          <w:tab w:val="left" w:pos="720"/>
          <w:tab w:val="left" w:pos="3780"/>
          <w:tab w:val="left" w:pos="4140"/>
          <w:tab w:val="left" w:pos="7020"/>
          <w:tab w:val="left" w:pos="7380"/>
        </w:tabs>
        <w:ind w:left="426" w:hanging="426"/>
        <w:jc w:val="left"/>
      </w:pPr>
      <w:r>
        <w:t>31.</w:t>
      </w:r>
      <w:r>
        <w:tab/>
        <w:t>a)</w:t>
      </w:r>
      <w:r>
        <w:tab/>
        <w:t>Irena želi svoj stolnjak obrubiti čipkom. Koliko metara či</w:t>
      </w:r>
      <w:r w:rsidR="006B3887">
        <w:t>p</w:t>
      </w:r>
      <w:r>
        <w:t xml:space="preserve">ke treba kupiti ako je stolnjak </w:t>
      </w:r>
      <w:r>
        <w:tab/>
        <w:t xml:space="preserve">dug 1.8 m, a širok </w:t>
      </w:r>
      <w:r w:rsidR="00B96544">
        <w:t>1.3</w:t>
      </w:r>
      <w:r>
        <w:t xml:space="preserve"> m?</w:t>
      </w:r>
    </w:p>
    <w:p w:rsidR="00EA0951" w:rsidRDefault="00EA0951" w:rsidP="00EA0951">
      <w:pPr>
        <w:tabs>
          <w:tab w:val="left" w:pos="426"/>
          <w:tab w:val="left" w:pos="720"/>
          <w:tab w:val="left" w:pos="3780"/>
          <w:tab w:val="left" w:pos="4140"/>
          <w:tab w:val="left" w:pos="7020"/>
          <w:tab w:val="left" w:pos="7380"/>
        </w:tabs>
        <w:ind w:left="426" w:hanging="426"/>
        <w:jc w:val="left"/>
      </w:pPr>
      <w:r>
        <w:tab/>
        <w:t>b) Koliko će Irena platiti tu čipku ako</w:t>
      </w:r>
      <w:r w:rsidR="006B3887">
        <w:t xml:space="preserve"> 1 m čipke košta</w:t>
      </w:r>
      <w:r w:rsidR="002F2263">
        <w:t xml:space="preserve"> </w:t>
      </w:r>
      <w:r w:rsidR="00B96544">
        <w:t>15 kuna?</w:t>
      </w:r>
    </w:p>
    <w:p w:rsidR="00440C4C" w:rsidRDefault="00440C4C" w:rsidP="0071156A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440C4C" w:rsidRPr="008965CC" w:rsidRDefault="00440C4C" w:rsidP="00440C4C">
      <w:pPr>
        <w:tabs>
          <w:tab w:val="center" w:pos="1985"/>
          <w:tab w:val="center" w:pos="7513"/>
        </w:tabs>
        <w:jc w:val="left"/>
        <w:rPr>
          <w:b/>
          <w:u w:val="single"/>
        </w:rPr>
      </w:pPr>
      <w:r>
        <w:rPr>
          <w:b/>
          <w:u w:val="single"/>
        </w:rPr>
        <w:t>Mjerne jedinice za površinu</w:t>
      </w:r>
    </w:p>
    <w:p w:rsidR="00440C4C" w:rsidRDefault="00440C4C" w:rsidP="00440C4C">
      <w:pPr>
        <w:tabs>
          <w:tab w:val="center" w:pos="1985"/>
          <w:tab w:val="center" w:pos="7513"/>
        </w:tabs>
        <w:jc w:val="left"/>
        <w:rPr>
          <w:b/>
        </w:rPr>
      </w:pPr>
    </w:p>
    <w:p w:rsidR="00440C4C" w:rsidRDefault="00BA20F3" w:rsidP="00440C4C">
      <w:pPr>
        <w:ind w:left="426" w:hanging="426"/>
        <w:jc w:val="left"/>
      </w:pPr>
      <w:r>
        <w:t>32</w:t>
      </w:r>
      <w:r w:rsidR="00440C4C">
        <w:t>.</w:t>
      </w:r>
      <w:r w:rsidR="00440C4C">
        <w:tab/>
        <w:t>a) Što je površina lika?</w:t>
      </w:r>
    </w:p>
    <w:p w:rsidR="00440C4C" w:rsidRDefault="00BA20F3" w:rsidP="00440C4C">
      <w:pPr>
        <w:ind w:left="426" w:hanging="426"/>
        <w:jc w:val="left"/>
      </w:pPr>
      <w:r>
        <w:rPr>
          <w:noProof/>
          <w:lang w:eastAsia="hr-HR"/>
        </w:rPr>
        <w:drawing>
          <wp:anchor distT="0" distB="0" distL="114300" distR="114300" simplePos="0" relativeHeight="251666944" behindDoc="0" locked="0" layoutInCell="1" allowOverlap="1" wp14:anchorId="2B041A0A" wp14:editId="5767B7FD">
            <wp:simplePos x="0" y="0"/>
            <wp:positionH relativeFrom="column">
              <wp:posOffset>5203825</wp:posOffset>
            </wp:positionH>
            <wp:positionV relativeFrom="paragraph">
              <wp:posOffset>332740</wp:posOffset>
            </wp:positionV>
            <wp:extent cx="590550" cy="505460"/>
            <wp:effectExtent l="0" t="0" r="0" b="8890"/>
            <wp:wrapNone/>
            <wp:docPr id="923" name="Slika 923" descr="Red Clip 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Red Clip Art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50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40C4C">
        <w:tab/>
        <w:t xml:space="preserve">b) U kojim mjernim jedinicama mjerimo površinu? Nabroji od najveće do najmanje (možeš i </w:t>
      </w:r>
      <w:r w:rsidR="00440C4C">
        <w:tab/>
        <w:t>kraticama).</w:t>
      </w:r>
    </w:p>
    <w:p w:rsidR="00440C4C" w:rsidRDefault="00440C4C" w:rsidP="00440C4C">
      <w:pPr>
        <w:ind w:left="426" w:hanging="426"/>
        <w:jc w:val="left"/>
      </w:pPr>
    </w:p>
    <w:p w:rsidR="00440C4C" w:rsidRDefault="00BA20F3" w:rsidP="00440C4C">
      <w:pPr>
        <w:tabs>
          <w:tab w:val="left" w:pos="360"/>
          <w:tab w:val="left" w:pos="720"/>
        </w:tabs>
        <w:jc w:val="left"/>
      </w:pPr>
      <w:r>
        <w:t>33</w:t>
      </w:r>
      <w:r w:rsidR="00440C4C">
        <w:t>.</w:t>
      </w:r>
      <w:r w:rsidR="00440C4C">
        <w:tab/>
        <w:t>a)</w:t>
      </w:r>
      <w:r w:rsidR="00440C4C">
        <w:tab/>
        <w:t>Nacrtaj kvadratni centimetar. (Pokraj njega napiši da je to 1 cm</w:t>
      </w:r>
      <w:r w:rsidR="00440C4C" w:rsidRPr="000E1AE6">
        <w:rPr>
          <w:vertAlign w:val="superscript"/>
        </w:rPr>
        <w:t>2</w:t>
      </w:r>
      <w:r w:rsidR="00440C4C">
        <w:t>.)</w:t>
      </w:r>
    </w:p>
    <w:p w:rsidR="00440C4C" w:rsidRDefault="00440C4C" w:rsidP="00440C4C">
      <w:pPr>
        <w:tabs>
          <w:tab w:val="left" w:pos="360"/>
          <w:tab w:val="left" w:pos="720"/>
        </w:tabs>
        <w:jc w:val="left"/>
      </w:pPr>
      <w:r>
        <w:tab/>
        <w:t>b)</w:t>
      </w:r>
      <w:r>
        <w:tab/>
        <w:t>Nacrtaj kvadratni decimetar. (Pokraj njega napiši da je to 1 dm</w:t>
      </w:r>
      <w:r w:rsidRPr="000E1AE6">
        <w:rPr>
          <w:vertAlign w:val="superscript"/>
        </w:rPr>
        <w:t>2</w:t>
      </w:r>
      <w:r>
        <w:t>.)</w:t>
      </w:r>
    </w:p>
    <w:p w:rsidR="00440C4C" w:rsidRDefault="00440C4C" w:rsidP="00440C4C">
      <w:pPr>
        <w:tabs>
          <w:tab w:val="left" w:pos="360"/>
          <w:tab w:val="left" w:pos="720"/>
        </w:tabs>
        <w:jc w:val="left"/>
      </w:pPr>
    </w:p>
    <w:p w:rsidR="00BA20F3" w:rsidRDefault="00BA20F3" w:rsidP="00440C4C">
      <w:pPr>
        <w:tabs>
          <w:tab w:val="left" w:pos="360"/>
          <w:tab w:val="left" w:pos="720"/>
        </w:tabs>
        <w:jc w:val="left"/>
      </w:pPr>
    </w:p>
    <w:p w:rsidR="00440C4C" w:rsidRDefault="00BA20F3" w:rsidP="00440C4C">
      <w:pPr>
        <w:tabs>
          <w:tab w:val="left" w:pos="360"/>
          <w:tab w:val="left" w:pos="720"/>
        </w:tabs>
        <w:jc w:val="left"/>
      </w:pPr>
      <w:r>
        <w:lastRenderedPageBreak/>
        <w:t>34</w:t>
      </w:r>
      <w:r w:rsidR="00440C4C">
        <w:t>.</w:t>
      </w:r>
      <w:r w:rsidR="00440C4C">
        <w:tab/>
        <w:t>a) Koji predmeti iz tvoje okoline imaju površinu oko 1 cm</w:t>
      </w:r>
      <w:r w:rsidR="00440C4C" w:rsidRPr="000E1AE6">
        <w:rPr>
          <w:vertAlign w:val="superscript"/>
        </w:rPr>
        <w:t>2</w:t>
      </w:r>
      <w:r w:rsidR="00440C4C">
        <w:rPr>
          <w:vertAlign w:val="superscript"/>
        </w:rPr>
        <w:t xml:space="preserve"> </w:t>
      </w:r>
      <w:r w:rsidR="00440C4C">
        <w:t>? Napiši barem dva.</w:t>
      </w:r>
    </w:p>
    <w:p w:rsidR="00440C4C" w:rsidRDefault="00440C4C" w:rsidP="00440C4C">
      <w:pPr>
        <w:tabs>
          <w:tab w:val="left" w:pos="360"/>
          <w:tab w:val="left" w:pos="720"/>
        </w:tabs>
        <w:jc w:val="left"/>
      </w:pPr>
      <w:r>
        <w:tab/>
        <w:t>b) Koji predmeti iz tvoje okoline imaju površinu oko 1 dm</w:t>
      </w:r>
      <w:r w:rsidRPr="000E1AE6">
        <w:rPr>
          <w:vertAlign w:val="superscript"/>
        </w:rPr>
        <w:t>2</w:t>
      </w:r>
      <w:r>
        <w:rPr>
          <w:vertAlign w:val="superscript"/>
        </w:rPr>
        <w:t xml:space="preserve"> </w:t>
      </w:r>
      <w:r>
        <w:t>? Napiši barem dva.</w:t>
      </w:r>
    </w:p>
    <w:p w:rsidR="00440C4C" w:rsidRDefault="00440C4C" w:rsidP="00440C4C">
      <w:pPr>
        <w:tabs>
          <w:tab w:val="left" w:pos="360"/>
          <w:tab w:val="left" w:pos="720"/>
        </w:tabs>
        <w:jc w:val="left"/>
      </w:pPr>
      <w:r>
        <w:tab/>
        <w:t>c) Koji predmeti iz tvoje okoline imaju površinu oko 1 m</w:t>
      </w:r>
      <w:r w:rsidRPr="000E1AE6">
        <w:rPr>
          <w:vertAlign w:val="superscript"/>
        </w:rPr>
        <w:t>2</w:t>
      </w:r>
      <w:r>
        <w:rPr>
          <w:vertAlign w:val="superscript"/>
        </w:rPr>
        <w:t xml:space="preserve"> </w:t>
      </w:r>
      <w:r>
        <w:t>? Napiši barem dva.</w:t>
      </w:r>
    </w:p>
    <w:p w:rsidR="00440C4C" w:rsidRDefault="00440C4C" w:rsidP="00440C4C">
      <w:pPr>
        <w:tabs>
          <w:tab w:val="left" w:pos="360"/>
          <w:tab w:val="left" w:pos="720"/>
        </w:tabs>
        <w:jc w:val="left"/>
      </w:pPr>
      <w:r>
        <w:tab/>
        <w:t>d) Koji predmeti iz tvoje okoline imaju površinu oko 1 mm</w:t>
      </w:r>
      <w:r w:rsidRPr="000E1AE6">
        <w:rPr>
          <w:vertAlign w:val="superscript"/>
        </w:rPr>
        <w:t>2</w:t>
      </w:r>
      <w:r>
        <w:rPr>
          <w:vertAlign w:val="superscript"/>
        </w:rPr>
        <w:t xml:space="preserve"> </w:t>
      </w:r>
      <w:r>
        <w:t>? Napiši barem dva.</w:t>
      </w:r>
    </w:p>
    <w:p w:rsidR="00440C4C" w:rsidRPr="00BA20F3" w:rsidRDefault="00440C4C" w:rsidP="00440C4C">
      <w:pPr>
        <w:tabs>
          <w:tab w:val="left" w:pos="360"/>
          <w:tab w:val="left" w:pos="720"/>
        </w:tabs>
        <w:jc w:val="left"/>
        <w:rPr>
          <w:sz w:val="12"/>
          <w:szCs w:val="12"/>
        </w:rPr>
      </w:pPr>
    </w:p>
    <w:p w:rsidR="00440C4C" w:rsidRDefault="00BA20F3" w:rsidP="00440C4C">
      <w:pPr>
        <w:tabs>
          <w:tab w:val="left" w:pos="360"/>
          <w:tab w:val="left" w:pos="720"/>
        </w:tabs>
        <w:jc w:val="left"/>
      </w:pPr>
      <w:r>
        <w:t>35</w:t>
      </w:r>
      <w:r w:rsidR="00440C4C">
        <w:t>.</w:t>
      </w:r>
      <w:r w:rsidR="00440C4C">
        <w:tab/>
        <w:t>a) Napiši koliko metar ima centimetara, 1 m = ...</w:t>
      </w:r>
    </w:p>
    <w:p w:rsidR="00440C4C" w:rsidRDefault="00440C4C" w:rsidP="00440C4C">
      <w:pPr>
        <w:tabs>
          <w:tab w:val="left" w:pos="360"/>
          <w:tab w:val="left" w:pos="720"/>
        </w:tabs>
        <w:jc w:val="left"/>
      </w:pPr>
      <w:r>
        <w:tab/>
        <w:t>b) Napiši koliko kvadratni metar ima kvadratnih centimetara, 1 m</w:t>
      </w:r>
      <w:r w:rsidRPr="000E1AE6">
        <w:rPr>
          <w:vertAlign w:val="superscript"/>
        </w:rPr>
        <w:t>2</w:t>
      </w:r>
      <w:r>
        <w:t xml:space="preserve"> = ...</w:t>
      </w:r>
    </w:p>
    <w:p w:rsidR="00440C4C" w:rsidRDefault="00440C4C" w:rsidP="00440C4C">
      <w:pPr>
        <w:tabs>
          <w:tab w:val="left" w:pos="360"/>
          <w:tab w:val="left" w:pos="720"/>
        </w:tabs>
        <w:jc w:val="left"/>
      </w:pPr>
      <w:r>
        <w:rPr>
          <w:noProof/>
          <w:lang w:eastAsia="hr-HR"/>
        </w:rPr>
        <w:drawing>
          <wp:anchor distT="0" distB="0" distL="114300" distR="114300" simplePos="0" relativeHeight="251667968" behindDoc="0" locked="0" layoutInCell="1" allowOverlap="1" wp14:anchorId="639895A6" wp14:editId="6FB1EDF3">
            <wp:simplePos x="0" y="0"/>
            <wp:positionH relativeFrom="column">
              <wp:posOffset>5238750</wp:posOffset>
            </wp:positionH>
            <wp:positionV relativeFrom="paragraph">
              <wp:posOffset>27940</wp:posOffset>
            </wp:positionV>
            <wp:extent cx="898525" cy="796925"/>
            <wp:effectExtent l="0" t="0" r="0" b="3175"/>
            <wp:wrapNone/>
            <wp:docPr id="924" name="Slika 924" descr="painting%20clip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painting%20clipart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8525" cy="79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c) Usporedi broj nula u a zadatku s brojem nula u b zadatku. Što primjećuješ?</w:t>
      </w:r>
    </w:p>
    <w:p w:rsidR="00BA20F3" w:rsidRPr="00BA20F3" w:rsidRDefault="00BA20F3" w:rsidP="00BA20F3">
      <w:pPr>
        <w:tabs>
          <w:tab w:val="left" w:pos="360"/>
          <w:tab w:val="left" w:pos="720"/>
        </w:tabs>
        <w:jc w:val="left"/>
        <w:rPr>
          <w:sz w:val="12"/>
          <w:szCs w:val="12"/>
        </w:rPr>
      </w:pPr>
    </w:p>
    <w:p w:rsidR="00440C4C" w:rsidRDefault="00BA20F3" w:rsidP="00440C4C">
      <w:pPr>
        <w:tabs>
          <w:tab w:val="left" w:pos="360"/>
          <w:tab w:val="left" w:pos="720"/>
        </w:tabs>
        <w:jc w:val="left"/>
      </w:pPr>
      <w:r>
        <w:t>36</w:t>
      </w:r>
      <w:r w:rsidR="00440C4C">
        <w:t>.</w:t>
      </w:r>
      <w:r w:rsidR="00440C4C">
        <w:tab/>
        <w:t>a) Napiši koliko metar ima milimetara, 1 m = ...</w:t>
      </w:r>
    </w:p>
    <w:p w:rsidR="00440C4C" w:rsidRDefault="00440C4C" w:rsidP="00440C4C">
      <w:pPr>
        <w:tabs>
          <w:tab w:val="left" w:pos="360"/>
          <w:tab w:val="left" w:pos="720"/>
        </w:tabs>
        <w:jc w:val="left"/>
      </w:pPr>
      <w:r>
        <w:tab/>
        <w:t>b) Napiši koliko kvadratni metar ima kvadratnih milimetara, 1 m</w:t>
      </w:r>
      <w:r w:rsidRPr="000E1AE6">
        <w:rPr>
          <w:vertAlign w:val="superscript"/>
        </w:rPr>
        <w:t>2</w:t>
      </w:r>
      <w:r>
        <w:t xml:space="preserve"> = ...</w:t>
      </w:r>
    </w:p>
    <w:p w:rsidR="00440C4C" w:rsidRDefault="00440C4C" w:rsidP="00440C4C">
      <w:pPr>
        <w:tabs>
          <w:tab w:val="left" w:pos="360"/>
          <w:tab w:val="left" w:pos="720"/>
        </w:tabs>
        <w:jc w:val="left"/>
      </w:pPr>
      <w:r>
        <w:tab/>
        <w:t>c) Usporedi broj nula u a zadatku s brojem nula u b zadatku. Što primjećuješ?</w:t>
      </w:r>
    </w:p>
    <w:p w:rsidR="00495270" w:rsidRPr="00BA20F3" w:rsidRDefault="00495270" w:rsidP="00495270">
      <w:pPr>
        <w:tabs>
          <w:tab w:val="left" w:pos="360"/>
          <w:tab w:val="left" w:pos="720"/>
        </w:tabs>
        <w:jc w:val="left"/>
        <w:rPr>
          <w:sz w:val="12"/>
          <w:szCs w:val="12"/>
        </w:rPr>
      </w:pPr>
    </w:p>
    <w:p w:rsidR="00440C4C" w:rsidRDefault="00BA20F3" w:rsidP="00440C4C">
      <w:pPr>
        <w:tabs>
          <w:tab w:val="left" w:pos="360"/>
          <w:tab w:val="left" w:pos="720"/>
        </w:tabs>
        <w:jc w:val="left"/>
      </w:pPr>
      <w:r>
        <w:t>37</w:t>
      </w:r>
      <w:r w:rsidR="00440C4C">
        <w:t>.</w:t>
      </w:r>
      <w:r w:rsidR="00440C4C">
        <w:tab/>
        <w:t>a) Napiši koliko decimetar ima centimetara, 1 dm = ...</w:t>
      </w:r>
    </w:p>
    <w:p w:rsidR="00440C4C" w:rsidRDefault="00440C4C" w:rsidP="00440C4C">
      <w:pPr>
        <w:tabs>
          <w:tab w:val="left" w:pos="360"/>
          <w:tab w:val="left" w:pos="720"/>
        </w:tabs>
        <w:jc w:val="left"/>
      </w:pPr>
      <w:r>
        <w:tab/>
        <w:t>b) Napiši koliko kvadratni decimetar ima kvadratni centimetara, 1 dm</w:t>
      </w:r>
      <w:r w:rsidRPr="000E1AE6">
        <w:rPr>
          <w:vertAlign w:val="superscript"/>
        </w:rPr>
        <w:t>2</w:t>
      </w:r>
      <w:r>
        <w:t xml:space="preserve"> = ...</w:t>
      </w:r>
    </w:p>
    <w:p w:rsidR="00440C4C" w:rsidRDefault="00440C4C" w:rsidP="00440C4C">
      <w:pPr>
        <w:tabs>
          <w:tab w:val="left" w:pos="360"/>
          <w:tab w:val="left" w:pos="720"/>
        </w:tabs>
        <w:jc w:val="left"/>
      </w:pPr>
      <w:r>
        <w:tab/>
        <w:t>c) Usporedi broj nula u a zadatku s brojem nula u b zadatku. Što primjećuješ?</w:t>
      </w:r>
    </w:p>
    <w:p w:rsidR="00440C4C" w:rsidRDefault="00440C4C" w:rsidP="00440C4C">
      <w:pPr>
        <w:tabs>
          <w:tab w:val="left" w:pos="360"/>
          <w:tab w:val="left" w:pos="720"/>
        </w:tabs>
        <w:jc w:val="left"/>
      </w:pPr>
      <w:r>
        <w:tab/>
        <w:t xml:space="preserve">d) Nacrtaj kvadratni decimetar i na slici ga podijeli na kvadratne centimetre. Izbroji koliko </w:t>
      </w:r>
      <w:r>
        <w:tab/>
        <w:t xml:space="preserve">   </w:t>
      </w:r>
      <w:r>
        <w:tab/>
        <w:t xml:space="preserve">    kvadratni decimetar ima kvadratnih centimetara i zapiši to. Je li odgovor isti kao u b </w:t>
      </w:r>
    </w:p>
    <w:p w:rsidR="00440C4C" w:rsidRDefault="00440C4C" w:rsidP="00440C4C">
      <w:pPr>
        <w:tabs>
          <w:tab w:val="left" w:pos="360"/>
          <w:tab w:val="left" w:pos="720"/>
        </w:tabs>
        <w:jc w:val="left"/>
      </w:pPr>
      <w:r>
        <w:tab/>
        <w:t xml:space="preserve">    zadatku?</w:t>
      </w:r>
    </w:p>
    <w:p w:rsidR="00440C4C" w:rsidRDefault="00440C4C" w:rsidP="00440C4C">
      <w:pPr>
        <w:tabs>
          <w:tab w:val="left" w:pos="360"/>
          <w:tab w:val="left" w:pos="720"/>
        </w:tabs>
        <w:jc w:val="left"/>
      </w:pPr>
      <w:r>
        <w:tab/>
        <w:t xml:space="preserve">e) Sa slike pokušaj zaključiti - zašto se broj nula podupla kod kvadratnih mjernih jedinica (u </w:t>
      </w:r>
      <w:r>
        <w:tab/>
        <w:t xml:space="preserve">    odnosu na mjerne jedinice za duljinu)?</w:t>
      </w:r>
    </w:p>
    <w:p w:rsidR="00495270" w:rsidRPr="00BA20F3" w:rsidRDefault="00495270" w:rsidP="00495270">
      <w:pPr>
        <w:tabs>
          <w:tab w:val="left" w:pos="360"/>
          <w:tab w:val="left" w:pos="720"/>
        </w:tabs>
        <w:jc w:val="left"/>
        <w:rPr>
          <w:sz w:val="12"/>
          <w:szCs w:val="12"/>
        </w:rPr>
      </w:pPr>
    </w:p>
    <w:p w:rsidR="00440C4C" w:rsidRDefault="00BA20F3" w:rsidP="00440C4C">
      <w:pPr>
        <w:tabs>
          <w:tab w:val="left" w:pos="360"/>
          <w:tab w:val="left" w:pos="720"/>
        </w:tabs>
        <w:jc w:val="left"/>
      </w:pPr>
      <w:r>
        <w:t>38</w:t>
      </w:r>
      <w:r w:rsidR="00440C4C">
        <w:t>.</w:t>
      </w:r>
      <w:r w:rsidR="00440C4C">
        <w:tab/>
        <w:t>a) Napiši koliko metar čega ima (redom od veće prema manjim mjernim jedinicima), 1 m = ...</w:t>
      </w:r>
    </w:p>
    <w:p w:rsidR="00440C4C" w:rsidRDefault="00440C4C" w:rsidP="00440C4C">
      <w:pPr>
        <w:tabs>
          <w:tab w:val="left" w:pos="360"/>
          <w:tab w:val="left" w:pos="720"/>
        </w:tabs>
        <w:jc w:val="left"/>
      </w:pPr>
      <w:r>
        <w:tab/>
        <w:t>b) Napiši koliko kvadratni metar čega ima (redom), 1 m</w:t>
      </w:r>
      <w:r w:rsidRPr="000E1AE6">
        <w:rPr>
          <w:vertAlign w:val="superscript"/>
        </w:rPr>
        <w:t>2</w:t>
      </w:r>
      <w:r>
        <w:t xml:space="preserve"> = ...</w:t>
      </w:r>
    </w:p>
    <w:p w:rsidR="00440C4C" w:rsidRDefault="00440C4C" w:rsidP="00440C4C">
      <w:pPr>
        <w:tabs>
          <w:tab w:val="left" w:pos="360"/>
          <w:tab w:val="left" w:pos="720"/>
        </w:tabs>
        <w:jc w:val="left"/>
      </w:pPr>
      <w:r>
        <w:tab/>
        <w:t xml:space="preserve">c) Ako znamo koliko metar čega ima, kako iz toga zaključujemo koliko kvadratni metar čega </w:t>
      </w:r>
      <w:r>
        <w:tab/>
        <w:t xml:space="preserve">    ima? (Što vrijedi za broj nula...?)</w:t>
      </w:r>
    </w:p>
    <w:p w:rsidR="000B7D02" w:rsidRDefault="00440C4C" w:rsidP="00440C4C">
      <w:pPr>
        <w:tabs>
          <w:tab w:val="left" w:pos="360"/>
          <w:tab w:val="left" w:pos="720"/>
        </w:tabs>
        <w:jc w:val="left"/>
      </w:pPr>
      <w:r>
        <w:tab/>
        <w:t>d) Koji se brojevi pojavljuju u rješenju b zadatka? Ispiši ih jedan za drugim (od</w:t>
      </w:r>
      <w:r w:rsidR="000B7D02">
        <w:t>v</w:t>
      </w:r>
      <w:r>
        <w:t xml:space="preserve">ojene </w:t>
      </w:r>
    </w:p>
    <w:p w:rsidR="00440C4C" w:rsidRDefault="000B7D02" w:rsidP="00440C4C">
      <w:pPr>
        <w:tabs>
          <w:tab w:val="left" w:pos="360"/>
          <w:tab w:val="left" w:pos="720"/>
        </w:tabs>
        <w:jc w:val="left"/>
      </w:pPr>
      <w:r>
        <w:tab/>
        <w:t xml:space="preserve">    </w:t>
      </w:r>
      <w:r w:rsidR="00440C4C">
        <w:t>zarezom)</w:t>
      </w:r>
      <w:r>
        <w:t>.</w:t>
      </w:r>
      <w:r w:rsidR="00440C4C">
        <w:t xml:space="preserve"> Zatim napiši koliko oni nula imaju! Što primjećuješ?</w:t>
      </w:r>
    </w:p>
    <w:p w:rsidR="00495270" w:rsidRPr="00BA20F3" w:rsidRDefault="00495270" w:rsidP="00495270">
      <w:pPr>
        <w:tabs>
          <w:tab w:val="left" w:pos="360"/>
          <w:tab w:val="left" w:pos="720"/>
        </w:tabs>
        <w:jc w:val="left"/>
        <w:rPr>
          <w:sz w:val="12"/>
          <w:szCs w:val="12"/>
        </w:rPr>
      </w:pPr>
    </w:p>
    <w:p w:rsidR="00440C4C" w:rsidRDefault="00BA20F3" w:rsidP="00440C4C">
      <w:pPr>
        <w:tabs>
          <w:tab w:val="left" w:pos="360"/>
          <w:tab w:val="left" w:pos="720"/>
        </w:tabs>
        <w:jc w:val="left"/>
      </w:pPr>
      <w:r>
        <w:t>39</w:t>
      </w:r>
      <w:r w:rsidR="00440C4C">
        <w:t>.</w:t>
      </w:r>
      <w:r w:rsidR="00440C4C">
        <w:tab/>
        <w:t>a) Napiši koliko decimetar čega ima (redom), 1 dm = ...</w:t>
      </w:r>
    </w:p>
    <w:p w:rsidR="00440C4C" w:rsidRDefault="00440C4C" w:rsidP="00440C4C">
      <w:pPr>
        <w:tabs>
          <w:tab w:val="left" w:pos="360"/>
          <w:tab w:val="left" w:pos="720"/>
        </w:tabs>
        <w:jc w:val="left"/>
      </w:pPr>
      <w:r>
        <w:tab/>
        <w:t>b) Napiši koliko kvadratni decimetar čega ima (redom), 1 dm</w:t>
      </w:r>
      <w:r w:rsidRPr="000E1AE6">
        <w:rPr>
          <w:vertAlign w:val="superscript"/>
        </w:rPr>
        <w:t>2</w:t>
      </w:r>
      <w:r>
        <w:t xml:space="preserve"> = ...</w:t>
      </w:r>
    </w:p>
    <w:p w:rsidR="00440C4C" w:rsidRDefault="00440C4C" w:rsidP="00440C4C">
      <w:pPr>
        <w:tabs>
          <w:tab w:val="left" w:pos="360"/>
          <w:tab w:val="left" w:pos="720"/>
        </w:tabs>
        <w:jc w:val="left"/>
      </w:pPr>
      <w:r>
        <w:tab/>
        <w:t xml:space="preserve">c) Ako znamo koliko </w:t>
      </w:r>
      <w:r w:rsidR="00D85FC4">
        <w:t>deci</w:t>
      </w:r>
      <w:r>
        <w:t xml:space="preserve">metar čega ima, kako iz toga zaključujemo koliko kvadratni </w:t>
      </w:r>
      <w:r w:rsidR="00D85FC4">
        <w:tab/>
        <w:t xml:space="preserve">    </w:t>
      </w:r>
      <w:r w:rsidR="00D85FC4">
        <w:tab/>
        <w:t xml:space="preserve">    deci</w:t>
      </w:r>
      <w:r>
        <w:t>metar čega ima? (Što vrijedi za broj nula...?)</w:t>
      </w:r>
    </w:p>
    <w:p w:rsidR="00440C4C" w:rsidRDefault="00440C4C" w:rsidP="00440C4C">
      <w:pPr>
        <w:tabs>
          <w:tab w:val="left" w:pos="360"/>
          <w:tab w:val="left" w:pos="720"/>
        </w:tabs>
        <w:jc w:val="left"/>
      </w:pPr>
      <w:r>
        <w:tab/>
        <w:t xml:space="preserve">d) Koji se brojevi pojavljuju u rješenju b zadatka? Ispiši ih jedan za drugim (odojene zarezom) </w:t>
      </w:r>
      <w:r>
        <w:tab/>
        <w:t xml:space="preserve">     Zatim napiši koliko oni nula imaju! Što primjećuješ?</w:t>
      </w:r>
    </w:p>
    <w:p w:rsidR="00440C4C" w:rsidRDefault="00440C4C" w:rsidP="00440C4C">
      <w:pPr>
        <w:tabs>
          <w:tab w:val="left" w:pos="360"/>
          <w:tab w:val="left" w:pos="720"/>
        </w:tabs>
        <w:jc w:val="left"/>
      </w:pPr>
      <w:r>
        <w:rPr>
          <w:noProof/>
          <w:lang w:eastAsia="hr-HR"/>
        </w:rPr>
        <w:drawing>
          <wp:anchor distT="0" distB="0" distL="114300" distR="114300" simplePos="0" relativeHeight="251565056" behindDoc="0" locked="0" layoutInCell="1" allowOverlap="1" wp14:anchorId="3AF35BEC" wp14:editId="251A3F9B">
            <wp:simplePos x="0" y="0"/>
            <wp:positionH relativeFrom="column">
              <wp:posOffset>5257800</wp:posOffset>
            </wp:positionH>
            <wp:positionV relativeFrom="paragraph">
              <wp:posOffset>83185</wp:posOffset>
            </wp:positionV>
            <wp:extent cx="1082040" cy="1082040"/>
            <wp:effectExtent l="0" t="0" r="3810" b="3810"/>
            <wp:wrapNone/>
            <wp:docPr id="925" name="Slika 925" descr="painting%20clip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painting%20clipart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040" cy="108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40C4C" w:rsidRDefault="00BA20F3" w:rsidP="00440C4C">
      <w:pPr>
        <w:tabs>
          <w:tab w:val="left" w:pos="360"/>
          <w:tab w:val="left" w:pos="720"/>
        </w:tabs>
        <w:jc w:val="left"/>
      </w:pPr>
      <w:r>
        <w:t>40</w:t>
      </w:r>
      <w:r w:rsidR="00440C4C">
        <w:t>.</w:t>
      </w:r>
      <w:r w:rsidR="00440C4C">
        <w:tab/>
        <w:t>a) Napiši koliko centimetar ima milimetara, 1 cm = ...</w:t>
      </w:r>
    </w:p>
    <w:p w:rsidR="00440C4C" w:rsidRDefault="00440C4C" w:rsidP="00440C4C">
      <w:pPr>
        <w:tabs>
          <w:tab w:val="left" w:pos="360"/>
          <w:tab w:val="left" w:pos="720"/>
        </w:tabs>
        <w:jc w:val="left"/>
      </w:pPr>
      <w:r>
        <w:tab/>
        <w:t>b) Napiši koliko kvadratni centimetar ima kvadratnih milimetara, 1 cm</w:t>
      </w:r>
      <w:r w:rsidRPr="000E1AE6">
        <w:rPr>
          <w:vertAlign w:val="superscript"/>
        </w:rPr>
        <w:t>2</w:t>
      </w:r>
      <w:r>
        <w:t xml:space="preserve"> = ...</w:t>
      </w:r>
    </w:p>
    <w:p w:rsidR="00440C4C" w:rsidRDefault="00440C4C" w:rsidP="00440C4C">
      <w:pPr>
        <w:tabs>
          <w:tab w:val="left" w:pos="360"/>
          <w:tab w:val="left" w:pos="720"/>
        </w:tabs>
        <w:jc w:val="left"/>
      </w:pPr>
      <w:r>
        <w:tab/>
        <w:t>c) Koji se broj pojavljuje u rješenju b zadatka? Koliko on nula ima?</w:t>
      </w:r>
    </w:p>
    <w:p w:rsidR="00495270" w:rsidRPr="00BA20F3" w:rsidRDefault="00495270" w:rsidP="00495270">
      <w:pPr>
        <w:tabs>
          <w:tab w:val="left" w:pos="360"/>
          <w:tab w:val="left" w:pos="720"/>
        </w:tabs>
        <w:jc w:val="left"/>
        <w:rPr>
          <w:sz w:val="12"/>
          <w:szCs w:val="12"/>
        </w:rPr>
      </w:pPr>
    </w:p>
    <w:p w:rsidR="00440C4C" w:rsidRDefault="00BA20F3" w:rsidP="00440C4C">
      <w:pPr>
        <w:tabs>
          <w:tab w:val="left" w:pos="360"/>
          <w:tab w:val="left" w:pos="720"/>
        </w:tabs>
        <w:jc w:val="left"/>
      </w:pPr>
      <w:r>
        <w:t>41</w:t>
      </w:r>
      <w:r w:rsidR="00440C4C">
        <w:t>.</w:t>
      </w:r>
      <w:r w:rsidR="00440C4C">
        <w:tab/>
        <w:t>a) Napiši koliko kilometar ima metara, 1 km = ...</w:t>
      </w:r>
    </w:p>
    <w:p w:rsidR="00440C4C" w:rsidRDefault="00440C4C" w:rsidP="00440C4C">
      <w:pPr>
        <w:tabs>
          <w:tab w:val="left" w:pos="360"/>
          <w:tab w:val="left" w:pos="720"/>
        </w:tabs>
        <w:jc w:val="left"/>
      </w:pPr>
      <w:r>
        <w:tab/>
        <w:t>b) Napiši koliko kvadratni kilometar ima kvadratnih metara, 1 km</w:t>
      </w:r>
      <w:r w:rsidRPr="000E1AE6">
        <w:rPr>
          <w:vertAlign w:val="superscript"/>
        </w:rPr>
        <w:t>2</w:t>
      </w:r>
      <w:r>
        <w:t xml:space="preserve"> = ...</w:t>
      </w:r>
    </w:p>
    <w:p w:rsidR="00C073C2" w:rsidRDefault="00C073C2" w:rsidP="00440C4C">
      <w:pPr>
        <w:tabs>
          <w:tab w:val="left" w:pos="360"/>
          <w:tab w:val="left" w:pos="720"/>
        </w:tabs>
        <w:jc w:val="left"/>
      </w:pPr>
      <w:r>
        <w:tab/>
        <w:t>c)</w:t>
      </w:r>
      <w:r>
        <w:tab/>
        <w:t>Imamo li u b zadatku opet dvostruko više nula nego u a zadatku?</w:t>
      </w:r>
    </w:p>
    <w:p w:rsidR="00BA20F3" w:rsidRDefault="00BA20F3" w:rsidP="00440C4C">
      <w:pPr>
        <w:tabs>
          <w:tab w:val="left" w:pos="360"/>
          <w:tab w:val="left" w:pos="720"/>
        </w:tabs>
        <w:jc w:val="left"/>
      </w:pPr>
    </w:p>
    <w:p w:rsidR="003E3BF3" w:rsidRDefault="003E3BF3" w:rsidP="003E3BF3">
      <w:pPr>
        <w:tabs>
          <w:tab w:val="left" w:pos="360"/>
          <w:tab w:val="left" w:pos="720"/>
        </w:tabs>
        <w:jc w:val="left"/>
      </w:pPr>
      <w:r>
        <w:t>42.</w:t>
      </w:r>
      <w:r>
        <w:tab/>
        <w:t>a)</w:t>
      </w:r>
      <w:r>
        <w:tab/>
        <w:t>Napiši koliko kvadratni metar čega ima (redom), 1 m</w:t>
      </w:r>
      <w:r w:rsidRPr="000E1AE6">
        <w:rPr>
          <w:vertAlign w:val="superscript"/>
        </w:rPr>
        <w:t>2</w:t>
      </w:r>
      <w:r>
        <w:t xml:space="preserve"> = ...</w:t>
      </w:r>
    </w:p>
    <w:p w:rsidR="003E3BF3" w:rsidRPr="00A50C2A" w:rsidRDefault="003E3BF3" w:rsidP="003E3BF3">
      <w:pPr>
        <w:tabs>
          <w:tab w:val="left" w:pos="360"/>
          <w:tab w:val="left" w:pos="720"/>
        </w:tabs>
        <w:jc w:val="left"/>
      </w:pPr>
      <w:r>
        <w:tab/>
        <w:t>b)</w:t>
      </w:r>
      <w:r>
        <w:tab/>
        <w:t>Napiši koliko kvadratni decimetar čega ima (redom), 1 dm</w:t>
      </w:r>
      <w:r w:rsidRPr="000E1AE6">
        <w:rPr>
          <w:vertAlign w:val="superscript"/>
        </w:rPr>
        <w:t>2</w:t>
      </w:r>
      <w:r>
        <w:t xml:space="preserve"> = ...</w:t>
      </w:r>
      <w:r w:rsidRPr="00A50C2A"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:rsidR="003E3BF3" w:rsidRDefault="003E3BF3" w:rsidP="003E3BF3">
      <w:pPr>
        <w:tabs>
          <w:tab w:val="left" w:pos="360"/>
          <w:tab w:val="left" w:pos="720"/>
        </w:tabs>
        <w:jc w:val="left"/>
        <w:rPr>
          <w:vertAlign w:val="superscript"/>
        </w:rPr>
      </w:pPr>
      <w:r>
        <w:tab/>
        <w:t>c)</w:t>
      </w:r>
      <w:r>
        <w:tab/>
      </w:r>
      <w:r w:rsidRPr="001D5DD6">
        <w:rPr>
          <w:u w:val="single"/>
        </w:rPr>
        <w:t>Prepiši</w:t>
      </w:r>
      <w:r>
        <w:t xml:space="preserve"> i dopuni: 1 cm</w:t>
      </w:r>
      <w:r w:rsidRPr="000E1AE6">
        <w:rPr>
          <w:vertAlign w:val="superscript"/>
        </w:rPr>
        <w:t>2</w:t>
      </w:r>
      <w:r>
        <w:t xml:space="preserve"> = ______ mm</w:t>
      </w:r>
      <w:r w:rsidRPr="000E1AE6">
        <w:rPr>
          <w:vertAlign w:val="superscript"/>
        </w:rPr>
        <w:t>2</w:t>
      </w:r>
    </w:p>
    <w:p w:rsidR="003E3BF3" w:rsidRDefault="003E3BF3" w:rsidP="003E3BF3">
      <w:pPr>
        <w:tabs>
          <w:tab w:val="left" w:pos="360"/>
          <w:tab w:val="left" w:pos="720"/>
        </w:tabs>
        <w:jc w:val="left"/>
      </w:pPr>
      <w:r>
        <w:tab/>
        <w:t>d)</w:t>
      </w:r>
      <w:r>
        <w:tab/>
      </w:r>
      <w:r w:rsidRPr="001D5DD6">
        <w:rPr>
          <w:u w:val="single"/>
        </w:rPr>
        <w:t>Prepiši</w:t>
      </w:r>
      <w:r>
        <w:t xml:space="preserve"> i dopuni: 1 km</w:t>
      </w:r>
      <w:r w:rsidRPr="000E1AE6">
        <w:rPr>
          <w:vertAlign w:val="superscript"/>
        </w:rPr>
        <w:t>2</w:t>
      </w:r>
      <w:r>
        <w:t xml:space="preserve"> = ______ m</w:t>
      </w:r>
      <w:r w:rsidRPr="000E1AE6">
        <w:rPr>
          <w:vertAlign w:val="superscript"/>
        </w:rPr>
        <w:t>2</w:t>
      </w:r>
    </w:p>
    <w:p w:rsidR="003E3BF3" w:rsidRDefault="003E3BF3" w:rsidP="003E3BF3">
      <w:pPr>
        <w:tabs>
          <w:tab w:val="left" w:pos="360"/>
          <w:tab w:val="left" w:pos="720"/>
        </w:tabs>
        <w:jc w:val="left"/>
      </w:pPr>
      <w:r>
        <w:tab/>
        <w:t>e)</w:t>
      </w:r>
      <w:r>
        <w:tab/>
      </w:r>
      <w:r w:rsidRPr="001D5DD6">
        <w:rPr>
          <w:u w:val="single"/>
        </w:rPr>
        <w:t>Prepiši</w:t>
      </w:r>
      <w:r>
        <w:t xml:space="preserve"> i dopuni: U odnosu na obične mjerne jedinice, kod kvadratnih mjernih jedinica </w:t>
      </w:r>
      <w:r>
        <w:tab/>
        <w:t xml:space="preserve">     </w:t>
      </w:r>
      <w:r>
        <w:tab/>
        <w:t xml:space="preserve">      imamo _________________ nula.</w:t>
      </w:r>
    </w:p>
    <w:p w:rsidR="003E3BF3" w:rsidRDefault="003E3BF3" w:rsidP="003E3BF3">
      <w:pPr>
        <w:tabs>
          <w:tab w:val="left" w:pos="360"/>
          <w:tab w:val="left" w:pos="720"/>
        </w:tabs>
        <w:jc w:val="left"/>
      </w:pPr>
    </w:p>
    <w:p w:rsidR="00440C4C" w:rsidRDefault="00BA20F3" w:rsidP="003E3BF3">
      <w:pPr>
        <w:tabs>
          <w:tab w:val="left" w:pos="360"/>
          <w:tab w:val="left" w:pos="720"/>
        </w:tabs>
        <w:jc w:val="left"/>
      </w:pPr>
      <w:r>
        <w:t>4</w:t>
      </w:r>
      <w:r w:rsidR="003E3BF3">
        <w:t>3</w:t>
      </w:r>
      <w:r w:rsidR="00440C4C">
        <w:t>.</w:t>
      </w:r>
      <w:r w:rsidR="00440C4C">
        <w:tab/>
        <w:t xml:space="preserve">Što primjećuješ u vezi broja nula koje se pojavljuju u rješenjima vezanima uz </w:t>
      </w:r>
      <w:r w:rsidR="00440C4C" w:rsidRPr="00954D2B">
        <w:rPr>
          <w:b/>
          <w:u w:val="single"/>
        </w:rPr>
        <w:t>kvadratne</w:t>
      </w:r>
      <w:r w:rsidR="00440C4C">
        <w:t xml:space="preserve"> </w:t>
      </w:r>
      <w:r w:rsidR="00440C4C">
        <w:tab/>
        <w:t>mjerne jedinice?</w:t>
      </w:r>
    </w:p>
    <w:p w:rsidR="00440C4C" w:rsidRDefault="00440C4C" w:rsidP="00440C4C">
      <w:pPr>
        <w:tabs>
          <w:tab w:val="left" w:pos="360"/>
          <w:tab w:val="left" w:pos="720"/>
        </w:tabs>
        <w:jc w:val="left"/>
      </w:pPr>
    </w:p>
    <w:p w:rsidR="00440C4C" w:rsidRDefault="00E42087" w:rsidP="00440C4C">
      <w:pPr>
        <w:tabs>
          <w:tab w:val="left" w:pos="360"/>
          <w:tab w:val="left" w:pos="720"/>
          <w:tab w:val="left" w:pos="4320"/>
          <w:tab w:val="left" w:pos="4680"/>
        </w:tabs>
        <w:ind w:left="360" w:hanging="360"/>
        <w:jc w:val="left"/>
      </w:pPr>
      <w:r>
        <w:lastRenderedPageBreak/>
        <w:t>44</w:t>
      </w:r>
      <w:r w:rsidR="00440C4C">
        <w:t>.</w:t>
      </w:r>
      <w:r w:rsidR="00440C4C">
        <w:tab/>
      </w:r>
      <w:r w:rsidR="00440C4C" w:rsidRPr="00BA36E0">
        <w:rPr>
          <w:u w:val="single"/>
        </w:rPr>
        <w:t>Prepiši</w:t>
      </w:r>
      <w:r w:rsidR="00440C4C">
        <w:t xml:space="preserve"> i dopuni rečenice:</w:t>
      </w:r>
    </w:p>
    <w:p w:rsidR="00440C4C" w:rsidRDefault="00440C4C" w:rsidP="00440C4C">
      <w:pPr>
        <w:tabs>
          <w:tab w:val="left" w:pos="360"/>
          <w:tab w:val="left" w:pos="720"/>
          <w:tab w:val="left" w:pos="4320"/>
          <w:tab w:val="left" w:pos="4680"/>
        </w:tabs>
        <w:ind w:left="360" w:hanging="360"/>
        <w:jc w:val="left"/>
      </w:pPr>
      <w:r>
        <w:tab/>
        <w:t>a)</w:t>
      </w:r>
      <w:r>
        <w:tab/>
        <w:t>Kad pretvaramo iz veće mjerne jedinice u manju, tada ________________. (</w:t>
      </w:r>
      <w:r>
        <w:rPr>
          <w:sz w:val="20"/>
        </w:rPr>
        <w:t>mn</w:t>
      </w:r>
      <w:r w:rsidRPr="007E1B90">
        <w:rPr>
          <w:sz w:val="20"/>
        </w:rPr>
        <w:t>ožimo ili dijelimo?</w:t>
      </w:r>
      <w:r>
        <w:t>)</w:t>
      </w:r>
    </w:p>
    <w:p w:rsidR="00440C4C" w:rsidRDefault="00440C4C" w:rsidP="00440C4C">
      <w:pPr>
        <w:tabs>
          <w:tab w:val="left" w:pos="360"/>
          <w:tab w:val="left" w:pos="720"/>
          <w:tab w:val="left" w:pos="4320"/>
          <w:tab w:val="left" w:pos="4680"/>
        </w:tabs>
        <w:ind w:left="360" w:hanging="360"/>
        <w:jc w:val="left"/>
      </w:pPr>
      <w:r>
        <w:tab/>
        <w:t>b)</w:t>
      </w:r>
      <w:r>
        <w:tab/>
        <w:t>Kad pretvaramo iz manje mjerne jedinice u veću, tada ________________. (</w:t>
      </w:r>
      <w:r>
        <w:rPr>
          <w:sz w:val="20"/>
        </w:rPr>
        <w:t>mn</w:t>
      </w:r>
      <w:r w:rsidRPr="007E1B90">
        <w:rPr>
          <w:sz w:val="20"/>
        </w:rPr>
        <w:t>ožimo ili dijelimo?</w:t>
      </w:r>
      <w:r>
        <w:t>)</w:t>
      </w:r>
    </w:p>
    <w:p w:rsidR="00440C4C" w:rsidRPr="00646B5E" w:rsidRDefault="00440C4C" w:rsidP="00440C4C">
      <w:pPr>
        <w:tabs>
          <w:tab w:val="left" w:pos="360"/>
          <w:tab w:val="left" w:pos="720"/>
        </w:tabs>
        <w:jc w:val="left"/>
        <w:rPr>
          <w:sz w:val="12"/>
          <w:szCs w:val="12"/>
        </w:rPr>
      </w:pPr>
    </w:p>
    <w:p w:rsidR="00440C4C" w:rsidRDefault="00E42087" w:rsidP="00440C4C">
      <w:pPr>
        <w:tabs>
          <w:tab w:val="left" w:pos="360"/>
          <w:tab w:val="left" w:pos="720"/>
        </w:tabs>
        <w:jc w:val="left"/>
      </w:pPr>
      <w:r>
        <w:t>45</w:t>
      </w:r>
      <w:r w:rsidR="00440C4C">
        <w:t>.</w:t>
      </w:r>
      <w:r w:rsidR="00440C4C">
        <w:tab/>
      </w:r>
      <w:r w:rsidR="00440C4C" w:rsidRPr="001D5DD6">
        <w:rPr>
          <w:u w:val="single"/>
        </w:rPr>
        <w:t>Prepiši</w:t>
      </w:r>
      <w:r w:rsidR="00440C4C">
        <w:t xml:space="preserve"> i dopuni:</w:t>
      </w:r>
    </w:p>
    <w:p w:rsidR="00440C4C" w:rsidRDefault="005E5757" w:rsidP="00440C4C">
      <w:pPr>
        <w:tabs>
          <w:tab w:val="left" w:pos="360"/>
          <w:tab w:val="left" w:pos="720"/>
          <w:tab w:val="left" w:pos="3544"/>
          <w:tab w:val="left" w:pos="3969"/>
          <w:tab w:val="left" w:pos="6663"/>
          <w:tab w:val="left" w:pos="7020"/>
        </w:tabs>
        <w:jc w:val="left"/>
      </w:pPr>
      <w:r>
        <w:tab/>
        <w:t>a)</w:t>
      </w:r>
      <w:r>
        <w:tab/>
        <w:t>1</w:t>
      </w:r>
      <w:r w:rsidR="00440C4C">
        <w:t>.</w:t>
      </w:r>
      <w:r>
        <w:t>8</w:t>
      </w:r>
      <w:r w:rsidR="00440C4C">
        <w:t xml:space="preserve"> m</w:t>
      </w:r>
      <w:r w:rsidR="00440C4C" w:rsidRPr="001D5DD6">
        <w:rPr>
          <w:vertAlign w:val="superscript"/>
        </w:rPr>
        <w:t>2</w:t>
      </w:r>
      <w:r w:rsidR="00440C4C">
        <w:t xml:space="preserve"> = ____ dm</w:t>
      </w:r>
      <w:r w:rsidR="00440C4C" w:rsidRPr="001D5DD6">
        <w:rPr>
          <w:vertAlign w:val="superscript"/>
        </w:rPr>
        <w:t>2</w:t>
      </w:r>
      <w:r>
        <w:t xml:space="preserve"> </w:t>
      </w:r>
      <w:r>
        <w:tab/>
        <w:t>d)</w:t>
      </w:r>
      <w:r>
        <w:tab/>
        <w:t>6</w:t>
      </w:r>
      <w:r w:rsidR="00440C4C">
        <w:t>0450 cm</w:t>
      </w:r>
      <w:r w:rsidR="00440C4C" w:rsidRPr="001D5DD6">
        <w:rPr>
          <w:vertAlign w:val="superscript"/>
        </w:rPr>
        <w:t>2</w:t>
      </w:r>
      <w:r w:rsidR="00440C4C">
        <w:t xml:space="preserve"> = _____ m</w:t>
      </w:r>
      <w:r w:rsidR="00440C4C" w:rsidRPr="001D5DD6">
        <w:rPr>
          <w:vertAlign w:val="superscript"/>
        </w:rPr>
        <w:t>2</w:t>
      </w:r>
      <w:r>
        <w:t xml:space="preserve"> </w:t>
      </w:r>
      <w:r>
        <w:tab/>
        <w:t>g)</w:t>
      </w:r>
      <w:r>
        <w:tab/>
        <w:t>0.6</w:t>
      </w:r>
      <w:r w:rsidR="00440C4C">
        <w:t xml:space="preserve"> m</w:t>
      </w:r>
      <w:r w:rsidR="00440C4C" w:rsidRPr="001D5DD6">
        <w:rPr>
          <w:vertAlign w:val="superscript"/>
        </w:rPr>
        <w:t>2</w:t>
      </w:r>
      <w:r w:rsidR="00440C4C">
        <w:t xml:space="preserve"> = _____ cm</w:t>
      </w:r>
      <w:r w:rsidR="00440C4C" w:rsidRPr="001D5DD6">
        <w:rPr>
          <w:vertAlign w:val="superscript"/>
        </w:rPr>
        <w:t>2</w:t>
      </w:r>
      <w:r w:rsidR="00440C4C">
        <w:t xml:space="preserve"> </w:t>
      </w:r>
      <w:r w:rsidR="00440C4C">
        <w:tab/>
      </w:r>
    </w:p>
    <w:p w:rsidR="00440C4C" w:rsidRDefault="005E5757" w:rsidP="00440C4C">
      <w:pPr>
        <w:tabs>
          <w:tab w:val="left" w:pos="360"/>
          <w:tab w:val="left" w:pos="720"/>
          <w:tab w:val="left" w:pos="3544"/>
          <w:tab w:val="left" w:pos="3969"/>
          <w:tab w:val="left" w:pos="6663"/>
          <w:tab w:val="left" w:pos="7020"/>
        </w:tabs>
        <w:jc w:val="left"/>
      </w:pPr>
      <w:r>
        <w:tab/>
        <w:t>b)</w:t>
      </w:r>
      <w:r>
        <w:tab/>
        <w:t>1.8</w:t>
      </w:r>
      <w:r w:rsidR="00440C4C">
        <w:t xml:space="preserve"> dm</w:t>
      </w:r>
      <w:r w:rsidR="00440C4C" w:rsidRPr="001D5DD6">
        <w:rPr>
          <w:vertAlign w:val="superscript"/>
        </w:rPr>
        <w:t>2</w:t>
      </w:r>
      <w:r w:rsidR="00440C4C">
        <w:t xml:space="preserve"> = _____ m</w:t>
      </w:r>
      <w:r w:rsidR="00440C4C" w:rsidRPr="001D5DD6">
        <w:rPr>
          <w:vertAlign w:val="superscript"/>
        </w:rPr>
        <w:t>2</w:t>
      </w:r>
      <w:r>
        <w:t xml:space="preserve"> </w:t>
      </w:r>
      <w:r>
        <w:tab/>
        <w:t>e)</w:t>
      </w:r>
      <w:r>
        <w:tab/>
        <w:t>38</w:t>
      </w:r>
      <w:r w:rsidR="00440C4C">
        <w:t xml:space="preserve"> m</w:t>
      </w:r>
      <w:r w:rsidR="00440C4C" w:rsidRPr="001D5DD6">
        <w:rPr>
          <w:vertAlign w:val="superscript"/>
        </w:rPr>
        <w:t>2</w:t>
      </w:r>
      <w:r w:rsidR="00440C4C">
        <w:t xml:space="preserve"> = _____ km</w:t>
      </w:r>
      <w:r w:rsidR="00440C4C" w:rsidRPr="001D5DD6">
        <w:rPr>
          <w:vertAlign w:val="superscript"/>
        </w:rPr>
        <w:t>2</w:t>
      </w:r>
      <w:r>
        <w:t xml:space="preserve"> </w:t>
      </w:r>
      <w:r>
        <w:tab/>
        <w:t>h)</w:t>
      </w:r>
      <w:r>
        <w:tab/>
        <w:t>0.9</w:t>
      </w:r>
      <w:r w:rsidR="00440C4C">
        <w:t xml:space="preserve"> cm</w:t>
      </w:r>
      <w:r w:rsidR="00440C4C" w:rsidRPr="001D5DD6">
        <w:rPr>
          <w:vertAlign w:val="superscript"/>
        </w:rPr>
        <w:t>2</w:t>
      </w:r>
      <w:r w:rsidR="00440C4C">
        <w:t xml:space="preserve"> = _____ dm</w:t>
      </w:r>
      <w:r w:rsidR="00440C4C" w:rsidRPr="001D5DD6">
        <w:rPr>
          <w:vertAlign w:val="superscript"/>
        </w:rPr>
        <w:t>2</w:t>
      </w:r>
      <w:r w:rsidR="00440C4C">
        <w:t xml:space="preserve"> </w:t>
      </w:r>
      <w:r w:rsidR="00440C4C">
        <w:tab/>
      </w:r>
    </w:p>
    <w:p w:rsidR="00440C4C" w:rsidRDefault="005E5757" w:rsidP="005E5757">
      <w:pPr>
        <w:tabs>
          <w:tab w:val="left" w:pos="360"/>
          <w:tab w:val="left" w:pos="720"/>
          <w:tab w:val="left" w:pos="3544"/>
          <w:tab w:val="left" w:pos="3969"/>
          <w:tab w:val="left" w:pos="6663"/>
          <w:tab w:val="left" w:pos="7020"/>
        </w:tabs>
        <w:jc w:val="left"/>
      </w:pPr>
      <w:r>
        <w:tab/>
        <w:t>c)</w:t>
      </w:r>
      <w:r>
        <w:tab/>
        <w:t>0.29</w:t>
      </w:r>
      <w:r w:rsidR="00440C4C">
        <w:t xml:space="preserve"> m</w:t>
      </w:r>
      <w:r w:rsidR="00440C4C" w:rsidRPr="001D5DD6">
        <w:rPr>
          <w:vertAlign w:val="superscript"/>
        </w:rPr>
        <w:t>2</w:t>
      </w:r>
      <w:r w:rsidR="00440C4C">
        <w:t xml:space="preserve"> = _____ mm</w:t>
      </w:r>
      <w:r w:rsidR="00440C4C" w:rsidRPr="001D5DD6">
        <w:rPr>
          <w:vertAlign w:val="superscript"/>
        </w:rPr>
        <w:t>2</w:t>
      </w:r>
      <w:r>
        <w:t xml:space="preserve"> </w:t>
      </w:r>
      <w:r>
        <w:tab/>
        <w:t>f)</w:t>
      </w:r>
      <w:r>
        <w:tab/>
        <w:t>5</w:t>
      </w:r>
      <w:r w:rsidR="00440C4C">
        <w:t>2 cm</w:t>
      </w:r>
      <w:r w:rsidR="00440C4C" w:rsidRPr="001D5DD6">
        <w:rPr>
          <w:vertAlign w:val="superscript"/>
        </w:rPr>
        <w:t>2</w:t>
      </w:r>
      <w:r w:rsidR="00440C4C">
        <w:t xml:space="preserve"> = _____ mm</w:t>
      </w:r>
      <w:r w:rsidR="00440C4C" w:rsidRPr="001D5DD6">
        <w:rPr>
          <w:vertAlign w:val="superscript"/>
        </w:rPr>
        <w:t>2</w:t>
      </w:r>
      <w:r w:rsidR="00D10430">
        <w:t xml:space="preserve"> </w:t>
      </w:r>
      <w:r w:rsidR="00D10430">
        <w:tab/>
        <w:t>i)</w:t>
      </w:r>
      <w:r w:rsidR="00D10430">
        <w:tab/>
        <w:t>7</w:t>
      </w:r>
      <w:r w:rsidR="00440C4C">
        <w:t>5.03 dm</w:t>
      </w:r>
      <w:r w:rsidR="00440C4C" w:rsidRPr="001D5DD6">
        <w:rPr>
          <w:vertAlign w:val="superscript"/>
        </w:rPr>
        <w:t>2</w:t>
      </w:r>
      <w:r w:rsidR="00440C4C">
        <w:t xml:space="preserve"> = _____ cm</w:t>
      </w:r>
      <w:r w:rsidR="00440C4C" w:rsidRPr="001D5DD6">
        <w:rPr>
          <w:vertAlign w:val="superscript"/>
        </w:rPr>
        <w:t>2</w:t>
      </w:r>
    </w:p>
    <w:p w:rsidR="00533315" w:rsidRDefault="00533315" w:rsidP="0071156A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0250CF" w:rsidRDefault="000250CF" w:rsidP="000250CF">
      <w:pPr>
        <w:tabs>
          <w:tab w:val="left" w:pos="360"/>
          <w:tab w:val="left" w:pos="720"/>
        </w:tabs>
        <w:jc w:val="left"/>
      </w:pPr>
      <w:r>
        <w:t>46.</w:t>
      </w:r>
      <w:r>
        <w:tab/>
      </w:r>
      <w:r w:rsidRPr="001D5DD6">
        <w:rPr>
          <w:u w:val="single"/>
        </w:rPr>
        <w:t>Prepiši</w:t>
      </w:r>
      <w:r>
        <w:t xml:space="preserve"> i dopuni:</w:t>
      </w:r>
    </w:p>
    <w:p w:rsidR="000250CF" w:rsidRDefault="000250CF" w:rsidP="000250CF">
      <w:pPr>
        <w:tabs>
          <w:tab w:val="left" w:pos="360"/>
          <w:tab w:val="left" w:pos="720"/>
          <w:tab w:val="left" w:pos="3544"/>
          <w:tab w:val="left" w:pos="3969"/>
          <w:tab w:val="left" w:pos="6663"/>
          <w:tab w:val="left" w:pos="7020"/>
        </w:tabs>
        <w:jc w:val="left"/>
      </w:pPr>
      <w:r>
        <w:tab/>
        <w:t>a)</w:t>
      </w:r>
      <w:r>
        <w:tab/>
        <w:t>7.6 m</w:t>
      </w:r>
      <w:r w:rsidRPr="001D5DD6">
        <w:rPr>
          <w:vertAlign w:val="superscript"/>
        </w:rPr>
        <w:t>2</w:t>
      </w:r>
      <w:r>
        <w:t xml:space="preserve"> = ____ cm</w:t>
      </w:r>
      <w:r w:rsidRPr="001D5DD6">
        <w:rPr>
          <w:vertAlign w:val="superscript"/>
        </w:rPr>
        <w:t>2</w:t>
      </w:r>
      <w:r>
        <w:t xml:space="preserve"> </w:t>
      </w:r>
      <w:r>
        <w:tab/>
        <w:t>d)</w:t>
      </w:r>
      <w:r>
        <w:tab/>
        <w:t>1045 mm</w:t>
      </w:r>
      <w:r w:rsidRPr="001D5DD6">
        <w:rPr>
          <w:vertAlign w:val="superscript"/>
        </w:rPr>
        <w:t>2</w:t>
      </w:r>
      <w:r>
        <w:t xml:space="preserve"> = _____ dm</w:t>
      </w:r>
      <w:r w:rsidRPr="001D5DD6">
        <w:rPr>
          <w:vertAlign w:val="superscript"/>
        </w:rPr>
        <w:t>2</w:t>
      </w:r>
      <w:r>
        <w:t xml:space="preserve"> </w:t>
      </w:r>
      <w:r>
        <w:tab/>
        <w:t>g)</w:t>
      </w:r>
      <w:r>
        <w:tab/>
        <w:t>0.09 dm</w:t>
      </w:r>
      <w:r w:rsidRPr="001D5DD6">
        <w:rPr>
          <w:vertAlign w:val="superscript"/>
        </w:rPr>
        <w:t>2</w:t>
      </w:r>
      <w:r>
        <w:t xml:space="preserve"> = _____ cm</w:t>
      </w:r>
      <w:r w:rsidRPr="001D5DD6">
        <w:rPr>
          <w:vertAlign w:val="superscript"/>
        </w:rPr>
        <w:t>2</w:t>
      </w:r>
      <w:r>
        <w:tab/>
      </w:r>
    </w:p>
    <w:p w:rsidR="000250CF" w:rsidRDefault="000250CF" w:rsidP="000250CF">
      <w:pPr>
        <w:tabs>
          <w:tab w:val="left" w:pos="360"/>
          <w:tab w:val="left" w:pos="720"/>
          <w:tab w:val="left" w:pos="3544"/>
          <w:tab w:val="left" w:pos="3969"/>
          <w:tab w:val="left" w:pos="6663"/>
          <w:tab w:val="left" w:pos="7020"/>
        </w:tabs>
        <w:jc w:val="left"/>
      </w:pPr>
      <w:r>
        <w:tab/>
        <w:t>b)</w:t>
      </w:r>
      <w:r>
        <w:tab/>
        <w:t>7.6 cm</w:t>
      </w:r>
      <w:r w:rsidRPr="001D5DD6">
        <w:rPr>
          <w:vertAlign w:val="superscript"/>
        </w:rPr>
        <w:t>2</w:t>
      </w:r>
      <w:r>
        <w:t xml:space="preserve"> = _____ m</w:t>
      </w:r>
      <w:r w:rsidRPr="001D5DD6">
        <w:rPr>
          <w:vertAlign w:val="superscript"/>
        </w:rPr>
        <w:t>2</w:t>
      </w:r>
      <w:r>
        <w:t xml:space="preserve"> </w:t>
      </w:r>
      <w:r>
        <w:tab/>
        <w:t>e)</w:t>
      </w:r>
      <w:r>
        <w:tab/>
        <w:t>1700 m</w:t>
      </w:r>
      <w:r w:rsidRPr="001D5DD6">
        <w:rPr>
          <w:vertAlign w:val="superscript"/>
        </w:rPr>
        <w:t>2</w:t>
      </w:r>
      <w:r>
        <w:t xml:space="preserve"> = _____ km</w:t>
      </w:r>
      <w:r w:rsidRPr="001D5DD6">
        <w:rPr>
          <w:vertAlign w:val="superscript"/>
        </w:rPr>
        <w:t>2</w:t>
      </w:r>
      <w:r>
        <w:t xml:space="preserve"> </w:t>
      </w:r>
      <w:r>
        <w:tab/>
        <w:t>h)</w:t>
      </w:r>
      <w:r>
        <w:tab/>
        <w:t>0.3 mm</w:t>
      </w:r>
      <w:r w:rsidRPr="001D5DD6">
        <w:rPr>
          <w:vertAlign w:val="superscript"/>
        </w:rPr>
        <w:t>2</w:t>
      </w:r>
      <w:r>
        <w:t xml:space="preserve"> = _____ cm</w:t>
      </w:r>
      <w:r w:rsidRPr="001D5DD6">
        <w:rPr>
          <w:vertAlign w:val="superscript"/>
        </w:rPr>
        <w:t>2</w:t>
      </w:r>
      <w:r>
        <w:t xml:space="preserve"> </w:t>
      </w:r>
      <w:r>
        <w:tab/>
      </w:r>
    </w:p>
    <w:p w:rsidR="000250CF" w:rsidRDefault="000250CF" w:rsidP="000250CF">
      <w:pPr>
        <w:tabs>
          <w:tab w:val="left" w:pos="360"/>
          <w:tab w:val="left" w:pos="720"/>
          <w:tab w:val="left" w:pos="3544"/>
          <w:tab w:val="left" w:pos="3969"/>
          <w:tab w:val="left" w:pos="6663"/>
          <w:tab w:val="left" w:pos="7020"/>
        </w:tabs>
        <w:jc w:val="left"/>
      </w:pPr>
      <w:r>
        <w:tab/>
        <w:t>c)</w:t>
      </w:r>
      <w:r>
        <w:tab/>
        <w:t>0.005 km</w:t>
      </w:r>
      <w:r w:rsidRPr="001D5DD6">
        <w:rPr>
          <w:vertAlign w:val="superscript"/>
        </w:rPr>
        <w:t>2</w:t>
      </w:r>
      <w:r>
        <w:t xml:space="preserve"> = _____ m</w:t>
      </w:r>
      <w:r w:rsidRPr="001D5DD6">
        <w:rPr>
          <w:vertAlign w:val="superscript"/>
        </w:rPr>
        <w:t>2</w:t>
      </w:r>
      <w:r>
        <w:t xml:space="preserve"> </w:t>
      </w:r>
      <w:r>
        <w:tab/>
        <w:t>f)</w:t>
      </w:r>
      <w:r>
        <w:tab/>
        <w:t>3</w:t>
      </w:r>
      <w:r w:rsidR="00DD5D0E">
        <w:t xml:space="preserve"> d</w:t>
      </w:r>
      <w:r>
        <w:t>m</w:t>
      </w:r>
      <w:r w:rsidRPr="001D5DD6">
        <w:rPr>
          <w:vertAlign w:val="superscript"/>
        </w:rPr>
        <w:t>2</w:t>
      </w:r>
      <w:r>
        <w:t xml:space="preserve"> = _____ mm</w:t>
      </w:r>
      <w:r w:rsidRPr="001D5DD6">
        <w:rPr>
          <w:vertAlign w:val="superscript"/>
        </w:rPr>
        <w:t>2</w:t>
      </w:r>
      <w:r>
        <w:t xml:space="preserve"> </w:t>
      </w:r>
      <w:r>
        <w:tab/>
        <w:t>i)</w:t>
      </w:r>
      <w:r>
        <w:tab/>
        <w:t>0.103 dm</w:t>
      </w:r>
      <w:r w:rsidRPr="001D5DD6">
        <w:rPr>
          <w:vertAlign w:val="superscript"/>
        </w:rPr>
        <w:t>2</w:t>
      </w:r>
      <w:r>
        <w:t xml:space="preserve"> = _____ mm</w:t>
      </w:r>
      <w:r w:rsidRPr="001D5DD6">
        <w:rPr>
          <w:vertAlign w:val="superscript"/>
        </w:rPr>
        <w:t>2</w:t>
      </w:r>
    </w:p>
    <w:p w:rsidR="000250CF" w:rsidRDefault="000250CF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  <w:rPr>
          <w:b/>
          <w:u w:val="single"/>
        </w:rPr>
      </w:pPr>
    </w:p>
    <w:p w:rsidR="000250CF" w:rsidRDefault="000250CF" w:rsidP="00DD5D0E">
      <w:pPr>
        <w:tabs>
          <w:tab w:val="left" w:pos="360"/>
          <w:tab w:val="left" w:pos="720"/>
          <w:tab w:val="left" w:pos="5448"/>
        </w:tabs>
        <w:jc w:val="left"/>
      </w:pPr>
      <w:r>
        <w:t>47.</w:t>
      </w:r>
      <w:r>
        <w:tab/>
      </w:r>
      <w:r w:rsidRPr="001D5DD6">
        <w:rPr>
          <w:u w:val="single"/>
        </w:rPr>
        <w:t>Prepiši</w:t>
      </w:r>
      <w:r>
        <w:t xml:space="preserve"> i dopuni:</w:t>
      </w:r>
      <w:r w:rsidR="00DD5D0E">
        <w:tab/>
      </w:r>
    </w:p>
    <w:p w:rsidR="000250CF" w:rsidRDefault="000250CF" w:rsidP="000250CF">
      <w:pPr>
        <w:tabs>
          <w:tab w:val="left" w:pos="360"/>
          <w:tab w:val="left" w:pos="720"/>
          <w:tab w:val="left" w:pos="3544"/>
          <w:tab w:val="left" w:pos="3969"/>
          <w:tab w:val="left" w:pos="6663"/>
          <w:tab w:val="left" w:pos="7020"/>
        </w:tabs>
        <w:jc w:val="left"/>
      </w:pPr>
      <w:r>
        <w:tab/>
        <w:t>a)</w:t>
      </w:r>
      <w:r>
        <w:tab/>
        <w:t xml:space="preserve">3.2 m = ____ dm </w:t>
      </w:r>
      <w:r>
        <w:tab/>
        <w:t>e)</w:t>
      </w:r>
      <w:r>
        <w:tab/>
        <w:t>5 km</w:t>
      </w:r>
      <w:r w:rsidRPr="001D5DD6">
        <w:rPr>
          <w:vertAlign w:val="superscript"/>
        </w:rPr>
        <w:t>2</w:t>
      </w:r>
      <w:r>
        <w:t xml:space="preserve"> = _____ m</w:t>
      </w:r>
      <w:r w:rsidRPr="001D5DD6">
        <w:rPr>
          <w:vertAlign w:val="superscript"/>
        </w:rPr>
        <w:t>2</w:t>
      </w:r>
      <w:r>
        <w:t xml:space="preserve"> </w:t>
      </w:r>
      <w:r>
        <w:tab/>
        <w:t>i)</w:t>
      </w:r>
      <w:r>
        <w:tab/>
        <w:t>0.8 m</w:t>
      </w:r>
      <w:r w:rsidRPr="001D5DD6">
        <w:rPr>
          <w:vertAlign w:val="superscript"/>
        </w:rPr>
        <w:t>2</w:t>
      </w:r>
      <w:r>
        <w:t xml:space="preserve"> = _____ mm</w:t>
      </w:r>
      <w:r w:rsidRPr="001D5DD6">
        <w:rPr>
          <w:vertAlign w:val="superscript"/>
        </w:rPr>
        <w:t>2</w:t>
      </w:r>
      <w:r>
        <w:t xml:space="preserve"> </w:t>
      </w:r>
      <w:r>
        <w:tab/>
      </w:r>
    </w:p>
    <w:p w:rsidR="000250CF" w:rsidRDefault="000250CF" w:rsidP="000250CF">
      <w:pPr>
        <w:tabs>
          <w:tab w:val="left" w:pos="360"/>
          <w:tab w:val="left" w:pos="720"/>
          <w:tab w:val="left" w:pos="3544"/>
          <w:tab w:val="left" w:pos="3969"/>
          <w:tab w:val="left" w:pos="6663"/>
          <w:tab w:val="left" w:pos="7020"/>
        </w:tabs>
        <w:jc w:val="left"/>
      </w:pPr>
      <w:r>
        <w:tab/>
        <w:t>b)</w:t>
      </w:r>
      <w:r>
        <w:tab/>
        <w:t>3.2 m</w:t>
      </w:r>
      <w:r w:rsidRPr="001D5DD6">
        <w:rPr>
          <w:vertAlign w:val="superscript"/>
        </w:rPr>
        <w:t>2</w:t>
      </w:r>
      <w:r>
        <w:t xml:space="preserve"> = _____ dm</w:t>
      </w:r>
      <w:r w:rsidRPr="001D5DD6">
        <w:rPr>
          <w:vertAlign w:val="superscript"/>
        </w:rPr>
        <w:t>2</w:t>
      </w:r>
      <w:r>
        <w:t xml:space="preserve"> </w:t>
      </w:r>
      <w:r>
        <w:tab/>
        <w:t>f)</w:t>
      </w:r>
      <w:r>
        <w:tab/>
        <w:t xml:space="preserve">5 km = _____ m </w:t>
      </w:r>
      <w:r>
        <w:tab/>
        <w:t>j)</w:t>
      </w:r>
      <w:r>
        <w:tab/>
        <w:t xml:space="preserve">0.9 </w:t>
      </w:r>
      <w:r w:rsidR="002A7FB5">
        <w:t>c</w:t>
      </w:r>
      <w:r>
        <w:t>m</w:t>
      </w:r>
      <w:r w:rsidR="002A7FB5">
        <w:t xml:space="preserve"> = _____ m</w:t>
      </w:r>
      <w:r>
        <w:t xml:space="preserve">m </w:t>
      </w:r>
      <w:r>
        <w:tab/>
      </w:r>
    </w:p>
    <w:p w:rsidR="000250CF" w:rsidRDefault="000250CF" w:rsidP="000250CF">
      <w:pPr>
        <w:tabs>
          <w:tab w:val="left" w:pos="360"/>
          <w:tab w:val="left" w:pos="720"/>
          <w:tab w:val="left" w:pos="3544"/>
          <w:tab w:val="left" w:pos="3969"/>
          <w:tab w:val="left" w:pos="6663"/>
          <w:tab w:val="left" w:pos="7020"/>
        </w:tabs>
        <w:jc w:val="left"/>
        <w:rPr>
          <w:vertAlign w:val="superscript"/>
        </w:rPr>
      </w:pPr>
      <w:r>
        <w:tab/>
        <w:t>c)</w:t>
      </w:r>
      <w:r>
        <w:tab/>
        <w:t xml:space="preserve">29 cm = _____ dm </w:t>
      </w:r>
      <w:r>
        <w:tab/>
        <w:t>g)</w:t>
      </w:r>
      <w:r>
        <w:tab/>
        <w:t>17 cm</w:t>
      </w:r>
      <w:r w:rsidRPr="001D5DD6">
        <w:rPr>
          <w:vertAlign w:val="superscript"/>
        </w:rPr>
        <w:t>2</w:t>
      </w:r>
      <w:r>
        <w:t xml:space="preserve"> = _____ m</w:t>
      </w:r>
      <w:r w:rsidRPr="001D5DD6">
        <w:rPr>
          <w:vertAlign w:val="superscript"/>
        </w:rPr>
        <w:t>2</w:t>
      </w:r>
      <w:r>
        <w:t xml:space="preserve"> </w:t>
      </w:r>
      <w:r>
        <w:tab/>
        <w:t>k</w:t>
      </w:r>
      <w:r w:rsidR="002A7FB5">
        <w:t>)</w:t>
      </w:r>
      <w:r w:rsidR="002A7FB5">
        <w:tab/>
        <w:t>0.0007</w:t>
      </w:r>
      <w:r>
        <w:t xml:space="preserve"> m</w:t>
      </w:r>
      <w:r w:rsidRPr="001D5DD6">
        <w:rPr>
          <w:vertAlign w:val="superscript"/>
        </w:rPr>
        <w:t>2</w:t>
      </w:r>
      <w:r>
        <w:t xml:space="preserve"> = _____ </w:t>
      </w:r>
      <w:r w:rsidR="002A7FB5">
        <w:t>d</w:t>
      </w:r>
      <w:r>
        <w:t>m</w:t>
      </w:r>
      <w:r w:rsidRPr="001D5DD6">
        <w:rPr>
          <w:vertAlign w:val="superscript"/>
        </w:rPr>
        <w:t>2</w:t>
      </w:r>
    </w:p>
    <w:p w:rsidR="000250CF" w:rsidRDefault="000250CF" w:rsidP="000250CF">
      <w:pPr>
        <w:tabs>
          <w:tab w:val="left" w:pos="360"/>
          <w:tab w:val="left" w:pos="720"/>
          <w:tab w:val="left" w:pos="3544"/>
          <w:tab w:val="left" w:pos="3969"/>
          <w:tab w:val="left" w:pos="6663"/>
          <w:tab w:val="left" w:pos="7020"/>
        </w:tabs>
        <w:jc w:val="left"/>
      </w:pPr>
      <w:r>
        <w:tab/>
        <w:t>d)</w:t>
      </w:r>
      <w:r>
        <w:tab/>
        <w:t>29 cm</w:t>
      </w:r>
      <w:r w:rsidRPr="001D5DD6">
        <w:rPr>
          <w:vertAlign w:val="superscript"/>
        </w:rPr>
        <w:t>2</w:t>
      </w:r>
      <w:r>
        <w:t xml:space="preserve"> = _____ dm</w:t>
      </w:r>
      <w:r w:rsidRPr="001D5DD6">
        <w:rPr>
          <w:vertAlign w:val="superscript"/>
        </w:rPr>
        <w:t>2</w:t>
      </w:r>
      <w:r>
        <w:t xml:space="preserve"> </w:t>
      </w:r>
      <w:r>
        <w:tab/>
        <w:t>h)</w:t>
      </w:r>
      <w:r>
        <w:tab/>
        <w:t xml:space="preserve">0.2 cm = _____ dm </w:t>
      </w:r>
      <w:r>
        <w:tab/>
        <w:t>l</w:t>
      </w:r>
      <w:r w:rsidR="002A7FB5">
        <w:t>)</w:t>
      </w:r>
      <w:r w:rsidR="002A7FB5">
        <w:tab/>
        <w:t>0</w:t>
      </w:r>
      <w:r w:rsidR="00CC4E2A">
        <w:t>.02</w:t>
      </w:r>
      <w:r>
        <w:t xml:space="preserve"> m</w:t>
      </w:r>
      <w:r w:rsidR="002A7FB5">
        <w:t xml:space="preserve"> = _____ m</w:t>
      </w:r>
      <w:r>
        <w:t>m</w:t>
      </w:r>
    </w:p>
    <w:p w:rsidR="000250CF" w:rsidRPr="00533315" w:rsidRDefault="000250CF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  <w:rPr>
          <w:b/>
          <w:u w:val="single"/>
        </w:rPr>
      </w:pPr>
    </w:p>
    <w:p w:rsidR="00440C4C" w:rsidRPr="00533315" w:rsidRDefault="00533315" w:rsidP="0071156A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  <w:rPr>
          <w:b/>
          <w:u w:val="single"/>
        </w:rPr>
      </w:pPr>
      <w:r w:rsidRPr="00533315">
        <w:rPr>
          <w:b/>
          <w:u w:val="single"/>
        </w:rPr>
        <w:t>Visine trokuta i četverokuta</w:t>
      </w:r>
    </w:p>
    <w:p w:rsidR="00533315" w:rsidRDefault="00533315" w:rsidP="0071156A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533315" w:rsidRDefault="005046D7" w:rsidP="00820421">
      <w:pPr>
        <w:tabs>
          <w:tab w:val="left" w:pos="720"/>
          <w:tab w:val="left" w:pos="3780"/>
          <w:tab w:val="left" w:pos="4140"/>
          <w:tab w:val="left" w:pos="7020"/>
          <w:tab w:val="left" w:pos="7380"/>
        </w:tabs>
        <w:ind w:left="432" w:hanging="432"/>
        <w:jc w:val="left"/>
      </w:pPr>
      <w:r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60A9B5B0" wp14:editId="69ABFAED">
                <wp:simplePos x="0" y="0"/>
                <wp:positionH relativeFrom="column">
                  <wp:posOffset>4271010</wp:posOffset>
                </wp:positionH>
                <wp:positionV relativeFrom="paragraph">
                  <wp:posOffset>262890</wp:posOffset>
                </wp:positionV>
                <wp:extent cx="1935480" cy="894080"/>
                <wp:effectExtent l="0" t="0" r="0" b="39370"/>
                <wp:wrapNone/>
                <wp:docPr id="974" name="Grupa 9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35480" cy="894080"/>
                          <a:chOff x="0" y="0"/>
                          <a:chExt cx="1935480" cy="894080"/>
                        </a:xfrm>
                      </wpg:grpSpPr>
                      <pic:pic xmlns:pic="http://schemas.openxmlformats.org/drawingml/2006/picture">
                        <pic:nvPicPr>
                          <pic:cNvPr id="971" name="Slika 971" descr="http://clipartmonk.com/content/uploads/mo/mountains_11.gif"/>
                          <pic:cNvPicPr>
                            <a:picLocks noChangeAspect="1"/>
                          </pic:cNvPicPr>
                        </pic:nvPicPr>
                        <pic:blipFill>
                          <a:blip r:embed="rId56" cstate="print">
                            <a:clrChange>
                              <a:clrFrom>
                                <a:srgbClr val="FCFEFC"/>
                              </a:clrFrom>
                              <a:clrTo>
                                <a:srgbClr val="FCFEFC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3480" cy="894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97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975360" y="243840"/>
                            <a:ext cx="960120" cy="450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5046D7" w:rsidRDefault="00CC4E2A">
                              <w:pPr>
                                <w:rPr>
                                  <w:b/>
                                  <w:color w:val="FF0000"/>
                                </w:rPr>
                              </w:pPr>
                              <w:r w:rsidRPr="005046D7">
                                <w:rPr>
                                  <w:b/>
                                  <w:color w:val="FF0000"/>
                                </w:rPr>
                                <w:t>visina</w:t>
                              </w:r>
                            </w:p>
                            <w:p w:rsidR="00CC4E2A" w:rsidRPr="005046D7" w:rsidRDefault="00CC4E2A">
                              <w:pPr>
                                <w:rPr>
                                  <w:b/>
                                  <w:color w:val="FF0000"/>
                                </w:rPr>
                              </w:pPr>
                              <w:r w:rsidRPr="005046D7">
                                <w:rPr>
                                  <w:b/>
                                  <w:color w:val="FF0000"/>
                                </w:rPr>
                                <w:t>planin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972" name="Ravni poveznik sa strelicom 972"/>
                        <wps:cNvCnPr/>
                        <wps:spPr>
                          <a:xfrm>
                            <a:off x="541020" y="175260"/>
                            <a:ext cx="0" cy="666000"/>
                          </a:xfrm>
                          <a:prstGeom prst="straightConnector1">
                            <a:avLst/>
                          </a:prstGeom>
                          <a:ln w="28575">
                            <a:solidFill>
                              <a:srgbClr val="FF0000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974" o:spid="_x0000_s1088" style="position:absolute;left:0;text-align:left;margin-left:336.3pt;margin-top:20.7pt;width:152.4pt;height:70.4pt;z-index:251658240" coordsize="19354,8940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">
                <v:shape id="Slika 971" o:spid="_x0000_s1089" type="#_x0000_t75" alt="http://clipartmonk.com/content/uploads/mo/mountains_11.gif" style="position:absolute;width:11734;height:89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WOwsrFAAAA3AAAAA8AAABkcnMvZG93bnJldi54bWxEj19LAzEQxN+Ffoewgm9t7sQ/7dm0lIIo&#10;6EM9hb4ul/UuNtkcl7U9v70RCj4OM/MbZrkeg1dHGpKLbKCcFaCIm2gdtwY+3h+nc1BJkC36yGTg&#10;hxKsV5OLJVY2nviNjrW0KkM4VWigE+krrVPTUcA0iz1x9j7jEFCyHFptBzxlePD6uijudEDHeaHD&#10;nrYdNYf6Oxh4CnMRf7h5dfvSu+0X3e7ql96Yq8tx8wBKaJT/8Ln9bA0s7kv4O5OPgF79A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1jsLKxQAAANwAAAAPAAAAAAAAAAAAAAAA&#10;AJ8CAABkcnMvZG93bnJldi54bWxQSwUGAAAAAAQABAD3AAAAkQMAAAAA&#10;">
                  <v:imagedata r:id="rId57" o:title="mountains_11" chromakey="#fcfefc"/>
                  <v:path arrowok="t"/>
                </v:shape>
                <v:shape id="_x0000_s1090" type="#_x0000_t202" style="position:absolute;left:9753;top:2438;width:9601;height:4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4GwMMA&#10;AADcAAAADwAAAGRycy9kb3ducmV2LnhtbESPQWvCQBSE74X+h+UJ3urGSltNXUWqgodeqvH+yL5m&#10;g9m3Iftq4r93C4Ueh5n5hlmuB9+oK3WxDmxgOslAEZfB1lwZKE77pzmoKMgWm8Bk4EYR1qvHhyXm&#10;NvT8RdejVCpBOOZowIm0udaxdOQxTkJLnLzv0HmUJLtK2w77BPeNfs6yV+2x5rTgsKUPR+Xl+OMN&#10;iNjN9FbsfDych89t77LyBQtjxqNh8w5KaJD/8F/7YA0s3mbweyYdAb2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B4GwMMAAADcAAAADwAAAAAAAAAAAAAAAACYAgAAZHJzL2Rv&#10;d25yZXYueG1sUEsFBgAAAAAEAAQA9QAAAIgDAAAAAA==&#10;" filled="f" stroked="f">
                  <v:textbox style="mso-fit-shape-to-text:t">
                    <w:txbxContent>
                      <w:p w:rsidR="00CC4E2A" w:rsidRPr="005046D7" w:rsidRDefault="00CC4E2A">
                        <w:pPr>
                          <w:rPr>
                            <w:b/>
                            <w:color w:val="FF0000"/>
                          </w:rPr>
                        </w:pPr>
                        <w:r w:rsidRPr="005046D7">
                          <w:rPr>
                            <w:b/>
                            <w:color w:val="FF0000"/>
                          </w:rPr>
                          <w:t>visina</w:t>
                        </w:r>
                      </w:p>
                      <w:p w:rsidR="00CC4E2A" w:rsidRPr="005046D7" w:rsidRDefault="00CC4E2A">
                        <w:pPr>
                          <w:rPr>
                            <w:b/>
                            <w:color w:val="FF0000"/>
                          </w:rPr>
                        </w:pPr>
                        <w:r w:rsidRPr="005046D7">
                          <w:rPr>
                            <w:b/>
                            <w:color w:val="FF0000"/>
                          </w:rPr>
                          <w:t>planine</w:t>
                        </w:r>
                      </w:p>
                    </w:txbxContent>
                  </v:textbox>
                </v:shape>
                <v:shape id="Ravni poveznik sa strelicom 972" o:spid="_x0000_s1091" type="#_x0000_t32" style="position:absolute;left:5410;top:1752;width:0;height:66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jVMsMAAADcAAAADwAAAGRycy9kb3ducmV2LnhtbESPS2vDMBCE74X8B7GB3Bo5OaSNYyUk&#10;hYKPqVtKjou1fsVaGUvx499XhUKPw8x8wySnybRioN7VlhVs1hEI4tzqmksFX5/vz68gnEfW2Fom&#10;BTM5OB0XTwnG2o78QUPmSxEg7GJUUHnfxVK6vCKDbm074uAVtjfog+xLqXscA9y0chtFO2mw5rBQ&#10;YUdvFeX37GEUfF8G12S75pFevXH3UddNcZuVWi2n8wGEp8n/h//aqVawf9nC75lwBOT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DY1TLDAAAA3AAAAA8AAAAAAAAAAAAA&#10;AAAAoQIAAGRycy9kb3ducmV2LnhtbFBLBQYAAAAABAAEAPkAAACRAwAAAAA=&#10;" strokecolor="red" strokeweight="2.25pt">
                  <v:stroke startarrow="block" endarrow="block"/>
                </v:shape>
              </v:group>
            </w:pict>
          </mc:Fallback>
        </mc:AlternateContent>
      </w:r>
      <w:r w:rsidR="00CC4E2A">
        <w:t>48</w:t>
      </w:r>
      <w:r w:rsidR="00820421">
        <w:t>.</w:t>
      </w:r>
      <w:r w:rsidR="00820421">
        <w:tab/>
        <w:t xml:space="preserve">a) Nacrtaj trokut sa stranicama dugim  10.6 cm, 8.3 cm i 7.5 cm. Duljine stranica označi s a,  </w:t>
      </w:r>
      <w:r w:rsidR="00820421">
        <w:tab/>
        <w:t>b, c, te mu nacrtaj sve tri visine. Označi ih s v</w:t>
      </w:r>
      <w:r w:rsidR="00820421" w:rsidRPr="00820421">
        <w:rPr>
          <w:vertAlign w:val="subscript"/>
        </w:rPr>
        <w:t>a</w:t>
      </w:r>
      <w:r w:rsidR="00820421">
        <w:t>, v</w:t>
      </w:r>
      <w:r w:rsidR="00820421">
        <w:rPr>
          <w:vertAlign w:val="subscript"/>
        </w:rPr>
        <w:t>b</w:t>
      </w:r>
      <w:r w:rsidR="00820421">
        <w:t xml:space="preserve"> i v</w:t>
      </w:r>
      <w:r w:rsidR="00820421">
        <w:rPr>
          <w:vertAlign w:val="subscript"/>
        </w:rPr>
        <w:t>c</w:t>
      </w:r>
      <w:r w:rsidR="00820421">
        <w:t>.</w:t>
      </w:r>
    </w:p>
    <w:p w:rsidR="00820421" w:rsidRDefault="00820421" w:rsidP="005046D7">
      <w:pPr>
        <w:tabs>
          <w:tab w:val="left" w:pos="720"/>
          <w:tab w:val="left" w:pos="3780"/>
          <w:tab w:val="left" w:pos="4140"/>
          <w:tab w:val="left" w:pos="7020"/>
          <w:tab w:val="left" w:pos="7380"/>
          <w:tab w:val="left" w:pos="9072"/>
        </w:tabs>
        <w:ind w:left="432" w:hanging="432"/>
        <w:jc w:val="left"/>
      </w:pPr>
      <w:r>
        <w:tab/>
        <w:t>b)</w:t>
      </w:r>
      <w:r>
        <w:tab/>
        <w:t>Sijeku li se sve tri visine u istoj točki? Označi ju s O.</w:t>
      </w:r>
    </w:p>
    <w:p w:rsidR="00820421" w:rsidRDefault="00820421" w:rsidP="00820421">
      <w:pPr>
        <w:tabs>
          <w:tab w:val="left" w:pos="720"/>
          <w:tab w:val="left" w:pos="3780"/>
          <w:tab w:val="left" w:pos="4140"/>
          <w:tab w:val="left" w:pos="7020"/>
          <w:tab w:val="left" w:pos="7380"/>
        </w:tabs>
        <w:ind w:left="432" w:hanging="432"/>
        <w:jc w:val="left"/>
      </w:pPr>
      <w:r>
        <w:tab/>
        <w:t>c)</w:t>
      </w:r>
      <w:r>
        <w:tab/>
        <w:t>Kako se zove točka u kojoj se sijeku visine trokuta?</w:t>
      </w:r>
    </w:p>
    <w:p w:rsidR="00646B5E" w:rsidRPr="00646B5E" w:rsidRDefault="00646B5E" w:rsidP="00646B5E">
      <w:pPr>
        <w:tabs>
          <w:tab w:val="left" w:pos="360"/>
          <w:tab w:val="left" w:pos="720"/>
        </w:tabs>
        <w:jc w:val="left"/>
        <w:rPr>
          <w:sz w:val="12"/>
          <w:szCs w:val="12"/>
        </w:rPr>
      </w:pPr>
    </w:p>
    <w:p w:rsidR="00463C95" w:rsidRDefault="00CC4E2A" w:rsidP="00820421">
      <w:pPr>
        <w:tabs>
          <w:tab w:val="left" w:pos="720"/>
          <w:tab w:val="left" w:pos="3780"/>
          <w:tab w:val="left" w:pos="4140"/>
          <w:tab w:val="left" w:pos="7020"/>
          <w:tab w:val="left" w:pos="7380"/>
        </w:tabs>
        <w:ind w:left="432" w:hanging="432"/>
        <w:jc w:val="left"/>
      </w:pPr>
      <w:r>
        <w:t>49</w:t>
      </w:r>
      <w:r w:rsidR="00820421">
        <w:t>.</w:t>
      </w:r>
      <w:r w:rsidR="00820421">
        <w:tab/>
        <w:t>a)</w:t>
      </w:r>
      <w:r w:rsidR="00820421">
        <w:tab/>
        <w:t xml:space="preserve">Nacrtaj neki pravokutni trokut i nacrtaj mu visine. </w:t>
      </w:r>
    </w:p>
    <w:p w:rsidR="00820421" w:rsidRDefault="00463C95" w:rsidP="00820421">
      <w:pPr>
        <w:tabs>
          <w:tab w:val="left" w:pos="720"/>
          <w:tab w:val="left" w:pos="3780"/>
          <w:tab w:val="left" w:pos="4140"/>
          <w:tab w:val="left" w:pos="7020"/>
          <w:tab w:val="left" w:pos="7380"/>
        </w:tabs>
        <w:ind w:left="432" w:hanging="432"/>
        <w:jc w:val="left"/>
      </w:pPr>
      <w:r>
        <w:tab/>
      </w:r>
      <w:r>
        <w:tab/>
      </w:r>
      <w:r w:rsidR="00820421">
        <w:t>(Ne zaboravi staviti sve oznake.)</w:t>
      </w:r>
    </w:p>
    <w:p w:rsidR="00820421" w:rsidRDefault="00820421" w:rsidP="00820421">
      <w:pPr>
        <w:tabs>
          <w:tab w:val="left" w:pos="720"/>
          <w:tab w:val="left" w:pos="3780"/>
          <w:tab w:val="left" w:pos="4140"/>
          <w:tab w:val="left" w:pos="7020"/>
          <w:tab w:val="left" w:pos="7380"/>
        </w:tabs>
        <w:ind w:left="432" w:hanging="432"/>
        <w:jc w:val="left"/>
      </w:pPr>
      <w:r>
        <w:tab/>
        <w:t>b)</w:t>
      </w:r>
      <w:r>
        <w:tab/>
      </w:r>
      <w:r w:rsidR="00290F56">
        <w:t>G</w:t>
      </w:r>
      <w:r>
        <w:t xml:space="preserve">dje je ortocentar pravokutnog trokuta? Na </w:t>
      </w:r>
      <w:r w:rsidR="00816347">
        <w:t xml:space="preserve">crtežu iz a zadatka </w:t>
      </w:r>
      <w:r>
        <w:t>ga označi s O.</w:t>
      </w:r>
    </w:p>
    <w:p w:rsidR="00646B5E" w:rsidRPr="00646B5E" w:rsidRDefault="00646B5E" w:rsidP="00646B5E">
      <w:pPr>
        <w:tabs>
          <w:tab w:val="left" w:pos="360"/>
          <w:tab w:val="left" w:pos="720"/>
        </w:tabs>
        <w:jc w:val="left"/>
        <w:rPr>
          <w:sz w:val="12"/>
          <w:szCs w:val="12"/>
        </w:rPr>
      </w:pPr>
    </w:p>
    <w:p w:rsidR="00290F56" w:rsidRDefault="00CC4E2A" w:rsidP="00290F56">
      <w:pPr>
        <w:tabs>
          <w:tab w:val="left" w:pos="720"/>
          <w:tab w:val="left" w:pos="3780"/>
          <w:tab w:val="left" w:pos="4140"/>
          <w:tab w:val="left" w:pos="7020"/>
          <w:tab w:val="left" w:pos="7380"/>
        </w:tabs>
        <w:ind w:left="432" w:hanging="432"/>
        <w:jc w:val="left"/>
      </w:pPr>
      <w:r>
        <w:t>50</w:t>
      </w:r>
      <w:r w:rsidR="00290F56">
        <w:t>.</w:t>
      </w:r>
      <w:r w:rsidR="00290F56">
        <w:tab/>
        <w:t>a)</w:t>
      </w:r>
      <w:r w:rsidR="00290F56">
        <w:tab/>
        <w:t>Nacrtaj neki tupokutni trokut i nacrtaj mu visine. (Ne zaboravi staviti sve oznake.)</w:t>
      </w:r>
    </w:p>
    <w:p w:rsidR="00290F56" w:rsidRDefault="00290F56" w:rsidP="00290F56">
      <w:pPr>
        <w:tabs>
          <w:tab w:val="left" w:pos="720"/>
          <w:tab w:val="left" w:pos="3780"/>
          <w:tab w:val="left" w:pos="4140"/>
          <w:tab w:val="left" w:pos="7020"/>
          <w:tab w:val="left" w:pos="7380"/>
        </w:tabs>
        <w:ind w:left="432" w:hanging="432"/>
        <w:jc w:val="left"/>
      </w:pPr>
      <w:r>
        <w:tab/>
        <w:t>b)</w:t>
      </w:r>
      <w:r>
        <w:tab/>
        <w:t xml:space="preserve">Gdje je ortocentar tupokutnog trokuta? Na </w:t>
      </w:r>
      <w:r w:rsidR="00816347">
        <w:t>crtežu iz a zadatka</w:t>
      </w:r>
      <w:r>
        <w:t xml:space="preserve"> ga označi s O.</w:t>
      </w:r>
    </w:p>
    <w:p w:rsidR="00646B5E" w:rsidRPr="00646B5E" w:rsidRDefault="00646B5E" w:rsidP="00646B5E">
      <w:pPr>
        <w:tabs>
          <w:tab w:val="left" w:pos="360"/>
          <w:tab w:val="left" w:pos="720"/>
        </w:tabs>
        <w:jc w:val="left"/>
        <w:rPr>
          <w:sz w:val="12"/>
          <w:szCs w:val="12"/>
        </w:rPr>
      </w:pPr>
    </w:p>
    <w:p w:rsidR="00816347" w:rsidRDefault="00CC4E2A" w:rsidP="00820421">
      <w:pPr>
        <w:tabs>
          <w:tab w:val="left" w:pos="720"/>
          <w:tab w:val="left" w:pos="3780"/>
          <w:tab w:val="left" w:pos="4140"/>
          <w:tab w:val="left" w:pos="7020"/>
          <w:tab w:val="left" w:pos="7380"/>
        </w:tabs>
        <w:ind w:left="432" w:hanging="432"/>
        <w:jc w:val="left"/>
      </w:pPr>
      <w:r>
        <w:t>51</w:t>
      </w:r>
      <w:r w:rsidR="00816347">
        <w:t>.</w:t>
      </w:r>
      <w:r w:rsidR="00816347">
        <w:tab/>
        <w:t>Nacrtaj paralelogram sa stranicama dugim 7 cm i 4.3 cm i nacrtaj mu visinu na dulju stranicu. Ne zaboravi staviti oznake a, b i v</w:t>
      </w:r>
      <w:r w:rsidR="00816347" w:rsidRPr="00820421">
        <w:rPr>
          <w:vertAlign w:val="subscript"/>
        </w:rPr>
        <w:t>a</w:t>
      </w:r>
      <w:r w:rsidR="00816347">
        <w:t>.</w:t>
      </w:r>
    </w:p>
    <w:p w:rsidR="00646B5E" w:rsidRPr="00646B5E" w:rsidRDefault="00646B5E" w:rsidP="00646B5E">
      <w:pPr>
        <w:tabs>
          <w:tab w:val="left" w:pos="360"/>
          <w:tab w:val="left" w:pos="720"/>
        </w:tabs>
        <w:jc w:val="left"/>
        <w:rPr>
          <w:sz w:val="12"/>
          <w:szCs w:val="12"/>
        </w:rPr>
      </w:pPr>
    </w:p>
    <w:p w:rsidR="00B3782E" w:rsidRDefault="00CC4E2A" w:rsidP="00B3782E">
      <w:pPr>
        <w:tabs>
          <w:tab w:val="left" w:pos="720"/>
          <w:tab w:val="left" w:pos="3780"/>
          <w:tab w:val="left" w:pos="4140"/>
          <w:tab w:val="left" w:pos="7020"/>
          <w:tab w:val="left" w:pos="7380"/>
        </w:tabs>
        <w:ind w:left="432" w:hanging="432"/>
        <w:jc w:val="left"/>
      </w:pPr>
      <w:r>
        <w:t>52</w:t>
      </w:r>
      <w:r w:rsidR="00B3782E">
        <w:t>.</w:t>
      </w:r>
      <w:r w:rsidR="00B3782E">
        <w:tab/>
        <w:t>Nacrtaj romb sa stranicama dugim 5.2 cm i nacrtaj mu jednu visinu. Ne zaboravi oznake!</w:t>
      </w:r>
    </w:p>
    <w:p w:rsidR="002A4351" w:rsidRDefault="002A4351" w:rsidP="00B3782E">
      <w:pPr>
        <w:tabs>
          <w:tab w:val="left" w:pos="720"/>
          <w:tab w:val="left" w:pos="3780"/>
          <w:tab w:val="left" w:pos="4140"/>
          <w:tab w:val="left" w:pos="7020"/>
          <w:tab w:val="left" w:pos="7380"/>
        </w:tabs>
        <w:ind w:left="432" w:hanging="432"/>
        <w:jc w:val="left"/>
      </w:pPr>
    </w:p>
    <w:p w:rsidR="00872F47" w:rsidRPr="00872F47" w:rsidRDefault="00872F47" w:rsidP="00B3782E">
      <w:pPr>
        <w:tabs>
          <w:tab w:val="left" w:pos="720"/>
          <w:tab w:val="left" w:pos="3780"/>
          <w:tab w:val="left" w:pos="4140"/>
          <w:tab w:val="left" w:pos="7020"/>
          <w:tab w:val="left" w:pos="7380"/>
        </w:tabs>
        <w:ind w:left="432" w:hanging="432"/>
        <w:jc w:val="left"/>
        <w:rPr>
          <w:b/>
          <w:u w:val="single"/>
        </w:rPr>
      </w:pPr>
      <w:r w:rsidRPr="00872F47">
        <w:rPr>
          <w:b/>
          <w:u w:val="single"/>
        </w:rPr>
        <w:t>Površina trokuta i četverokuta</w:t>
      </w:r>
    </w:p>
    <w:p w:rsidR="00872F47" w:rsidRDefault="00872F47" w:rsidP="00B3782E">
      <w:pPr>
        <w:tabs>
          <w:tab w:val="left" w:pos="720"/>
          <w:tab w:val="left" w:pos="3780"/>
          <w:tab w:val="left" w:pos="4140"/>
          <w:tab w:val="left" w:pos="7020"/>
          <w:tab w:val="left" w:pos="7380"/>
        </w:tabs>
        <w:ind w:left="432" w:hanging="432"/>
        <w:jc w:val="left"/>
      </w:pPr>
    </w:p>
    <w:p w:rsidR="005202E7" w:rsidRDefault="005202E7" w:rsidP="00B3782E">
      <w:pPr>
        <w:tabs>
          <w:tab w:val="left" w:pos="720"/>
          <w:tab w:val="left" w:pos="3780"/>
          <w:tab w:val="left" w:pos="4140"/>
          <w:tab w:val="left" w:pos="7020"/>
          <w:tab w:val="left" w:pos="7380"/>
        </w:tabs>
        <w:ind w:left="432" w:hanging="432"/>
        <w:jc w:val="left"/>
      </w:pPr>
      <w:r>
        <w:t>53. Što je opseg, a što površina lika?</w:t>
      </w:r>
    </w:p>
    <w:p w:rsidR="005202E7" w:rsidRDefault="005202E7" w:rsidP="00B3782E">
      <w:pPr>
        <w:tabs>
          <w:tab w:val="left" w:pos="720"/>
          <w:tab w:val="left" w:pos="3780"/>
          <w:tab w:val="left" w:pos="4140"/>
          <w:tab w:val="left" w:pos="7020"/>
          <w:tab w:val="left" w:pos="7380"/>
        </w:tabs>
        <w:ind w:left="432" w:hanging="432"/>
        <w:jc w:val="left"/>
      </w:pPr>
    </w:p>
    <w:p w:rsidR="002A4351" w:rsidRDefault="005202E7" w:rsidP="002A4351">
      <w:pPr>
        <w:ind w:left="426" w:hanging="426"/>
        <w:jc w:val="left"/>
      </w:pPr>
      <w:r>
        <w:t>54</w:t>
      </w:r>
      <w:r w:rsidR="002A4351">
        <w:t>.</w:t>
      </w:r>
      <w:r w:rsidR="002A4351">
        <w:tab/>
        <w:t xml:space="preserve">Nabroji vrste četverokuta, skiciraj svakog te uz skicu napiši formule za </w:t>
      </w:r>
      <w:r w:rsidR="002A4351" w:rsidRPr="002A4351">
        <w:rPr>
          <w:b/>
          <w:u w:val="single"/>
        </w:rPr>
        <w:t>opseg</w:t>
      </w:r>
      <w:r w:rsidR="002A4351">
        <w:t xml:space="preserve"> i </w:t>
      </w:r>
      <w:r w:rsidR="002A4351" w:rsidRPr="002A4351">
        <w:rPr>
          <w:b/>
          <w:u w:val="single"/>
        </w:rPr>
        <w:t>površinu</w:t>
      </w:r>
      <w:r w:rsidR="002A4351">
        <w:t>.</w:t>
      </w:r>
    </w:p>
    <w:p w:rsidR="00646B5E" w:rsidRPr="00646B5E" w:rsidRDefault="00646B5E" w:rsidP="00646B5E">
      <w:pPr>
        <w:tabs>
          <w:tab w:val="left" w:pos="360"/>
          <w:tab w:val="left" w:pos="720"/>
        </w:tabs>
        <w:jc w:val="left"/>
        <w:rPr>
          <w:sz w:val="12"/>
          <w:szCs w:val="12"/>
        </w:rPr>
      </w:pPr>
    </w:p>
    <w:p w:rsidR="002A4351" w:rsidRDefault="005202E7" w:rsidP="00B3782E">
      <w:pPr>
        <w:tabs>
          <w:tab w:val="left" w:pos="720"/>
          <w:tab w:val="left" w:pos="3780"/>
          <w:tab w:val="left" w:pos="4140"/>
          <w:tab w:val="left" w:pos="7020"/>
          <w:tab w:val="left" w:pos="7380"/>
        </w:tabs>
        <w:ind w:left="432" w:hanging="432"/>
        <w:jc w:val="left"/>
      </w:pPr>
      <w:r>
        <w:t>55</w:t>
      </w:r>
      <w:r w:rsidR="002A4351">
        <w:t>.</w:t>
      </w:r>
      <w:r w:rsidR="002A4351">
        <w:tab/>
        <w:t xml:space="preserve">Nabroji vrste trokuta (s obzirom na stranice i još pravokutni), skiciraj svakog te uz skicu napiši formule za </w:t>
      </w:r>
      <w:r w:rsidR="002A4351" w:rsidRPr="002A4351">
        <w:rPr>
          <w:b/>
          <w:u w:val="single"/>
        </w:rPr>
        <w:t>opseg</w:t>
      </w:r>
      <w:r w:rsidR="002A4351">
        <w:t xml:space="preserve"> i </w:t>
      </w:r>
      <w:r w:rsidR="002A4351" w:rsidRPr="002A4351">
        <w:rPr>
          <w:b/>
          <w:u w:val="single"/>
        </w:rPr>
        <w:t>površinu</w:t>
      </w:r>
      <w:r w:rsidR="002A4351">
        <w:t>. Kod jednakokračnog i pravokutnog trokuta napiši i nazive stranica.</w:t>
      </w:r>
    </w:p>
    <w:p w:rsidR="00646B5E" w:rsidRPr="00646B5E" w:rsidRDefault="00646B5E" w:rsidP="00646B5E">
      <w:pPr>
        <w:tabs>
          <w:tab w:val="left" w:pos="360"/>
          <w:tab w:val="left" w:pos="720"/>
        </w:tabs>
        <w:jc w:val="left"/>
        <w:rPr>
          <w:sz w:val="12"/>
          <w:szCs w:val="12"/>
        </w:rPr>
      </w:pPr>
    </w:p>
    <w:p w:rsidR="009B349B" w:rsidRDefault="005202E7" w:rsidP="009B349B">
      <w:pPr>
        <w:ind w:left="426" w:hanging="426"/>
        <w:jc w:val="left"/>
      </w:pPr>
      <w:r>
        <w:rPr>
          <w:noProof/>
          <w:lang w:eastAsia="hr-HR"/>
        </w:rPr>
        <w:drawing>
          <wp:anchor distT="0" distB="0" distL="114300" distR="114300" simplePos="0" relativeHeight="251726848" behindDoc="0" locked="0" layoutInCell="1" allowOverlap="1" wp14:anchorId="48E1ACB2" wp14:editId="14AAF17F">
            <wp:simplePos x="0" y="0"/>
            <wp:positionH relativeFrom="column">
              <wp:posOffset>4690110</wp:posOffset>
            </wp:positionH>
            <wp:positionV relativeFrom="paragraph">
              <wp:posOffset>8255</wp:posOffset>
            </wp:positionV>
            <wp:extent cx="1045210" cy="611505"/>
            <wp:effectExtent l="0" t="0" r="2540" b="0"/>
            <wp:wrapNone/>
            <wp:docPr id="982" name="Slika 982" descr="Area of a Rectang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Area of a Rectangle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210" cy="611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56</w:t>
      </w:r>
      <w:r w:rsidR="009B349B">
        <w:t>.</w:t>
      </w:r>
      <w:r w:rsidR="009B349B">
        <w:tab/>
        <w:t>Izračunaj opseg i površinu pravokutnika čije su stranice duge:</w:t>
      </w:r>
      <w:r w:rsidR="009B349B" w:rsidRPr="00DB2575">
        <w:t xml:space="preserve"> </w:t>
      </w:r>
    </w:p>
    <w:p w:rsidR="009B349B" w:rsidRDefault="009B349B" w:rsidP="009B349B">
      <w:pPr>
        <w:tabs>
          <w:tab w:val="left" w:pos="851"/>
          <w:tab w:val="left" w:pos="4395"/>
          <w:tab w:val="left" w:pos="4820"/>
        </w:tabs>
        <w:ind w:left="426" w:hanging="426"/>
        <w:jc w:val="left"/>
      </w:pPr>
      <w:r>
        <w:tab/>
        <w:t>a)</w:t>
      </w:r>
      <w:r>
        <w:tab/>
        <w:t>9 cm i 4 cm,</w:t>
      </w:r>
      <w:r w:rsidRPr="00832A21">
        <w:t xml:space="preserve"> </w:t>
      </w:r>
      <w:r>
        <w:tab/>
        <w:t>c)</w:t>
      </w:r>
      <w:r>
        <w:tab/>
        <w:t>0.63 dm i 4 cm,</w:t>
      </w:r>
    </w:p>
    <w:p w:rsidR="009B349B" w:rsidRDefault="009B349B" w:rsidP="009B349B">
      <w:pPr>
        <w:tabs>
          <w:tab w:val="left" w:pos="851"/>
          <w:tab w:val="left" w:pos="4395"/>
          <w:tab w:val="left" w:pos="4820"/>
        </w:tabs>
        <w:ind w:left="426" w:hanging="426"/>
        <w:jc w:val="left"/>
      </w:pPr>
      <w:r>
        <w:tab/>
        <w:t>b)</w:t>
      </w:r>
      <w:r>
        <w:tab/>
        <w:t>4.7 cm i 3.9 cm,</w:t>
      </w:r>
      <w:r w:rsidRPr="00832A21">
        <w:t xml:space="preserve"> </w:t>
      </w:r>
      <w:r>
        <w:tab/>
        <w:t>d)</w:t>
      </w:r>
      <w:r>
        <w:tab/>
      </w:r>
      <w:r w:rsidRPr="00296EDC">
        <w:rPr>
          <w:position w:val="-24"/>
        </w:rPr>
        <w:object w:dxaOrig="320" w:dyaOrig="620">
          <v:shape id="_x0000_i1040" type="#_x0000_t75" style="width:18pt;height:30pt" o:ole="">
            <v:imagedata r:id="rId39" o:title=""/>
          </v:shape>
          <o:OLEObject Type="Embed" ProgID="Equation.DSMT4" ShapeID="_x0000_i1040" DrawAspect="Content" ObjectID="_1593462529" r:id="rId59"/>
        </w:object>
      </w:r>
      <w:r>
        <w:rPr>
          <w:position w:val="0"/>
        </w:rPr>
        <w:t xml:space="preserve">cm i </w:t>
      </w:r>
      <w:r w:rsidRPr="00296EDC">
        <w:rPr>
          <w:position w:val="-24"/>
        </w:rPr>
        <w:object w:dxaOrig="340" w:dyaOrig="620">
          <v:shape id="_x0000_i1041" type="#_x0000_t75" style="width:18pt;height:30pt" o:ole="">
            <v:imagedata r:id="rId60" o:title=""/>
          </v:shape>
          <o:OLEObject Type="Embed" ProgID="Equation.DSMT4" ShapeID="_x0000_i1041" DrawAspect="Content" ObjectID="_1593462530" r:id="rId61"/>
        </w:object>
      </w:r>
      <w:r>
        <w:rPr>
          <w:position w:val="0"/>
        </w:rPr>
        <w:t>cm.</w:t>
      </w:r>
    </w:p>
    <w:p w:rsidR="009B349B" w:rsidRDefault="009B349B" w:rsidP="009B349B">
      <w:pPr>
        <w:ind w:left="426" w:hanging="426"/>
        <w:jc w:val="left"/>
        <w:rPr>
          <w:sz w:val="12"/>
          <w:szCs w:val="12"/>
        </w:rPr>
      </w:pPr>
    </w:p>
    <w:p w:rsidR="005202E7" w:rsidRDefault="005202E7" w:rsidP="009B349B">
      <w:pPr>
        <w:ind w:left="426" w:hanging="426"/>
        <w:jc w:val="left"/>
      </w:pPr>
    </w:p>
    <w:p w:rsidR="009B349B" w:rsidRDefault="009B349B" w:rsidP="009B349B">
      <w:pPr>
        <w:ind w:left="426" w:hanging="426"/>
        <w:jc w:val="left"/>
      </w:pPr>
      <w:r>
        <w:t>5</w:t>
      </w:r>
      <w:r w:rsidR="005202E7">
        <w:t>7</w:t>
      </w:r>
      <w:r>
        <w:t>.</w:t>
      </w:r>
      <w:r>
        <w:tab/>
        <w:t>Izračunaj opseg i površinu kvadrata čije su stranice duge:</w:t>
      </w:r>
      <w:r w:rsidR="005059A5" w:rsidRPr="005059A5">
        <w:t xml:space="preserve"> </w:t>
      </w:r>
    </w:p>
    <w:p w:rsidR="009B349B" w:rsidRDefault="005202E7" w:rsidP="009B349B">
      <w:pPr>
        <w:tabs>
          <w:tab w:val="left" w:pos="851"/>
          <w:tab w:val="left" w:pos="2410"/>
          <w:tab w:val="left" w:pos="2694"/>
          <w:tab w:val="left" w:pos="4395"/>
          <w:tab w:val="left" w:pos="4678"/>
        </w:tabs>
        <w:ind w:left="426" w:hanging="426"/>
        <w:jc w:val="left"/>
      </w:pPr>
      <w:r>
        <w:rPr>
          <w:noProof/>
          <w:lang w:eastAsia="hr-HR"/>
        </w:rPr>
        <w:drawing>
          <wp:anchor distT="0" distB="0" distL="114300" distR="114300" simplePos="0" relativeHeight="251674624" behindDoc="0" locked="0" layoutInCell="1" allowOverlap="1" wp14:anchorId="62F90C75" wp14:editId="075FCAB6">
            <wp:simplePos x="0" y="0"/>
            <wp:positionH relativeFrom="column">
              <wp:posOffset>4551680</wp:posOffset>
            </wp:positionH>
            <wp:positionV relativeFrom="paragraph">
              <wp:posOffset>4445</wp:posOffset>
            </wp:positionV>
            <wp:extent cx="1333500" cy="678815"/>
            <wp:effectExtent l="0" t="0" r="0" b="6985"/>
            <wp:wrapNone/>
            <wp:docPr id="976" name="Slika 976" descr="Rectangle Clip 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Rectangle Clip Art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678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B349B">
        <w:tab/>
        <w:t>a)</w:t>
      </w:r>
      <w:r w:rsidR="009B349B">
        <w:tab/>
        <w:t xml:space="preserve">6 dm, </w:t>
      </w:r>
      <w:r w:rsidR="009B349B">
        <w:tab/>
        <w:t>b)</w:t>
      </w:r>
      <w:r w:rsidR="009B349B">
        <w:tab/>
        <w:t>5.7 mm,</w:t>
      </w:r>
      <w:r w:rsidR="009B349B">
        <w:tab/>
        <w:t>c)</w:t>
      </w:r>
      <w:r w:rsidR="009B349B">
        <w:tab/>
      </w:r>
      <w:r w:rsidR="009B349B" w:rsidRPr="00296EDC">
        <w:rPr>
          <w:position w:val="-24"/>
        </w:rPr>
        <w:object w:dxaOrig="320" w:dyaOrig="620">
          <v:shape id="_x0000_i1042" type="#_x0000_t75" style="width:18pt;height:30pt" o:ole="">
            <v:imagedata r:id="rId63" o:title=""/>
          </v:shape>
          <o:OLEObject Type="Embed" ProgID="Equation.DSMT4" ShapeID="_x0000_i1042" DrawAspect="Content" ObjectID="_1593462531" r:id="rId64"/>
        </w:object>
      </w:r>
      <w:r w:rsidR="009B349B">
        <w:rPr>
          <w:position w:val="0"/>
        </w:rPr>
        <w:t>cm .</w:t>
      </w:r>
    </w:p>
    <w:p w:rsidR="009B349B" w:rsidRPr="003101EB" w:rsidRDefault="009B349B" w:rsidP="009B349B">
      <w:pPr>
        <w:ind w:left="426" w:hanging="426"/>
        <w:jc w:val="left"/>
        <w:rPr>
          <w:sz w:val="12"/>
          <w:szCs w:val="12"/>
        </w:rPr>
      </w:pPr>
    </w:p>
    <w:p w:rsidR="009B349B" w:rsidRDefault="005202E7" w:rsidP="009B349B">
      <w:pPr>
        <w:ind w:left="426" w:hanging="426"/>
        <w:jc w:val="left"/>
      </w:pPr>
      <w:r>
        <w:t>58</w:t>
      </w:r>
      <w:r w:rsidR="009B349B">
        <w:t>.</w:t>
      </w:r>
      <w:r w:rsidR="009B349B">
        <w:tab/>
        <w:t>Izračunaj opseg i površinu paralelograma čije su:</w:t>
      </w:r>
    </w:p>
    <w:p w:rsidR="009B349B" w:rsidRDefault="009B349B" w:rsidP="009B349B">
      <w:pPr>
        <w:tabs>
          <w:tab w:val="left" w:pos="851"/>
        </w:tabs>
        <w:ind w:left="426" w:hanging="426"/>
        <w:jc w:val="left"/>
      </w:pPr>
      <w:r>
        <w:tab/>
        <w:t>a)</w:t>
      </w:r>
      <w:r w:rsidRPr="004B39C3">
        <w:t xml:space="preserve"> </w:t>
      </w:r>
      <w:r>
        <w:tab/>
        <w:t>stranice duge  6 cm i 3 cm, a visina na dulju stranicu 5 cm,</w:t>
      </w:r>
      <w:r>
        <w:tab/>
      </w:r>
    </w:p>
    <w:p w:rsidR="009B349B" w:rsidRDefault="009B349B" w:rsidP="009B349B">
      <w:pPr>
        <w:tabs>
          <w:tab w:val="left" w:pos="851"/>
        </w:tabs>
        <w:ind w:left="426" w:hanging="426"/>
        <w:jc w:val="left"/>
      </w:pPr>
      <w:r>
        <w:tab/>
        <w:t>b)</w:t>
      </w:r>
      <w:r>
        <w:tab/>
        <w:t>stranice duge  5.6 cm i 3.9 cm, a visina na dulju stranicu 2.8 cm,</w:t>
      </w:r>
    </w:p>
    <w:p w:rsidR="009B349B" w:rsidRDefault="009B349B" w:rsidP="009B349B">
      <w:pPr>
        <w:tabs>
          <w:tab w:val="left" w:pos="851"/>
        </w:tabs>
        <w:ind w:left="426" w:hanging="426"/>
        <w:jc w:val="left"/>
      </w:pPr>
      <w:r>
        <w:tab/>
        <w:t>c)</w:t>
      </w:r>
      <w:r>
        <w:tab/>
        <w:t>0.8 dm i 5.3 cm, a visina na dulju stranicu 3.8 cm,</w:t>
      </w:r>
    </w:p>
    <w:p w:rsidR="009B349B" w:rsidRDefault="009B349B" w:rsidP="009B349B">
      <w:pPr>
        <w:tabs>
          <w:tab w:val="left" w:pos="851"/>
        </w:tabs>
        <w:ind w:left="426" w:hanging="426"/>
        <w:jc w:val="left"/>
      </w:pPr>
      <w:r>
        <w:tab/>
        <w:t>d)</w:t>
      </w:r>
      <w:r>
        <w:tab/>
      </w:r>
      <w:r w:rsidRPr="00296EDC">
        <w:rPr>
          <w:position w:val="-24"/>
        </w:rPr>
        <w:object w:dxaOrig="380" w:dyaOrig="620">
          <v:shape id="_x0000_i1043" type="#_x0000_t75" style="width:18pt;height:30pt" o:ole="">
            <v:imagedata r:id="rId65" o:title=""/>
          </v:shape>
          <o:OLEObject Type="Embed" ProgID="Equation.DSMT4" ShapeID="_x0000_i1043" DrawAspect="Content" ObjectID="_1593462532" r:id="rId66"/>
        </w:object>
      </w:r>
      <w:r>
        <w:rPr>
          <w:position w:val="0"/>
        </w:rPr>
        <w:t xml:space="preserve">cm i </w:t>
      </w:r>
      <w:r w:rsidRPr="00296EDC">
        <w:rPr>
          <w:position w:val="-24"/>
        </w:rPr>
        <w:object w:dxaOrig="340" w:dyaOrig="620">
          <v:shape id="_x0000_i1044" type="#_x0000_t75" style="width:18pt;height:30pt" o:ole="">
            <v:imagedata r:id="rId67" o:title=""/>
          </v:shape>
          <o:OLEObject Type="Embed" ProgID="Equation.DSMT4" ShapeID="_x0000_i1044" DrawAspect="Content" ObjectID="_1593462533" r:id="rId68"/>
        </w:object>
      </w:r>
      <w:r>
        <w:rPr>
          <w:position w:val="0"/>
        </w:rPr>
        <w:t xml:space="preserve"> cm, a visina na dulju stranicu </w:t>
      </w:r>
      <w:r w:rsidRPr="00296EDC">
        <w:rPr>
          <w:position w:val="-24"/>
        </w:rPr>
        <w:object w:dxaOrig="340" w:dyaOrig="620">
          <v:shape id="_x0000_i1045" type="#_x0000_t75" style="width:18pt;height:30pt" o:ole="">
            <v:imagedata r:id="rId69" o:title=""/>
          </v:shape>
          <o:OLEObject Type="Embed" ProgID="Equation.DSMT4" ShapeID="_x0000_i1045" DrawAspect="Content" ObjectID="_1593462534" r:id="rId70"/>
        </w:object>
      </w:r>
      <w:r>
        <w:rPr>
          <w:position w:val="0"/>
        </w:rPr>
        <w:t xml:space="preserve"> cm.</w:t>
      </w:r>
      <w:r w:rsidR="00FC4E27" w:rsidRPr="00FC4E27">
        <w:t xml:space="preserve"> </w:t>
      </w:r>
    </w:p>
    <w:p w:rsidR="009B349B" w:rsidRDefault="009B349B" w:rsidP="009B349B">
      <w:pPr>
        <w:ind w:left="426" w:hanging="426"/>
        <w:jc w:val="left"/>
        <w:rPr>
          <w:sz w:val="12"/>
          <w:szCs w:val="12"/>
        </w:rPr>
      </w:pPr>
    </w:p>
    <w:p w:rsidR="00646B5E" w:rsidRDefault="00646B5E" w:rsidP="009B349B">
      <w:pPr>
        <w:ind w:left="426" w:hanging="426"/>
        <w:jc w:val="left"/>
        <w:rPr>
          <w:sz w:val="12"/>
          <w:szCs w:val="12"/>
        </w:rPr>
      </w:pPr>
    </w:p>
    <w:p w:rsidR="00646B5E" w:rsidRPr="003101EB" w:rsidRDefault="00646B5E" w:rsidP="009B349B">
      <w:pPr>
        <w:ind w:left="426" w:hanging="426"/>
        <w:jc w:val="left"/>
        <w:rPr>
          <w:sz w:val="12"/>
          <w:szCs w:val="12"/>
        </w:rPr>
      </w:pPr>
    </w:p>
    <w:p w:rsidR="009B349B" w:rsidRDefault="005202E7" w:rsidP="009B349B">
      <w:pPr>
        <w:ind w:left="426" w:hanging="426"/>
        <w:jc w:val="left"/>
      </w:pPr>
      <w:r w:rsidRPr="005059A5">
        <w:rPr>
          <w:noProof/>
          <w:lang w:eastAsia="hr-HR"/>
        </w:rPr>
        <w:drawing>
          <wp:anchor distT="0" distB="0" distL="114300" distR="114300" simplePos="0" relativeHeight="251683840" behindDoc="0" locked="0" layoutInCell="1" allowOverlap="1" wp14:anchorId="6DD4687B" wp14:editId="08B92C66">
            <wp:simplePos x="0" y="0"/>
            <wp:positionH relativeFrom="column">
              <wp:posOffset>4918075</wp:posOffset>
            </wp:positionH>
            <wp:positionV relativeFrom="paragraph">
              <wp:posOffset>36830</wp:posOffset>
            </wp:positionV>
            <wp:extent cx="925195" cy="1114425"/>
            <wp:effectExtent l="0" t="0" r="8255" b="9525"/>
            <wp:wrapNone/>
            <wp:docPr id="977" name="Slika 977" descr="C:\Users\Vlasnik\AppData\Local\Temp\kisspng-parallelogram-shape-line-area-clip-art-colorful-geometric-triangle-rhombus-pattern-vector-5ae338f922b538.53110009152484069714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C:\Users\Vlasnik\AppData\Local\Temp\kisspng-parallelogram-shape-line-area-clip-art-colorful-geometric-triangle-rhombus-pattern-vector-5ae338f922b538.5311000915248406971422.png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59</w:t>
      </w:r>
      <w:r w:rsidR="009B349B">
        <w:t>.</w:t>
      </w:r>
      <w:r w:rsidR="009B349B">
        <w:tab/>
        <w:t>Izračunaj opseg i površinu romba čija je:</w:t>
      </w:r>
    </w:p>
    <w:p w:rsidR="009B349B" w:rsidRDefault="009B349B" w:rsidP="009B349B">
      <w:pPr>
        <w:tabs>
          <w:tab w:val="left" w:pos="851"/>
        </w:tabs>
        <w:ind w:left="426" w:hanging="426"/>
        <w:jc w:val="left"/>
      </w:pPr>
      <w:r>
        <w:tab/>
        <w:t>a)</w:t>
      </w:r>
      <w:r>
        <w:tab/>
        <w:t>stranica duga 2 dm, a visina 5 cm,</w:t>
      </w:r>
    </w:p>
    <w:p w:rsidR="009B349B" w:rsidRDefault="009B349B" w:rsidP="009B349B">
      <w:pPr>
        <w:tabs>
          <w:tab w:val="left" w:pos="851"/>
        </w:tabs>
        <w:ind w:left="426" w:hanging="426"/>
        <w:jc w:val="left"/>
      </w:pPr>
      <w:r>
        <w:tab/>
        <w:t>b)</w:t>
      </w:r>
      <w:r>
        <w:tab/>
        <w:t>stranica duga 1.206 m, a visina 53.8 cm,</w:t>
      </w:r>
      <w:r w:rsidRPr="00DB2575">
        <w:t xml:space="preserve"> </w:t>
      </w:r>
    </w:p>
    <w:p w:rsidR="009B349B" w:rsidRDefault="009B349B" w:rsidP="009B349B">
      <w:pPr>
        <w:tabs>
          <w:tab w:val="left" w:pos="851"/>
        </w:tabs>
        <w:ind w:left="426" w:hanging="426"/>
        <w:jc w:val="left"/>
      </w:pPr>
      <w:r>
        <w:tab/>
        <w:t>c)</w:t>
      </w:r>
      <w:r>
        <w:tab/>
        <w:t xml:space="preserve">stranica duga </w:t>
      </w:r>
      <w:r w:rsidRPr="00296EDC">
        <w:rPr>
          <w:position w:val="-24"/>
        </w:rPr>
        <w:object w:dxaOrig="340" w:dyaOrig="620">
          <v:shape id="_x0000_i1046" type="#_x0000_t75" style="width:18pt;height:30pt" o:ole="">
            <v:imagedata r:id="rId72" o:title=""/>
          </v:shape>
          <o:OLEObject Type="Embed" ProgID="Equation.DSMT4" ShapeID="_x0000_i1046" DrawAspect="Content" ObjectID="_1593462535" r:id="rId73"/>
        </w:object>
      </w:r>
      <w:r>
        <w:t xml:space="preserve"> dm, a visina </w:t>
      </w:r>
      <w:r w:rsidRPr="00296EDC">
        <w:rPr>
          <w:position w:val="-24"/>
        </w:rPr>
        <w:object w:dxaOrig="220" w:dyaOrig="620">
          <v:shape id="_x0000_i1047" type="#_x0000_t75" style="width:12pt;height:30pt" o:ole="">
            <v:imagedata r:id="rId74" o:title=""/>
          </v:shape>
          <o:OLEObject Type="Embed" ProgID="Equation.DSMT4" ShapeID="_x0000_i1047" DrawAspect="Content" ObjectID="_1593462536" r:id="rId75"/>
        </w:object>
      </w:r>
      <w:r>
        <w:t xml:space="preserve"> dm.</w:t>
      </w:r>
      <w:r w:rsidR="005059A5" w:rsidRPr="005059A5">
        <w:rPr>
          <w:rFonts w:eastAsia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:rsidR="009B349B" w:rsidRPr="003101EB" w:rsidRDefault="009B349B" w:rsidP="009B349B">
      <w:pPr>
        <w:ind w:left="426" w:hanging="426"/>
        <w:jc w:val="left"/>
        <w:rPr>
          <w:sz w:val="12"/>
          <w:szCs w:val="12"/>
        </w:rPr>
      </w:pPr>
    </w:p>
    <w:p w:rsidR="009B349B" w:rsidRDefault="005202E7" w:rsidP="009B349B">
      <w:pPr>
        <w:ind w:left="426" w:hanging="426"/>
        <w:jc w:val="left"/>
      </w:pPr>
      <w:r>
        <w:t>60</w:t>
      </w:r>
      <w:r w:rsidR="009B349B">
        <w:t>.</w:t>
      </w:r>
      <w:r w:rsidR="009B349B">
        <w:tab/>
        <w:t>Izračunaj opseg i površinu trapeza čije su:</w:t>
      </w:r>
    </w:p>
    <w:p w:rsidR="009B349B" w:rsidRDefault="009B349B" w:rsidP="009B349B">
      <w:pPr>
        <w:tabs>
          <w:tab w:val="left" w:pos="851"/>
        </w:tabs>
        <w:ind w:left="426" w:hanging="426"/>
        <w:jc w:val="left"/>
      </w:pPr>
      <w:r>
        <w:tab/>
        <w:t>a)</w:t>
      </w:r>
      <w:r>
        <w:tab/>
        <w:t>osnovice duge 12 cm i 6 cm, kraci 3 cm i 4 cm, a visina 2 cm,</w:t>
      </w:r>
      <w:r w:rsidRPr="0006757E">
        <w:rPr>
          <w:noProof/>
          <w:lang w:eastAsia="hr-HR"/>
        </w:rPr>
        <w:t xml:space="preserve"> </w:t>
      </w:r>
    </w:p>
    <w:p w:rsidR="009B349B" w:rsidRDefault="009B349B" w:rsidP="009B349B">
      <w:pPr>
        <w:tabs>
          <w:tab w:val="left" w:pos="851"/>
        </w:tabs>
        <w:ind w:left="426" w:hanging="426"/>
        <w:jc w:val="left"/>
      </w:pPr>
      <w:r>
        <w:tab/>
        <w:t>b)</w:t>
      </w:r>
      <w:r>
        <w:tab/>
        <w:t>osnovice duge 9.3 cm i 4.4 cm, kraci 3.2 cm i 4.6 cm, a visina 2.9 cm,</w:t>
      </w:r>
    </w:p>
    <w:p w:rsidR="009B349B" w:rsidRDefault="009B349B" w:rsidP="009B349B">
      <w:pPr>
        <w:tabs>
          <w:tab w:val="left" w:pos="851"/>
        </w:tabs>
        <w:ind w:left="426" w:hanging="426"/>
        <w:jc w:val="left"/>
      </w:pPr>
      <w:r>
        <w:tab/>
        <w:t>c)</w:t>
      </w:r>
      <w:r>
        <w:tab/>
        <w:t>osnovice duge 1.4 dm i 1.3 cm, kraci 0.1 m i 4.6 cm, a visina 0.32 dm.</w:t>
      </w:r>
    </w:p>
    <w:p w:rsidR="009B349B" w:rsidRPr="003101EB" w:rsidRDefault="009B349B" w:rsidP="009B349B">
      <w:pPr>
        <w:ind w:left="426" w:hanging="426"/>
        <w:jc w:val="left"/>
        <w:rPr>
          <w:sz w:val="12"/>
          <w:szCs w:val="12"/>
        </w:rPr>
      </w:pPr>
    </w:p>
    <w:p w:rsidR="009B349B" w:rsidRDefault="005202E7" w:rsidP="009B349B">
      <w:pPr>
        <w:ind w:left="426" w:hanging="426"/>
        <w:jc w:val="left"/>
      </w:pPr>
      <w:r>
        <w:t>61</w:t>
      </w:r>
      <w:r w:rsidR="009B349B">
        <w:t xml:space="preserve">.  </w:t>
      </w:r>
      <w:r w:rsidR="009B349B">
        <w:tab/>
        <w:t xml:space="preserve">Izračunaj opseg i površinu jednakokračnog trapeza čije su osnovice duge 9 cm i 2 cm, </w:t>
      </w:r>
    </w:p>
    <w:p w:rsidR="009B349B" w:rsidRDefault="009B349B" w:rsidP="009B349B">
      <w:pPr>
        <w:ind w:left="426" w:hanging="426"/>
        <w:jc w:val="left"/>
      </w:pPr>
      <w:r>
        <w:tab/>
        <w:t>kraci 6 cm, a visina 5 cm.</w:t>
      </w:r>
    </w:p>
    <w:p w:rsidR="009B349B" w:rsidRDefault="009B349B" w:rsidP="00B3782E">
      <w:pPr>
        <w:tabs>
          <w:tab w:val="left" w:pos="720"/>
          <w:tab w:val="left" w:pos="3780"/>
          <w:tab w:val="left" w:pos="4140"/>
          <w:tab w:val="left" w:pos="7020"/>
          <w:tab w:val="left" w:pos="7380"/>
        </w:tabs>
        <w:ind w:left="432" w:hanging="432"/>
        <w:jc w:val="left"/>
      </w:pPr>
    </w:p>
    <w:p w:rsidR="009B349B" w:rsidRDefault="005202E7" w:rsidP="009B349B">
      <w:pPr>
        <w:tabs>
          <w:tab w:val="left" w:pos="567"/>
        </w:tabs>
        <w:ind w:left="567" w:hanging="567"/>
        <w:jc w:val="left"/>
      </w:pPr>
      <w:r>
        <w:t>62</w:t>
      </w:r>
      <w:r w:rsidR="009B349B">
        <w:t>.</w:t>
      </w:r>
      <w:r w:rsidR="009B349B">
        <w:tab/>
        <w:t>Izračunaj opseg i površinu trokuta čije su:</w:t>
      </w:r>
    </w:p>
    <w:p w:rsidR="009B349B" w:rsidRDefault="009B349B" w:rsidP="009B349B">
      <w:pPr>
        <w:tabs>
          <w:tab w:val="left" w:pos="567"/>
        </w:tabs>
        <w:ind w:left="567" w:hanging="567"/>
        <w:jc w:val="left"/>
      </w:pPr>
      <w:r>
        <w:tab/>
        <w:t>a) stranice duge 11 cm, 10 cm i 7 cm, a visina na najdulju stranicu 6 cm,</w:t>
      </w:r>
    </w:p>
    <w:p w:rsidR="009B349B" w:rsidRDefault="009B349B" w:rsidP="009B349B">
      <w:pPr>
        <w:tabs>
          <w:tab w:val="left" w:pos="567"/>
        </w:tabs>
        <w:ind w:left="567" w:hanging="567"/>
        <w:jc w:val="left"/>
      </w:pPr>
      <w:r>
        <w:tab/>
        <w:t>b) stranice duge 6.8 cm , 4.2 cm i 5.7 cm, a visina na najdulju stranicu 3.5 cm,</w:t>
      </w:r>
    </w:p>
    <w:p w:rsidR="009B349B" w:rsidRDefault="009B349B" w:rsidP="009B349B">
      <w:pPr>
        <w:tabs>
          <w:tab w:val="left" w:pos="567"/>
        </w:tabs>
        <w:ind w:left="567" w:hanging="567"/>
        <w:jc w:val="left"/>
      </w:pPr>
      <w:r>
        <w:tab/>
        <w:t>c) stranice duge 1.251 m , 11.74 dm i 39 cm, a visina na najdulju stranicu 3.6 dm,</w:t>
      </w:r>
    </w:p>
    <w:p w:rsidR="009B349B" w:rsidRDefault="009B349B" w:rsidP="009B349B">
      <w:pPr>
        <w:tabs>
          <w:tab w:val="left" w:pos="567"/>
        </w:tabs>
        <w:ind w:left="567" w:hanging="567"/>
        <w:jc w:val="left"/>
      </w:pPr>
      <w:r>
        <w:tab/>
        <w:t xml:space="preserve">d) stranice duge 6 cm, </w:t>
      </w:r>
      <w:r w:rsidRPr="00296EDC">
        <w:rPr>
          <w:position w:val="-24"/>
        </w:rPr>
        <w:object w:dxaOrig="360" w:dyaOrig="620">
          <v:shape id="_x0000_i1048" type="#_x0000_t75" style="width:18pt;height:30pt" o:ole="">
            <v:imagedata r:id="rId23" o:title=""/>
          </v:shape>
          <o:OLEObject Type="Embed" ProgID="Equation.DSMT4" ShapeID="_x0000_i1048" DrawAspect="Content" ObjectID="_1593462537" r:id="rId76"/>
        </w:object>
      </w:r>
      <w:r>
        <w:t xml:space="preserve"> cm i </w:t>
      </w:r>
      <w:r w:rsidRPr="00296EDC">
        <w:rPr>
          <w:position w:val="-24"/>
        </w:rPr>
        <w:object w:dxaOrig="380" w:dyaOrig="620">
          <v:shape id="_x0000_i1049" type="#_x0000_t75" style="width:18pt;height:30pt" o:ole="">
            <v:imagedata r:id="rId25" o:title=""/>
          </v:shape>
          <o:OLEObject Type="Embed" ProgID="Equation.DSMT4" ShapeID="_x0000_i1049" DrawAspect="Content" ObjectID="_1593462538" r:id="rId77"/>
        </w:object>
      </w:r>
      <w:r>
        <w:t xml:space="preserve"> cm, a visina na najdulju stranicu </w:t>
      </w:r>
      <w:r w:rsidRPr="00296EDC">
        <w:rPr>
          <w:position w:val="-24"/>
        </w:rPr>
        <w:object w:dxaOrig="380" w:dyaOrig="620">
          <v:shape id="_x0000_i1050" type="#_x0000_t75" style="width:18pt;height:30pt" o:ole="">
            <v:imagedata r:id="rId78" o:title=""/>
          </v:shape>
          <o:OLEObject Type="Embed" ProgID="Equation.DSMT4" ShapeID="_x0000_i1050" DrawAspect="Content" ObjectID="_1593462539" r:id="rId79"/>
        </w:object>
      </w:r>
      <w:r>
        <w:t xml:space="preserve"> cm.</w:t>
      </w:r>
    </w:p>
    <w:p w:rsidR="009B349B" w:rsidRPr="003101EB" w:rsidRDefault="009B349B" w:rsidP="009B349B">
      <w:pPr>
        <w:ind w:left="426" w:hanging="426"/>
        <w:jc w:val="left"/>
        <w:rPr>
          <w:sz w:val="12"/>
          <w:szCs w:val="12"/>
        </w:rPr>
      </w:pPr>
    </w:p>
    <w:p w:rsidR="009B349B" w:rsidRDefault="005202E7" w:rsidP="009B349B">
      <w:pPr>
        <w:tabs>
          <w:tab w:val="left" w:pos="567"/>
        </w:tabs>
        <w:ind w:left="567" w:hanging="567"/>
        <w:jc w:val="left"/>
      </w:pPr>
      <w:r>
        <w:t>63</w:t>
      </w:r>
      <w:r w:rsidR="009B349B">
        <w:t>.</w:t>
      </w:r>
      <w:r w:rsidR="009B349B">
        <w:tab/>
        <w:t>Izračunaj opseg i površinu jednakokračnog trokuta čija je:</w:t>
      </w:r>
    </w:p>
    <w:p w:rsidR="009B349B" w:rsidRDefault="005059A5" w:rsidP="009B349B">
      <w:pPr>
        <w:tabs>
          <w:tab w:val="left" w:pos="567"/>
        </w:tabs>
        <w:ind w:left="567" w:hanging="567"/>
        <w:jc w:val="left"/>
      </w:pPr>
      <w:r>
        <w:rPr>
          <w:noProof/>
          <w:lang w:eastAsia="hr-HR"/>
        </w:rPr>
        <w:drawing>
          <wp:anchor distT="0" distB="0" distL="114300" distR="114300" simplePos="0" relativeHeight="251696128" behindDoc="0" locked="0" layoutInCell="1" allowOverlap="1" wp14:anchorId="75476F3F" wp14:editId="5083AE36">
            <wp:simplePos x="0" y="0"/>
            <wp:positionH relativeFrom="column">
              <wp:posOffset>4918710</wp:posOffset>
            </wp:positionH>
            <wp:positionV relativeFrom="paragraph">
              <wp:posOffset>65405</wp:posOffset>
            </wp:positionV>
            <wp:extent cx="864603" cy="1095163"/>
            <wp:effectExtent l="0" t="0" r="0" b="0"/>
            <wp:wrapNone/>
            <wp:docPr id="978" name="Slika 978" descr="Rhombus Shape Free content Clip art - Purple Shape Clipart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Rhombus Shape Free content Clip art - Purple Shape Cliparts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clrChange>
                        <a:clrFrom>
                          <a:srgbClr val="EEEEEE"/>
                        </a:clrFrom>
                        <a:clrTo>
                          <a:srgbClr val="EEEEEE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4603" cy="1095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B349B">
        <w:tab/>
        <w:t>a) osnovica duga 15 dm, kraci 11 dm, a visina na osnovicu 8 dm,</w:t>
      </w:r>
    </w:p>
    <w:p w:rsidR="009B349B" w:rsidRDefault="009B349B" w:rsidP="009B349B">
      <w:pPr>
        <w:tabs>
          <w:tab w:val="left" w:pos="567"/>
        </w:tabs>
        <w:ind w:left="567" w:hanging="567"/>
        <w:jc w:val="left"/>
      </w:pPr>
      <w:r>
        <w:tab/>
        <w:t>b) osnovica duga 10.3 cm, kraci 0.68 dm, a visina na osnovicu 0.05 m,</w:t>
      </w:r>
      <w:r w:rsidRPr="000E0919">
        <w:t xml:space="preserve"> </w:t>
      </w:r>
    </w:p>
    <w:p w:rsidR="009B349B" w:rsidRDefault="009B349B" w:rsidP="009B349B">
      <w:pPr>
        <w:tabs>
          <w:tab w:val="left" w:pos="567"/>
        </w:tabs>
        <w:ind w:left="567" w:hanging="567"/>
        <w:jc w:val="left"/>
      </w:pPr>
      <w:r>
        <w:tab/>
        <w:t xml:space="preserve">c) osnovica duga </w:t>
      </w:r>
      <w:r w:rsidRPr="00296EDC">
        <w:rPr>
          <w:position w:val="-24"/>
        </w:rPr>
        <w:object w:dxaOrig="380" w:dyaOrig="620">
          <v:shape id="_x0000_i1051" type="#_x0000_t75" style="width:18pt;height:30pt" o:ole="">
            <v:imagedata r:id="rId81" o:title=""/>
          </v:shape>
          <o:OLEObject Type="Embed" ProgID="Equation.DSMT4" ShapeID="_x0000_i1051" DrawAspect="Content" ObjectID="_1593462540" r:id="rId82"/>
        </w:object>
      </w:r>
      <w:r>
        <w:t xml:space="preserve"> m, kraci </w:t>
      </w:r>
      <w:r w:rsidRPr="00296EDC">
        <w:rPr>
          <w:position w:val="-24"/>
        </w:rPr>
        <w:object w:dxaOrig="340" w:dyaOrig="620">
          <v:shape id="_x0000_i1052" type="#_x0000_t75" style="width:18pt;height:30pt" o:ole="">
            <v:imagedata r:id="rId29" o:title=""/>
          </v:shape>
          <o:OLEObject Type="Embed" ProgID="Equation.DSMT4" ShapeID="_x0000_i1052" DrawAspect="Content" ObjectID="_1593462541" r:id="rId83"/>
        </w:object>
      </w:r>
      <w:r>
        <w:t xml:space="preserve"> m, a visina na osnovicu  </w:t>
      </w:r>
      <w:r w:rsidRPr="00296EDC">
        <w:rPr>
          <w:position w:val="-24"/>
        </w:rPr>
        <w:object w:dxaOrig="340" w:dyaOrig="620">
          <v:shape id="_x0000_i1053" type="#_x0000_t75" style="width:18pt;height:30pt" o:ole="">
            <v:imagedata r:id="rId84" o:title=""/>
          </v:shape>
          <o:OLEObject Type="Embed" ProgID="Equation.DSMT4" ShapeID="_x0000_i1053" DrawAspect="Content" ObjectID="_1593462542" r:id="rId85"/>
        </w:object>
      </w:r>
      <w:r>
        <w:rPr>
          <w:position w:val="0"/>
        </w:rPr>
        <w:t xml:space="preserve"> </w:t>
      </w:r>
      <w:r>
        <w:t>m.</w:t>
      </w:r>
    </w:p>
    <w:p w:rsidR="009B349B" w:rsidRDefault="009B349B" w:rsidP="009B349B">
      <w:pPr>
        <w:tabs>
          <w:tab w:val="left" w:pos="567"/>
        </w:tabs>
        <w:ind w:left="567" w:hanging="567"/>
        <w:jc w:val="left"/>
      </w:pPr>
    </w:p>
    <w:p w:rsidR="009B349B" w:rsidRDefault="005202E7" w:rsidP="009B349B">
      <w:pPr>
        <w:tabs>
          <w:tab w:val="left" w:pos="567"/>
        </w:tabs>
        <w:ind w:left="567" w:hanging="567"/>
        <w:jc w:val="left"/>
      </w:pPr>
      <w:r>
        <w:t>64</w:t>
      </w:r>
      <w:r w:rsidR="009B349B">
        <w:t>.</w:t>
      </w:r>
      <w:r w:rsidR="009B349B">
        <w:tab/>
        <w:t>Izračunaj opseg i površinu jednakostraničnog trokuta čije su:</w:t>
      </w:r>
    </w:p>
    <w:p w:rsidR="009B349B" w:rsidRDefault="009B349B" w:rsidP="009B349B">
      <w:pPr>
        <w:tabs>
          <w:tab w:val="left" w:pos="567"/>
        </w:tabs>
        <w:ind w:left="567" w:hanging="567"/>
        <w:jc w:val="left"/>
      </w:pPr>
      <w:r>
        <w:tab/>
        <w:t>a) stranice duge 8 cm, a visina 7 cm,</w:t>
      </w:r>
    </w:p>
    <w:p w:rsidR="009B349B" w:rsidRDefault="009B349B" w:rsidP="009B349B">
      <w:pPr>
        <w:tabs>
          <w:tab w:val="left" w:pos="567"/>
        </w:tabs>
        <w:ind w:left="567" w:hanging="567"/>
        <w:jc w:val="left"/>
      </w:pPr>
      <w:r>
        <w:tab/>
        <w:t>b) stranice duge 4.4 mm , a visina 0.39 cm,</w:t>
      </w:r>
      <w:r w:rsidRPr="00DB2575">
        <w:t xml:space="preserve"> </w:t>
      </w:r>
    </w:p>
    <w:p w:rsidR="009B349B" w:rsidRDefault="009B349B" w:rsidP="009B349B">
      <w:pPr>
        <w:tabs>
          <w:tab w:val="left" w:pos="567"/>
        </w:tabs>
        <w:ind w:left="567" w:hanging="567"/>
        <w:jc w:val="left"/>
      </w:pPr>
      <w:r>
        <w:tab/>
        <w:t xml:space="preserve">c) stranice duge </w:t>
      </w:r>
      <w:r w:rsidRPr="00296EDC">
        <w:rPr>
          <w:position w:val="-24"/>
        </w:rPr>
        <w:object w:dxaOrig="360" w:dyaOrig="620">
          <v:shape id="_x0000_i1054" type="#_x0000_t75" style="width:18pt;height:30pt" o:ole="">
            <v:imagedata r:id="rId86" o:title=""/>
          </v:shape>
          <o:OLEObject Type="Embed" ProgID="Equation.DSMT4" ShapeID="_x0000_i1054" DrawAspect="Content" ObjectID="_1593462543" r:id="rId87"/>
        </w:object>
      </w:r>
      <w:r>
        <w:t xml:space="preserve"> cm, a visina </w:t>
      </w:r>
      <w:r w:rsidRPr="00296EDC">
        <w:rPr>
          <w:position w:val="-24"/>
        </w:rPr>
        <w:object w:dxaOrig="360" w:dyaOrig="620">
          <v:shape id="_x0000_i1055" type="#_x0000_t75" style="width:18pt;height:30pt" o:ole="">
            <v:imagedata r:id="rId88" o:title=""/>
          </v:shape>
          <o:OLEObject Type="Embed" ProgID="Equation.DSMT4" ShapeID="_x0000_i1055" DrawAspect="Content" ObjectID="_1593462544" r:id="rId89"/>
        </w:object>
      </w:r>
      <w:r>
        <w:t xml:space="preserve"> cm.</w:t>
      </w:r>
    </w:p>
    <w:p w:rsidR="009B349B" w:rsidRPr="003101EB" w:rsidRDefault="009B349B" w:rsidP="009B349B">
      <w:pPr>
        <w:ind w:left="426" w:hanging="426"/>
        <w:jc w:val="left"/>
        <w:rPr>
          <w:sz w:val="12"/>
          <w:szCs w:val="12"/>
        </w:rPr>
      </w:pPr>
    </w:p>
    <w:p w:rsidR="009B349B" w:rsidRDefault="005202E7" w:rsidP="009B349B">
      <w:pPr>
        <w:tabs>
          <w:tab w:val="left" w:pos="567"/>
        </w:tabs>
        <w:ind w:left="567" w:hanging="567"/>
        <w:jc w:val="left"/>
      </w:pPr>
      <w:r>
        <w:t>65</w:t>
      </w:r>
      <w:r w:rsidR="009B349B">
        <w:t>.</w:t>
      </w:r>
      <w:r w:rsidR="009B349B">
        <w:tab/>
        <w:t>Izračunaj opseg i površinu pravokutnog trokuta čije su:</w:t>
      </w:r>
    </w:p>
    <w:p w:rsidR="009B349B" w:rsidRDefault="00646B5E" w:rsidP="009B349B">
      <w:pPr>
        <w:tabs>
          <w:tab w:val="left" w:pos="567"/>
        </w:tabs>
        <w:ind w:left="567" w:hanging="567"/>
        <w:jc w:val="left"/>
      </w:pPr>
      <w:r>
        <w:rPr>
          <w:noProof/>
          <w:lang w:eastAsia="hr-HR"/>
        </w:rPr>
        <w:drawing>
          <wp:anchor distT="0" distB="0" distL="114300" distR="114300" simplePos="0" relativeHeight="251701248" behindDoc="0" locked="0" layoutInCell="1" allowOverlap="1" wp14:anchorId="0E92CB09" wp14:editId="3083BEB6">
            <wp:simplePos x="0" y="0"/>
            <wp:positionH relativeFrom="column">
              <wp:posOffset>4605673</wp:posOffset>
            </wp:positionH>
            <wp:positionV relativeFrom="paragraph">
              <wp:posOffset>14348</wp:posOffset>
            </wp:positionV>
            <wp:extent cx="690482" cy="636716"/>
            <wp:effectExtent l="0" t="0" r="0" b="0"/>
            <wp:wrapNone/>
            <wp:docPr id="979" name="Slika 979" descr="Orange Triangle Clip 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 descr="Orange Triangle Clip Art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482" cy="6367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B349B">
        <w:tab/>
        <w:t>a) katete duge 12 mm i 5 mm, a hipotenuza 13 mm,</w:t>
      </w:r>
    </w:p>
    <w:p w:rsidR="009B349B" w:rsidRDefault="009B349B" w:rsidP="009B349B">
      <w:pPr>
        <w:tabs>
          <w:tab w:val="left" w:pos="567"/>
        </w:tabs>
        <w:ind w:left="567" w:hanging="567"/>
        <w:jc w:val="left"/>
      </w:pPr>
      <w:r>
        <w:tab/>
        <w:t>b) katete duge 6.84 dm i 0.31 m, a hipotenuza 7.57 dm,</w:t>
      </w:r>
      <w:r w:rsidRPr="00DB2575">
        <w:t xml:space="preserve"> </w:t>
      </w:r>
    </w:p>
    <w:p w:rsidR="009B349B" w:rsidRDefault="009B349B" w:rsidP="009B349B">
      <w:pPr>
        <w:tabs>
          <w:tab w:val="left" w:pos="567"/>
        </w:tabs>
        <w:ind w:left="567" w:hanging="567"/>
        <w:jc w:val="left"/>
      </w:pPr>
      <w:r>
        <w:tab/>
        <w:t xml:space="preserve">c) katete duge 3 cm i </w:t>
      </w:r>
      <w:r w:rsidRPr="00296EDC">
        <w:rPr>
          <w:position w:val="-24"/>
        </w:rPr>
        <w:object w:dxaOrig="340" w:dyaOrig="620">
          <v:shape id="_x0000_i1056" type="#_x0000_t75" style="width:18pt;height:30pt" o:ole="">
            <v:imagedata r:id="rId60" o:title=""/>
          </v:shape>
          <o:OLEObject Type="Embed" ProgID="Equation.DSMT4" ShapeID="_x0000_i1056" DrawAspect="Content" ObjectID="_1593462545" r:id="rId91"/>
        </w:object>
      </w:r>
      <w:r>
        <w:t xml:space="preserve"> cm, a hipotenuza </w:t>
      </w:r>
      <w:r w:rsidRPr="00296EDC">
        <w:rPr>
          <w:position w:val="-24"/>
        </w:rPr>
        <w:object w:dxaOrig="360" w:dyaOrig="620">
          <v:shape id="_x0000_i1057" type="#_x0000_t75" style="width:18pt;height:30pt" o:ole="">
            <v:imagedata r:id="rId92" o:title=""/>
          </v:shape>
          <o:OLEObject Type="Embed" ProgID="Equation.DSMT4" ShapeID="_x0000_i1057" DrawAspect="Content" ObjectID="_1593462546" r:id="rId93"/>
        </w:object>
      </w:r>
      <w:r>
        <w:t xml:space="preserve"> cm.</w:t>
      </w:r>
    </w:p>
    <w:p w:rsidR="000A4059" w:rsidRDefault="000A4059" w:rsidP="009B349B">
      <w:pPr>
        <w:tabs>
          <w:tab w:val="left" w:pos="567"/>
        </w:tabs>
        <w:ind w:left="567" w:hanging="567"/>
        <w:jc w:val="left"/>
      </w:pPr>
    </w:p>
    <w:p w:rsidR="005202E7" w:rsidRDefault="005202E7" w:rsidP="009B349B">
      <w:pPr>
        <w:tabs>
          <w:tab w:val="left" w:pos="567"/>
        </w:tabs>
        <w:ind w:left="567" w:hanging="567"/>
        <w:jc w:val="left"/>
      </w:pPr>
    </w:p>
    <w:p w:rsidR="000A4059" w:rsidRDefault="005202E7" w:rsidP="009B349B">
      <w:pPr>
        <w:tabs>
          <w:tab w:val="left" w:pos="567"/>
        </w:tabs>
        <w:ind w:left="567" w:hanging="567"/>
        <w:jc w:val="left"/>
      </w:pPr>
      <w:r>
        <w:lastRenderedPageBreak/>
        <w:t>66</w:t>
      </w:r>
      <w:r w:rsidR="000A4059">
        <w:t>.</w:t>
      </w:r>
      <w:r w:rsidR="000A4059">
        <w:tab/>
      </w:r>
      <w:r w:rsidR="0075241B">
        <w:t>Pod kuhinje ima oblik kvadrata stranice 4.3 m.</w:t>
      </w:r>
    </w:p>
    <w:p w:rsidR="0075241B" w:rsidRDefault="0075241B" w:rsidP="0075241B">
      <w:pPr>
        <w:tabs>
          <w:tab w:val="left" w:pos="567"/>
          <w:tab w:val="left" w:pos="993"/>
        </w:tabs>
        <w:ind w:left="567" w:hanging="567"/>
        <w:jc w:val="left"/>
      </w:pPr>
      <w:r>
        <w:tab/>
        <w:t>a)</w:t>
      </w:r>
      <w:r>
        <w:tab/>
        <w:t>Izračunaj opseg i površinu tog poda.</w:t>
      </w:r>
    </w:p>
    <w:p w:rsidR="0075241B" w:rsidRDefault="0075241B" w:rsidP="006B3D82">
      <w:pPr>
        <w:tabs>
          <w:tab w:val="left" w:pos="567"/>
          <w:tab w:val="left" w:pos="993"/>
        </w:tabs>
        <w:ind w:left="993" w:hanging="993"/>
        <w:jc w:val="left"/>
      </w:pPr>
      <w:r>
        <w:tab/>
        <w:t>b)</w:t>
      </w:r>
      <w:r w:rsidR="006B3D82">
        <w:tab/>
        <w:t>Ako je u planu na pod staviti pločice čija je cijena 80 kn/m</w:t>
      </w:r>
      <w:r w:rsidR="006B3D82" w:rsidRPr="006B3D82">
        <w:rPr>
          <w:vertAlign w:val="superscript"/>
        </w:rPr>
        <w:t>2</w:t>
      </w:r>
      <w:r w:rsidR="006B3D82">
        <w:t xml:space="preserve"> (80 kuna po metru kvadratnom), koliko će koštati pločice za cijeli pod?</w:t>
      </w:r>
    </w:p>
    <w:p w:rsidR="006B3D82" w:rsidRDefault="006B3D82" w:rsidP="006B3D82">
      <w:pPr>
        <w:tabs>
          <w:tab w:val="left" w:pos="567"/>
          <w:tab w:val="left" w:pos="993"/>
        </w:tabs>
        <w:ind w:left="993" w:hanging="993"/>
        <w:jc w:val="left"/>
      </w:pPr>
      <w:r>
        <w:tab/>
        <w:t>c)</w:t>
      </w:r>
      <w:r>
        <w:tab/>
        <w:t>Uz sami rub poda ići će pločice drugačije boje. Kolika je duljina tog ruba?</w:t>
      </w:r>
    </w:p>
    <w:p w:rsidR="00424A45" w:rsidRDefault="00BA3BF9" w:rsidP="00424A45">
      <w:pPr>
        <w:tabs>
          <w:tab w:val="left" w:pos="567"/>
        </w:tabs>
        <w:ind w:left="567" w:hanging="567"/>
        <w:jc w:val="left"/>
      </w:pPr>
      <w:r>
        <w:rPr>
          <w:noProof/>
          <w:lang w:eastAsia="hr-HR"/>
        </w:rPr>
        <w:drawing>
          <wp:anchor distT="0" distB="0" distL="114300" distR="114300" simplePos="0" relativeHeight="251727872" behindDoc="0" locked="0" layoutInCell="1" allowOverlap="1" wp14:anchorId="4CB2E684" wp14:editId="06423DBC">
            <wp:simplePos x="0" y="0"/>
            <wp:positionH relativeFrom="column">
              <wp:posOffset>4865370</wp:posOffset>
            </wp:positionH>
            <wp:positionV relativeFrom="paragraph">
              <wp:posOffset>118110</wp:posOffset>
            </wp:positionV>
            <wp:extent cx="1363096" cy="754380"/>
            <wp:effectExtent l="0" t="0" r="8890" b="7620"/>
            <wp:wrapNone/>
            <wp:docPr id="1" name="Slika 1" descr="Tomato, Garden, Vine, Plants, Red, Ripe, Green, Foo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Tomato, Garden, Vine, Plants, Red, Ripe, Green, Food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096" cy="754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202E7">
        <w:t>67</w:t>
      </w:r>
      <w:r w:rsidR="00BB5EBF">
        <w:t>.</w:t>
      </w:r>
      <w:r w:rsidR="00BB5EBF">
        <w:tab/>
      </w:r>
      <w:r w:rsidR="00AC4DFA">
        <w:t xml:space="preserve">Stolnjak je oblika pravoutnika. Duljina mu je 2 metra, a širina </w:t>
      </w:r>
      <w:r w:rsidR="00424A45" w:rsidRPr="00296EDC">
        <w:rPr>
          <w:position w:val="-24"/>
        </w:rPr>
        <w:object w:dxaOrig="340" w:dyaOrig="620">
          <v:shape id="_x0000_i1058" type="#_x0000_t75" style="width:18pt;height:30pt" o:ole="">
            <v:imagedata r:id="rId84" o:title=""/>
          </v:shape>
          <o:OLEObject Type="Embed" ProgID="Equation.DSMT4" ShapeID="_x0000_i1058" DrawAspect="Content" ObjectID="_1593462547" r:id="rId95"/>
        </w:object>
      </w:r>
      <w:r w:rsidR="00424A45">
        <w:rPr>
          <w:position w:val="0"/>
        </w:rPr>
        <w:t xml:space="preserve"> </w:t>
      </w:r>
      <w:r w:rsidR="00424A45">
        <w:t>m.</w:t>
      </w:r>
    </w:p>
    <w:p w:rsidR="009B349B" w:rsidRDefault="00424A45" w:rsidP="00B3782E">
      <w:pPr>
        <w:tabs>
          <w:tab w:val="left" w:pos="720"/>
          <w:tab w:val="left" w:pos="3780"/>
          <w:tab w:val="left" w:pos="4140"/>
          <w:tab w:val="left" w:pos="7020"/>
          <w:tab w:val="left" w:pos="7380"/>
        </w:tabs>
        <w:ind w:left="432" w:hanging="432"/>
        <w:jc w:val="left"/>
      </w:pPr>
      <w:r>
        <w:tab/>
        <w:t>a)</w:t>
      </w:r>
      <w:r>
        <w:tab/>
        <w:t>Kolika je duljina čipke koja obrubljuje taj stolnjak?</w:t>
      </w:r>
    </w:p>
    <w:p w:rsidR="00424A45" w:rsidRDefault="00424A45" w:rsidP="00B3782E">
      <w:pPr>
        <w:tabs>
          <w:tab w:val="left" w:pos="720"/>
          <w:tab w:val="left" w:pos="3780"/>
          <w:tab w:val="left" w:pos="4140"/>
          <w:tab w:val="left" w:pos="7020"/>
          <w:tab w:val="left" w:pos="7380"/>
        </w:tabs>
        <w:ind w:left="432" w:hanging="432"/>
        <w:jc w:val="left"/>
      </w:pPr>
      <w:r>
        <w:tab/>
        <w:t>b)</w:t>
      </w:r>
      <w:r>
        <w:tab/>
        <w:t>Koliki je opseg tog stolnjaka?</w:t>
      </w:r>
    </w:p>
    <w:p w:rsidR="00424A45" w:rsidRDefault="00424A45" w:rsidP="00B3782E">
      <w:pPr>
        <w:tabs>
          <w:tab w:val="left" w:pos="720"/>
          <w:tab w:val="left" w:pos="3780"/>
          <w:tab w:val="left" w:pos="4140"/>
          <w:tab w:val="left" w:pos="7020"/>
          <w:tab w:val="left" w:pos="7380"/>
        </w:tabs>
        <w:ind w:left="432" w:hanging="432"/>
        <w:jc w:val="left"/>
      </w:pPr>
      <w:r>
        <w:tab/>
        <w:t>c)</w:t>
      </w:r>
      <w:r>
        <w:tab/>
        <w:t>Izračunaj i površinu stolnjaka!</w:t>
      </w:r>
      <w:r w:rsidR="00BA3BF9" w:rsidRPr="00BA3BF9">
        <w:t xml:space="preserve"> </w:t>
      </w:r>
    </w:p>
    <w:p w:rsidR="00424A45" w:rsidRDefault="00424A45" w:rsidP="00B3782E">
      <w:pPr>
        <w:tabs>
          <w:tab w:val="left" w:pos="720"/>
          <w:tab w:val="left" w:pos="3780"/>
          <w:tab w:val="left" w:pos="4140"/>
          <w:tab w:val="left" w:pos="7020"/>
          <w:tab w:val="left" w:pos="7380"/>
        </w:tabs>
        <w:ind w:left="432" w:hanging="432"/>
        <w:jc w:val="left"/>
      </w:pPr>
      <w:r>
        <w:tab/>
        <w:t>d)</w:t>
      </w:r>
      <w:r>
        <w:tab/>
        <w:t>Ako 1 m</w:t>
      </w:r>
      <w:r w:rsidRPr="00424A45">
        <w:rPr>
          <w:vertAlign w:val="superscript"/>
        </w:rPr>
        <w:t>2</w:t>
      </w:r>
      <w:r>
        <w:t xml:space="preserve"> tog</w:t>
      </w:r>
      <w:r w:rsidR="004955C1">
        <w:t xml:space="preserve"> stolnjaka košta 21.50 kn, koliko košta cijeli stolnjak?</w:t>
      </w:r>
    </w:p>
    <w:p w:rsidR="002D05BD" w:rsidRDefault="005202E7" w:rsidP="00B3782E">
      <w:pPr>
        <w:tabs>
          <w:tab w:val="left" w:pos="720"/>
          <w:tab w:val="left" w:pos="3780"/>
          <w:tab w:val="left" w:pos="4140"/>
          <w:tab w:val="left" w:pos="7020"/>
          <w:tab w:val="left" w:pos="7380"/>
        </w:tabs>
        <w:ind w:left="432" w:hanging="432"/>
        <w:jc w:val="left"/>
      </w:pPr>
      <w:r>
        <w:t>68</w:t>
      </w:r>
      <w:r w:rsidR="002D05BD">
        <w:t>.</w:t>
      </w:r>
      <w:r w:rsidR="002D05BD">
        <w:tab/>
        <w:t>Baka Ana ima vrt u obliku jednakostraničnog trokuta stranice 10.5 m. Skiciraj!</w:t>
      </w:r>
    </w:p>
    <w:p w:rsidR="002D05BD" w:rsidRDefault="002D05BD" w:rsidP="00B3782E">
      <w:pPr>
        <w:tabs>
          <w:tab w:val="left" w:pos="720"/>
          <w:tab w:val="left" w:pos="3780"/>
          <w:tab w:val="left" w:pos="4140"/>
          <w:tab w:val="left" w:pos="7020"/>
          <w:tab w:val="left" w:pos="7380"/>
        </w:tabs>
        <w:ind w:left="432" w:hanging="432"/>
        <w:jc w:val="left"/>
      </w:pPr>
      <w:r>
        <w:tab/>
        <w:t>a)</w:t>
      </w:r>
      <w:r>
        <w:tab/>
        <w:t>Ako je vrt ograđen sa svih strana, kolika je duljina ograde?</w:t>
      </w:r>
    </w:p>
    <w:p w:rsidR="002D05BD" w:rsidRDefault="002D05BD" w:rsidP="00B3782E">
      <w:pPr>
        <w:tabs>
          <w:tab w:val="left" w:pos="720"/>
          <w:tab w:val="left" w:pos="3780"/>
          <w:tab w:val="left" w:pos="4140"/>
          <w:tab w:val="left" w:pos="7020"/>
          <w:tab w:val="left" w:pos="7380"/>
        </w:tabs>
        <w:ind w:left="432" w:hanging="432"/>
        <w:jc w:val="left"/>
      </w:pPr>
      <w:r>
        <w:tab/>
        <w:t>b)</w:t>
      </w:r>
      <w:r>
        <w:tab/>
        <w:t>Ako je visina tog trokuta 9 m, kolika je površina tog trokuta?</w:t>
      </w:r>
    </w:p>
    <w:p w:rsidR="002D05BD" w:rsidRDefault="002D05BD" w:rsidP="00B3782E">
      <w:pPr>
        <w:tabs>
          <w:tab w:val="left" w:pos="720"/>
          <w:tab w:val="left" w:pos="3780"/>
          <w:tab w:val="left" w:pos="4140"/>
          <w:tab w:val="left" w:pos="7020"/>
          <w:tab w:val="left" w:pos="7380"/>
        </w:tabs>
        <w:ind w:left="432" w:hanging="432"/>
        <w:jc w:val="left"/>
      </w:pPr>
      <w:r>
        <w:tab/>
        <w:t>c)</w:t>
      </w:r>
      <w:r>
        <w:tab/>
        <w:t xml:space="preserve">Cijeli je vrt zasađen rajčicama. Ako su na svakom kvadratnom metru po 4 rajčice, koliko je </w:t>
      </w:r>
      <w:r>
        <w:tab/>
        <w:t>ukupno rajčica na cijelom vrtu?</w:t>
      </w:r>
    </w:p>
    <w:p w:rsidR="0071156A" w:rsidRDefault="0071156A" w:rsidP="0071156A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  <w:r>
        <w:t xml:space="preserve">__________________________________________________  </w:t>
      </w:r>
    </w:p>
    <w:p w:rsidR="0071156A" w:rsidRPr="005202E7" w:rsidRDefault="0071156A" w:rsidP="0071156A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  <w:rPr>
          <w:b/>
          <w:u w:val="single"/>
        </w:rPr>
      </w:pPr>
      <w:r w:rsidRPr="005202E7">
        <w:rPr>
          <w:b/>
          <w:u w:val="single"/>
        </w:rPr>
        <w:t>Rješenja:</w:t>
      </w:r>
    </w:p>
    <w:p w:rsidR="0071156A" w:rsidRDefault="0071156A" w:rsidP="0071156A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71156A" w:rsidRDefault="0071156A" w:rsidP="0071156A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  <w:r>
        <w:t>1. a) kilometar, metar, decimetar, centimetar, milimetar,  b) 1 m = 10 dm = 100 cm = 1000 mm,</w:t>
      </w:r>
    </w:p>
    <w:p w:rsidR="0071156A" w:rsidRDefault="005202E7" w:rsidP="0071156A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  <w:r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569152" behindDoc="0" locked="0" layoutInCell="1" allowOverlap="1" wp14:anchorId="42D31756" wp14:editId="37331024">
                <wp:simplePos x="0" y="0"/>
                <wp:positionH relativeFrom="column">
                  <wp:posOffset>4780280</wp:posOffset>
                </wp:positionH>
                <wp:positionV relativeFrom="paragraph">
                  <wp:posOffset>152400</wp:posOffset>
                </wp:positionV>
                <wp:extent cx="734060" cy="584200"/>
                <wp:effectExtent l="0" t="0" r="0" b="6350"/>
                <wp:wrapNone/>
                <wp:docPr id="1164" name="Grupa 11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4060" cy="584200"/>
                          <a:chOff x="-6942" y="76273"/>
                          <a:chExt cx="734998" cy="585340"/>
                        </a:xfrm>
                      </wpg:grpSpPr>
                      <wps:wsp>
                        <wps:cNvPr id="1165" name="Ravni poveznik 1165"/>
                        <wps:cNvCnPr/>
                        <wps:spPr>
                          <a:xfrm>
                            <a:off x="159327" y="346364"/>
                            <a:ext cx="35941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66" name="Elipsa 1166"/>
                        <wps:cNvSpPr/>
                        <wps:spPr>
                          <a:xfrm>
                            <a:off x="159327" y="325582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67" name="Elipsa 1167"/>
                        <wps:cNvSpPr/>
                        <wps:spPr>
                          <a:xfrm>
                            <a:off x="505690" y="325582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6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87928"/>
                            <a:ext cx="388620" cy="273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Default="00CC4E2A" w:rsidP="0071156A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16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339436" y="381000"/>
                            <a:ext cx="388620" cy="273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Default="00CC4E2A" w:rsidP="0071156A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17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-6942" y="76273"/>
                            <a:ext cx="699135" cy="273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Default="00CC4E2A" w:rsidP="0071156A">
                              <w:r>
                                <w:t>1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1164" o:spid="_x0000_s1092" style="position:absolute;margin-left:376.4pt;margin-top:12pt;width:57.8pt;height:46pt;z-index:251569152;mso-width-relative:margin;mso-height-relative:margin" coordorigin="-69,762" coordsize="7349,5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">
                <v:line id="Ravni poveznik 1165" o:spid="_x0000_s1093" style="position:absolute;visibility:visible;mso-wrap-style:square" from="1593,3463" to="5187,34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vEWsQAAADdAAAADwAAAGRycy9kb3ducmV2LnhtbERPTWvCQBC9C/0PyxS8FN1EMdXUVYoi&#10;eJHS1IPehuw0Cc3Ohuxq4r93hYK3ebzPWa57U4srta6yrCAeRyCIc6srLhQcf3ajOQjnkTXWlknB&#10;jRysVy+DJabadvxN18wXIoSwS1FB6X2TSunykgy6sW2IA/drW4M+wLaQusUuhJtaTqIokQYrDg0l&#10;NrQpKf/LLkbB9ph02aKYvb/F00O/4K/J6XwwSg1f+88PEJ56/xT/u/c6zI+TGTy+CSfI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C8RaxAAAAN0AAAAPAAAAAAAAAAAA&#10;AAAAAKECAABkcnMvZG93bnJldi54bWxQSwUGAAAAAAQABAD5AAAAkgMAAAAA&#10;" strokecolor="black [3213]" strokeweight="1pt"/>
                <v:oval id="Elipsa 1166" o:spid="_x0000_s1094" style="position:absolute;left:1593;top:3255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9NicMA&#10;AADdAAAADwAAAGRycy9kb3ducmV2LnhtbERPzWrCQBC+F3yHZQQvRTexECS6ShFKPfQS4wMMu2MS&#10;m52N2TUmb98tFHqbj+93dofRtmKg3jeOFaSrBASxdqbhSsGl/FhuQPiAbLB1TAom8nDYz152mBv3&#10;5IKGc6hEDGGfo4I6hC6X0uuaLPqV64gjd3W9xRBhX0nT4zOG21aukySTFhuODTV2dKxJf58fVkF5&#10;/fLeFhc9ldn6oe/u7fa6+VRqMR/ftyACjeFf/Oc+mTg/zTL4/SaeIP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s9NicMAAADdAAAADwAAAAAAAAAAAAAAAACYAgAAZHJzL2Rv&#10;d25yZXYueG1sUEsFBgAAAAAEAAQA9QAAAIgDAAAAAA==&#10;" fillcolor="black [3213]" strokecolor="black [3213]" strokeweight="2pt"/>
                <v:oval id="Elipsa 1167" o:spid="_x0000_s1095" style="position:absolute;left:5056;top:3255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PoEsIA&#10;AADdAAAADwAAAGRycy9kb3ducmV2LnhtbERPzYrCMBC+C/sOYYS9iKYqVOkaRYRl9+BF2wcYkrHt&#10;2ky6TdT69kYQvM3H9zurTW8bcaXO144VTCcJCGLtTM2lgiL/Hi9B+IBssHFMCu7kYbP+GKwwM+7G&#10;B7oeQyliCPsMFVQhtJmUXldk0U9cSxy5k+sshgi7UpoObzHcNnKWJKm0WHNsqLClXUX6fLxYBflp&#10;7709FPqep7OL/nfzv9HyR6nPYb/9AhGoD2/xy/1r4vxpuoDnN/EEu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g+gSwgAAAN0AAAAPAAAAAAAAAAAAAAAAAJgCAABkcnMvZG93&#10;bnJldi54bWxQSwUGAAAAAAQABAD1AAAAhwMAAAAA&#10;" fillcolor="black [3213]" strokecolor="black [3213]" strokeweight="2pt"/>
                <v:shape id="_x0000_s1096" type="#_x0000_t202" style="position:absolute;top:3879;width:3886;height:2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yTrsMA&#10;AADdAAAADwAAAGRycy9kb3ducmV2LnhtbESPQWvDMAyF74P+B6PCbquTwcrI6paybtDDLuvSu4i1&#10;OCyWQ6w26b+fDoPdJN7Te582uzn25kpj7hI7KFcFGOIm+Y5bB/XX+8MzmCzIHvvE5OBGGXbbxd0G&#10;K58m/qTrSVqjIZwrdBBEhsra3ASKmFdpIFbtO40RRdextX7EScNjbx+LYm0jdqwNAQd6DdT8nC7R&#10;gYjfl7f6Lebjef44TKFonrB27n4571/ACM3yb/67PnrFL9eKq9/oCHb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dyTrsMAAADdAAAADwAAAAAAAAAAAAAAAACYAgAAZHJzL2Rv&#10;d25yZXYueG1sUEsFBgAAAAAEAAQA9QAAAIgDAAAAAA==&#10;" filled="f" stroked="f">
                  <v:textbox style="mso-fit-shape-to-text:t">
                    <w:txbxContent>
                      <w:p w:rsidR="00CC4E2A" w:rsidRDefault="00CC4E2A" w:rsidP="0071156A">
                        <w:r>
                          <w:t>C</w:t>
                        </w:r>
                      </w:p>
                    </w:txbxContent>
                  </v:textbox>
                </v:shape>
                <v:shape id="_x0000_s1097" type="#_x0000_t202" style="position:absolute;left:3394;top:3810;width:3886;height:27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A2NcEA&#10;AADdAAAADwAAAGRycy9kb3ducmV2LnhtbERPS2vCQBC+F/oflhG81U0KFRtdRfoAD17U9D5kx2ww&#10;OxuyUxP/vSsUepuP7zmrzehbdaU+NoEN5LMMFHEVbMO1gfL0/bIAFQXZYhuYDNwowmb9/LTCwoaB&#10;D3Q9Sq1SCMcCDTiRrtA6Vo48xlnoiBN3Dr1HSbCvte1xSOG+1a9ZNtceG04NDjv6cFRdjr/egIjd&#10;5rfyy8fdz7j/HFxWvWFpzHQybpeghEb5F/+5dzbNz+fv8Pgmna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6QNjXBAAAA3QAAAA8AAAAAAAAAAAAAAAAAmAIAAGRycy9kb3du&#10;cmV2LnhtbFBLBQYAAAAABAAEAPUAAACGAwAAAAA=&#10;" filled="f" stroked="f">
                  <v:textbox style="mso-fit-shape-to-text:t">
                    <w:txbxContent>
                      <w:p w:rsidR="00CC4E2A" w:rsidRDefault="00CC4E2A" w:rsidP="0071156A">
                        <w:r>
                          <w:t>D</w:t>
                        </w:r>
                      </w:p>
                    </w:txbxContent>
                  </v:textbox>
                </v:shape>
                <v:shape id="_x0000_s1098" type="#_x0000_t202" style="position:absolute;left:-69;top:762;width:6990;height:2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MJdcQA&#10;AADdAAAADwAAAGRycy9kb3ducmV2LnhtbESPzWrDQAyE74W8w6JCb83ahf7gZhNC2kIOvSRx78Kr&#10;ek29WuNVY+ftq0MhN4kZzXxabebYmzONuUvsoFwWYIib5DtuHdSnj/sXMFmQPfaJycGFMmzWi5sV&#10;Vj5NfKDzUVqjIZwrdBBEhsra3ASKmJdpIFbtO40RRdextX7EScNjbx+K4slG7FgbAg60C9T8HH+j&#10;AxG/LS/1e8z7r/nzbQpF84i1c3e38/YVjNAsV/P/9d4rfvms/PqNjm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zCXXEAAAA3QAAAA8AAAAAAAAAAAAAAAAAmAIAAGRycy9k&#10;b3ducmV2LnhtbFBLBQYAAAAABAAEAPUAAACJAwAAAAA=&#10;" filled="f" stroked="f">
                  <v:textbox style="mso-fit-shape-to-text:t">
                    <w:txbxContent>
                      <w:p w:rsidR="00CC4E2A" w:rsidRDefault="00CC4E2A" w:rsidP="0071156A">
                        <w:r>
                          <w:t>1 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567104" behindDoc="0" locked="0" layoutInCell="1" allowOverlap="1" wp14:anchorId="3CFEFD03" wp14:editId="1D3D1DF4">
                <wp:simplePos x="0" y="0"/>
                <wp:positionH relativeFrom="column">
                  <wp:posOffset>240030</wp:posOffset>
                </wp:positionH>
                <wp:positionV relativeFrom="paragraph">
                  <wp:posOffset>149225</wp:posOffset>
                </wp:positionV>
                <wp:extent cx="3956050" cy="571500"/>
                <wp:effectExtent l="0" t="0" r="0" b="0"/>
                <wp:wrapNone/>
                <wp:docPr id="1171" name="Grupa 11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56050" cy="571500"/>
                          <a:chOff x="0" y="0"/>
                          <a:chExt cx="3956166" cy="571558"/>
                        </a:xfrm>
                      </wpg:grpSpPr>
                      <wps:wsp>
                        <wps:cNvPr id="1172" name="Ravni poveznik 1172"/>
                        <wps:cNvCnPr/>
                        <wps:spPr>
                          <a:xfrm>
                            <a:off x="159328" y="256309"/>
                            <a:ext cx="36000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73" name="Elipsa 1173"/>
                        <wps:cNvSpPr/>
                        <wps:spPr>
                          <a:xfrm>
                            <a:off x="159328" y="235527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74" name="Elipsa 1174"/>
                        <wps:cNvSpPr/>
                        <wps:spPr>
                          <a:xfrm>
                            <a:off x="3740728" y="235527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7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97873"/>
                            <a:ext cx="388620" cy="273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Default="00CC4E2A" w:rsidP="0071156A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17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3567546" y="297873"/>
                            <a:ext cx="388620" cy="273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Default="00CC4E2A" w:rsidP="0071156A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17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780309" y="0"/>
                            <a:ext cx="699135" cy="273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Default="00CC4E2A" w:rsidP="0071156A">
                              <w:r>
                                <w:t>1 d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1171" o:spid="_x0000_s1099" style="position:absolute;margin-left:18.9pt;margin-top:11.75pt;width:311.5pt;height:45pt;z-index:251567104" coordsize="39561,5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">
                <v:line id="Ravni poveznik 1172" o:spid="_x0000_s1100" style="position:absolute;visibility:visible;mso-wrap-style:square" from="1593,2563" to="37593,2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vK88UAAADdAAAADwAAAGRycy9kb3ducmV2LnhtbERPTWvCQBC9C/6HZYReitkkRa0xq4il&#10;0IuURg/tbchOk2B2NmS3Jv33XaHgbR7vc/LdaFpxpd41lhUkUQyCuLS64UrB+fQ6fwbhPLLG1jIp&#10;+CUHu+10kmOm7cAfdC18JUIIuwwV1N53mZSurMmgi2xHHLhv2xv0AfaV1D0OIdy0Mo3jpTTYcGio&#10;saNDTeWl+DEKXs7LoVhXi9Vj8nQc1/yefn4djVIPs3G/AeFp9Hfxv/tNh/nJKoXbN+EEuf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jvK88UAAADdAAAADwAAAAAAAAAA&#10;AAAAAAChAgAAZHJzL2Rvd25yZXYueG1sUEsFBgAAAAAEAAQA+QAAAJMDAAAAAA==&#10;" strokecolor="black [3213]" strokeweight="1pt"/>
                <v:oval id="Elipsa 1173" o:spid="_x0000_s1101" style="position:absolute;left:1593;top:2355;width:355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F4zMIA&#10;AADdAAAADwAAAGRycy9kb3ducmV2LnhtbERPzYrCMBC+L+w7hFnwsmxTFVS6RhFB9LAXrQ8wJNMf&#10;bSa1iVrf3iwI3ubj+535sreNuFHna8cKhkkKglg7U3Op4JhvfmYgfEA22DgmBQ/ysFx8fswxM+7O&#10;e7odQiliCPsMFVQhtJmUXldk0SeuJY5c4TqLIcKulKbDewy3jRyl6URarDk2VNjSuiJ9Plytgrz4&#10;897uj/qRT0ZXfXHj0/dsq9Tgq1/9ggjUh7f45d6ZOH84HcP/N/EE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YXjMwgAAAN0AAAAPAAAAAAAAAAAAAAAAAJgCAABkcnMvZG93&#10;bnJldi54bWxQSwUGAAAAAAQABAD1AAAAhwMAAAAA&#10;" fillcolor="black [3213]" strokecolor="black [3213]" strokeweight="2pt"/>
                <v:oval id="Elipsa 1174" o:spid="_x0000_s1102" style="position:absolute;left:37407;top:2355;width:355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jguMQA&#10;AADdAAAADwAAAGRycy9kb3ducmV2LnhtbERPzWrCQBC+C32HZQq9SN0YRSV1lVIo7aEXEx9g2B2T&#10;tNnZNLvm5+27QsHbfHy/sz+OthE9db52rGC5SEAQa2dqLhWci/fnHQgfkA02jknBRB6Oh4fZHjPj&#10;Bj5Rn4dSxBD2GSqoQmgzKb2uyKJfuJY4chfXWQwRdqU0HQ4x3DYyTZKNtFhzbKiwpbeK9E9+tQqK&#10;y5f39nTWU7FJr/rXrb7nuw+lnh7H1xcQgcZwF/+7P02cv9yu4fZNPEEe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CI4LjEAAAA3QAAAA8AAAAAAAAAAAAAAAAAmAIAAGRycy9k&#10;b3ducmV2LnhtbFBLBQYAAAAABAAEAPUAAACJAwAAAAA=&#10;" fillcolor="black [3213]" strokecolor="black [3213]" strokeweight="2pt"/>
                <v:shape id="_x0000_s1103" type="#_x0000_t202" style="position:absolute;top:2978;width:3886;height:2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Sq7cEA&#10;AADdAAAADwAAAGRycy9kb3ducmV2LnhtbERPS2vCQBC+C/0Pywi96SYFa4muIn2Ah17U9D5kx2ww&#10;OxuyUxP/fbcgeJuP7znr7ehbdaU+NoEN5PMMFHEVbMO1gfL0NXsDFQXZYhuYDNwownbzNFljYcPA&#10;B7oepVYphGOBBpxIV2gdK0ce4zx0xIk7h96jJNjX2vY4pHDf6pcse9UeG04NDjt6d1Rdjr/egIjd&#10;5bfy08f9z/j9MbisWmBpzPN03K1ACY3yEN/de5vm58sF/H+TTtCb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oEqu3BAAAA3QAAAA8AAAAAAAAAAAAAAAAAmAIAAGRycy9kb3du&#10;cmV2LnhtbFBLBQYAAAAABAAEAPUAAACGAwAAAAA=&#10;" filled="f" stroked="f">
                  <v:textbox style="mso-fit-shape-to-text:t">
                    <w:txbxContent>
                      <w:p w:rsidR="00CC4E2A" w:rsidRDefault="00CC4E2A" w:rsidP="0071156A">
                        <w:r>
                          <w:t>A</w:t>
                        </w:r>
                      </w:p>
                    </w:txbxContent>
                  </v:textbox>
                </v:shape>
                <v:shape id="_x0000_s1104" type="#_x0000_t202" style="position:absolute;left:35675;top:2978;width:3886;height:2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Y0msEA&#10;AADdAAAADwAAAGRycy9kb3ducmV2LnhtbERPS2vCQBC+F/oflhG81U0K1RJdRfoAD17U9D5kx2ww&#10;OxuyUxP/vSsUepuP7zmrzehbdaU+NoEN5LMMFHEVbMO1gfL0/fIOKgqyxTYwGbhRhM36+WmFhQ0D&#10;H+h6lFqlEI4FGnAiXaF1rBx5jLPQESfuHHqPkmBfa9vjkMJ9q1+zbK49NpwaHHb04ai6HH+9ARG7&#10;zW/ll4+7n3H/ObisesPSmOlk3C5BCY3yL/5z72yany/m8Pgmna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rWNJrBAAAA3QAAAA8AAAAAAAAAAAAAAAAAmAIAAGRycy9kb3du&#10;cmV2LnhtbFBLBQYAAAAABAAEAPUAAACGAwAAAAA=&#10;" filled="f" stroked="f">
                  <v:textbox style="mso-fit-shape-to-text:t">
                    <w:txbxContent>
                      <w:p w:rsidR="00CC4E2A" w:rsidRDefault="00CC4E2A" w:rsidP="0071156A">
                        <w:r>
                          <w:t>B</w:t>
                        </w:r>
                      </w:p>
                    </w:txbxContent>
                  </v:textbox>
                </v:shape>
                <v:shape id="_x0000_s1105" type="#_x0000_t202" style="position:absolute;left:17803;width:6991;height:27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qRAcEA&#10;AADdAAAADwAAAGRycy9kb3ducmV2LnhtbERPS2vCQBC+C/0PywjedJNCa4muIn2Ah17U9D5kx2ww&#10;OxuyUxP/vVsoeJuP7znr7ehbdaU+NoEN5IsMFHEVbMO1gfL0NX8DFQXZYhuYDNwownbzNFljYcPA&#10;B7oepVYphGOBBpxIV2gdK0ce4yJ0xIk7h96jJNjX2vY4pHDf6ucse9UeG04NDjt6d1Rdjr/egIjd&#10;5bfy08f9z/j9MbisesHSmNl03K1ACY3yEP+79zbNz5dL+PsmnaA3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WakQHBAAAA3QAAAA8AAAAAAAAAAAAAAAAAmAIAAGRycy9kb3du&#10;cmV2LnhtbFBLBQYAAAAABAAEAPUAAACGAwAAAAA=&#10;" filled="f" stroked="f">
                  <v:textbox style="mso-fit-shape-to-text:t">
                    <w:txbxContent>
                      <w:p w:rsidR="00CC4E2A" w:rsidRDefault="00CC4E2A" w:rsidP="0071156A">
                        <w:r>
                          <w:t>1 d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1156A">
        <w:t>c) 1 dm = 10 cm = 100 mm,  d) 1 cm = 10 mm,  e) 1 km = 1000 m</w:t>
      </w:r>
    </w:p>
    <w:p w:rsidR="0071156A" w:rsidRDefault="0071156A" w:rsidP="0071156A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  <w:r>
        <w:t xml:space="preserve">2. </w:t>
      </w:r>
    </w:p>
    <w:p w:rsidR="0071156A" w:rsidRDefault="0071156A" w:rsidP="0071156A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71156A" w:rsidRDefault="0071156A" w:rsidP="0071156A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71156A" w:rsidRDefault="0071156A" w:rsidP="0071156A">
      <w:pPr>
        <w:ind w:left="284" w:hanging="284"/>
        <w:jc w:val="left"/>
      </w:pPr>
      <w:r>
        <w:t xml:space="preserve">4. Kad pretvaramo iz </w:t>
      </w:r>
      <w:r w:rsidRPr="00573EB4">
        <w:rPr>
          <w:u w:val="single"/>
        </w:rPr>
        <w:t>veće</w:t>
      </w:r>
      <w:r>
        <w:t xml:space="preserve"> u </w:t>
      </w:r>
      <w:r w:rsidRPr="00573EB4">
        <w:rPr>
          <w:u w:val="single"/>
        </w:rPr>
        <w:t>manju</w:t>
      </w:r>
      <w:r>
        <w:t xml:space="preserve"> mjernu jedinicu, to je kao da idemo s </w:t>
      </w:r>
      <w:r w:rsidRPr="00573EB4">
        <w:rPr>
          <w:u w:val="single"/>
        </w:rPr>
        <w:t>veće</w:t>
      </w:r>
      <w:r>
        <w:t xml:space="preserve"> visine na </w:t>
      </w:r>
      <w:r w:rsidRPr="00573EB4">
        <w:rPr>
          <w:u w:val="single"/>
        </w:rPr>
        <w:t>manju</w:t>
      </w:r>
      <w:r>
        <w:t xml:space="preserve"> (nizbrdo), a to je </w:t>
      </w:r>
      <w:r w:rsidRPr="00573EB4">
        <w:rPr>
          <w:u w:val="single"/>
        </w:rPr>
        <w:t>lakše</w:t>
      </w:r>
      <w:r>
        <w:t xml:space="preserve"> (nego uzbrdo). Stoga tada radimo </w:t>
      </w:r>
      <w:r w:rsidRPr="00573EB4">
        <w:rPr>
          <w:u w:val="single"/>
        </w:rPr>
        <w:t>lakšu</w:t>
      </w:r>
      <w:r>
        <w:t xml:space="preserve"> računsku operaciju, a to je </w:t>
      </w:r>
      <w:r w:rsidRPr="00573EB4">
        <w:rPr>
          <w:u w:val="single"/>
        </w:rPr>
        <w:t>množenje</w:t>
      </w:r>
      <w:r>
        <w:t>.</w:t>
      </w:r>
    </w:p>
    <w:p w:rsidR="0071156A" w:rsidRDefault="00DB65B1" w:rsidP="0071156A">
      <w:pPr>
        <w:ind w:left="284" w:hanging="284"/>
        <w:jc w:val="left"/>
      </w:pPr>
      <w:r>
        <w:rPr>
          <w:noProof/>
          <w:lang w:eastAsia="hr-HR"/>
        </w:rPr>
        <w:drawing>
          <wp:anchor distT="0" distB="0" distL="114300" distR="114300" simplePos="0" relativeHeight="251591680" behindDoc="0" locked="0" layoutInCell="1" allowOverlap="1" wp14:anchorId="355F5F9E" wp14:editId="26E3FD5A">
            <wp:simplePos x="0" y="0"/>
            <wp:positionH relativeFrom="column">
              <wp:posOffset>5505450</wp:posOffset>
            </wp:positionH>
            <wp:positionV relativeFrom="paragraph">
              <wp:posOffset>341630</wp:posOffset>
            </wp:positionV>
            <wp:extent cx="655955" cy="800100"/>
            <wp:effectExtent l="0" t="0" r="0" b="0"/>
            <wp:wrapNone/>
            <wp:docPr id="1347" name="Slika 1347" descr="idea%20clip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2" descr="idea%20clipart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95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156A">
        <w:tab/>
        <w:t xml:space="preserve">Kad pretvaramo iz </w:t>
      </w:r>
      <w:r w:rsidR="0071156A">
        <w:rPr>
          <w:u w:val="single"/>
        </w:rPr>
        <w:t>manje</w:t>
      </w:r>
      <w:r w:rsidR="0071156A" w:rsidRPr="00CD38BA">
        <w:rPr>
          <w:u w:val="single"/>
        </w:rPr>
        <w:t xml:space="preserve"> </w:t>
      </w:r>
      <w:r w:rsidR="0071156A">
        <w:t xml:space="preserve">u </w:t>
      </w:r>
      <w:r w:rsidR="0071156A">
        <w:rPr>
          <w:u w:val="single"/>
        </w:rPr>
        <w:t>veću</w:t>
      </w:r>
      <w:r w:rsidR="0071156A" w:rsidRPr="00CD38BA">
        <w:t xml:space="preserve"> </w:t>
      </w:r>
      <w:r w:rsidR="0071156A">
        <w:t xml:space="preserve">mjernu jedinicu, to je kao da idemo s </w:t>
      </w:r>
      <w:r w:rsidR="0071156A">
        <w:rPr>
          <w:u w:val="single"/>
        </w:rPr>
        <w:t>manje</w:t>
      </w:r>
      <w:r w:rsidR="0071156A" w:rsidRPr="00CD38BA">
        <w:t xml:space="preserve"> </w:t>
      </w:r>
      <w:r w:rsidR="0071156A">
        <w:t xml:space="preserve">visine na </w:t>
      </w:r>
      <w:r w:rsidR="0071156A">
        <w:rPr>
          <w:u w:val="single"/>
        </w:rPr>
        <w:t>veću</w:t>
      </w:r>
      <w:r w:rsidR="0071156A" w:rsidRPr="00CD38BA">
        <w:t xml:space="preserve"> (</w:t>
      </w:r>
      <w:r w:rsidR="0071156A">
        <w:t xml:space="preserve">uzbrdo), a to je </w:t>
      </w:r>
      <w:r w:rsidR="0071156A">
        <w:rPr>
          <w:u w:val="single"/>
        </w:rPr>
        <w:t>teže</w:t>
      </w:r>
      <w:r w:rsidR="0071156A">
        <w:t xml:space="preserve">. Stoga tada radimo </w:t>
      </w:r>
      <w:r w:rsidR="0071156A">
        <w:rPr>
          <w:u w:val="single"/>
        </w:rPr>
        <w:t>težu</w:t>
      </w:r>
      <w:r w:rsidR="0071156A" w:rsidRPr="00573EB4">
        <w:t xml:space="preserve"> </w:t>
      </w:r>
      <w:r w:rsidR="0071156A">
        <w:t xml:space="preserve">računsku operaciju, a to je </w:t>
      </w:r>
      <w:r w:rsidR="0071156A">
        <w:rPr>
          <w:u w:val="single"/>
        </w:rPr>
        <w:t>dijeljenje</w:t>
      </w:r>
      <w:r w:rsidR="0071156A">
        <w:t>.</w:t>
      </w:r>
    </w:p>
    <w:p w:rsidR="0071156A" w:rsidRDefault="0071156A" w:rsidP="0071156A">
      <w:pPr>
        <w:ind w:left="284" w:hanging="284"/>
        <w:jc w:val="left"/>
      </w:pPr>
      <w:r>
        <w:tab/>
        <w:t xml:space="preserve">Dakle, ove slike nam pomažu da zapamtimo kad množimo a kad dijelimo. </w:t>
      </w:r>
    </w:p>
    <w:p w:rsidR="0071156A" w:rsidRDefault="0071156A" w:rsidP="0071156A">
      <w:pPr>
        <w:ind w:left="284" w:hanging="284"/>
        <w:jc w:val="left"/>
      </w:pPr>
      <w:r>
        <w:tab/>
        <w:t>Iz veće u manju mjernu jedinicu množimo (lakše), a iz manje u veću dijelimo (teže).</w:t>
      </w:r>
    </w:p>
    <w:p w:rsidR="0071156A" w:rsidRDefault="0071156A" w:rsidP="0071156A">
      <w:pPr>
        <w:ind w:left="284" w:hanging="284"/>
        <w:jc w:val="left"/>
      </w:pPr>
      <w:r>
        <w:t>5. a) množimo,  b) dijelimo</w:t>
      </w:r>
    </w:p>
    <w:p w:rsidR="0071156A" w:rsidRDefault="0071156A" w:rsidP="0071156A">
      <w:pPr>
        <w:ind w:left="284" w:hanging="284"/>
        <w:jc w:val="left"/>
      </w:pPr>
      <w:r>
        <w:t xml:space="preserve">6. a) 34,  b) 0.34,  c) 180,  d) 104.5,  e) 0.018,  f) 3.2,  g) 3,  h) 0.07,  i) 450.3 </w:t>
      </w:r>
    </w:p>
    <w:p w:rsidR="0071156A" w:rsidRDefault="0071156A" w:rsidP="0071156A">
      <w:pPr>
        <w:ind w:left="284" w:hanging="284"/>
        <w:jc w:val="left"/>
      </w:pPr>
      <w:r>
        <w:t>7. Opseg lika je duljina ruba tog lika. Opseg je ujedno i zborj duljina stranica tog lika.</w:t>
      </w:r>
    </w:p>
    <w:p w:rsidR="00B45806" w:rsidRDefault="0071156A" w:rsidP="0071156A">
      <w:pPr>
        <w:ind w:left="284" w:hanging="284"/>
        <w:jc w:val="left"/>
      </w:pPr>
      <w:r>
        <w:t>8. a) O = 306 mm,  b) O = 143 cm,  c) O = 288.7 cm</w:t>
      </w:r>
      <w:r w:rsidR="00B45806">
        <w:t xml:space="preserve">, </w:t>
      </w:r>
    </w:p>
    <w:p w:rsidR="0071156A" w:rsidRDefault="0071156A" w:rsidP="0071156A">
      <w:pPr>
        <w:ind w:left="284" w:hanging="284"/>
        <w:jc w:val="left"/>
      </w:pPr>
      <w:r>
        <w:t>9. O = 116 cm,   10. O = 75 cm,  11. O = 272 mm</w:t>
      </w:r>
    </w:p>
    <w:p w:rsidR="0071156A" w:rsidRDefault="0071156A" w:rsidP="0071156A">
      <w:pPr>
        <w:ind w:left="284" w:hanging="284"/>
        <w:jc w:val="left"/>
      </w:pPr>
      <w:r>
        <w:t>12. Uputa: skice napravi prostoručno (bez ravnala), a trebaju izgledati poput ovih crteža.</w:t>
      </w:r>
    </w:p>
    <w:p w:rsidR="0071156A" w:rsidRDefault="0071156A" w:rsidP="0071156A">
      <w:pPr>
        <w:ind w:left="284" w:hanging="284"/>
        <w:jc w:val="left"/>
      </w:pPr>
      <w:r w:rsidRPr="009771E3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581440" behindDoc="0" locked="0" layoutInCell="1" allowOverlap="1" wp14:anchorId="137B2E14" wp14:editId="77A37A92">
                <wp:simplePos x="0" y="0"/>
                <wp:positionH relativeFrom="column">
                  <wp:posOffset>262890</wp:posOffset>
                </wp:positionH>
                <wp:positionV relativeFrom="paragraph">
                  <wp:posOffset>19685</wp:posOffset>
                </wp:positionV>
                <wp:extent cx="1606550" cy="824865"/>
                <wp:effectExtent l="0" t="0" r="0" b="0"/>
                <wp:wrapNone/>
                <wp:docPr id="1178" name="Grupa 11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6550" cy="824865"/>
                          <a:chOff x="0" y="0"/>
                          <a:chExt cx="1606550" cy="825499"/>
                        </a:xfrm>
                      </wpg:grpSpPr>
                      <wps:wsp>
                        <wps:cNvPr id="117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606550" cy="2893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7C7853" w:rsidRDefault="00CC4E2A" w:rsidP="0071156A">
                              <w:pPr>
                                <w:tabs>
                                  <w:tab w:val="left" w:pos="426"/>
                                  <w:tab w:val="left" w:pos="2340"/>
                                  <w:tab w:val="left" w:pos="4500"/>
                                  <w:tab w:val="left" w:pos="6840"/>
                                </w:tabs>
                                <w:rPr>
                                  <w:i/>
                                  <w:sz w:val="20"/>
                                </w:rPr>
                              </w:pPr>
                              <w:r w:rsidRPr="007C7853">
                                <w:rPr>
                                  <w:i/>
                                  <w:sz w:val="20"/>
                                  <w:u w:val="single"/>
                                </w:rPr>
                                <w:t>raznostranični trokut</w:t>
                              </w:r>
                              <w:r w:rsidRPr="007C7853">
                                <w:rPr>
                                  <w:i/>
                                  <w:sz w:val="20"/>
                                </w:rPr>
                                <w:tab/>
                              </w:r>
                            </w:p>
                            <w:p w:rsidR="00CC4E2A" w:rsidRPr="007C7853" w:rsidRDefault="00CC4E2A" w:rsidP="0071156A">
                              <w:pPr>
                                <w:rPr>
                                  <w:i/>
                                  <w:sz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1180" name="Grupa 1180"/>
                        <wpg:cNvGrpSpPr/>
                        <wpg:grpSpPr>
                          <a:xfrm>
                            <a:off x="228600" y="289560"/>
                            <a:ext cx="915034" cy="535939"/>
                            <a:chOff x="0" y="0"/>
                            <a:chExt cx="915034" cy="535939"/>
                          </a:xfrm>
                        </wpg:grpSpPr>
                        <wps:wsp>
                          <wps:cNvPr id="1181" name="Freeform 27"/>
                          <wps:cNvSpPr>
                            <a:spLocks/>
                          </wps:cNvSpPr>
                          <wps:spPr bwMode="auto">
                            <a:xfrm rot="10800000" flipH="1" flipV="1">
                              <a:off x="121920" y="91440"/>
                              <a:ext cx="792469" cy="248365"/>
                            </a:xfrm>
                            <a:custGeom>
                              <a:avLst/>
                              <a:gdLst>
                                <a:gd name="T0" fmla="*/ 0 w 1260"/>
                                <a:gd name="T1" fmla="*/ 180 h 180"/>
                                <a:gd name="T2" fmla="*/ 1260 w 1260"/>
                                <a:gd name="T3" fmla="*/ 180 h 180"/>
                                <a:gd name="T4" fmla="*/ 360 w 1260"/>
                                <a:gd name="T5" fmla="*/ 0 h 180"/>
                                <a:gd name="T6" fmla="*/ 0 w 1260"/>
                                <a:gd name="T7" fmla="*/ 180 h 1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260" h="180">
                                  <a:moveTo>
                                    <a:pt x="0" y="180"/>
                                  </a:moveTo>
                                  <a:lnTo>
                                    <a:pt x="1260" y="180"/>
                                  </a:lnTo>
                                  <a:lnTo>
                                    <a:pt x="360" y="0"/>
                                  </a:lnTo>
                                  <a:lnTo>
                                    <a:pt x="0" y="18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2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1460" y="274320"/>
                              <a:ext cx="389254" cy="26161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7C7853" w:rsidRDefault="00CC4E2A" w:rsidP="0071156A">
                                <w:pPr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r w:rsidRPr="007C7853">
                                  <w:rPr>
                                    <w:i/>
                                    <w:sz w:val="22"/>
                                    <w:szCs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1183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5780" y="7611"/>
                              <a:ext cx="389254" cy="26161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7C7853" w:rsidRDefault="00CC4E2A" w:rsidP="0071156A">
                                <w:pPr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r w:rsidRPr="007C7853">
                                  <w:rPr>
                                    <w:i/>
                                    <w:sz w:val="22"/>
                                    <w:szCs w:val="22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1184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89254" cy="26161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7C7853" w:rsidRDefault="00CC4E2A" w:rsidP="0071156A">
                                <w:pPr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r w:rsidRPr="007C7853">
                                  <w:rPr>
                                    <w:i/>
                                    <w:sz w:val="22"/>
                                    <w:szCs w:val="22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1178" o:spid="_x0000_s1106" style="position:absolute;left:0;text-align:left;margin-left:20.7pt;margin-top:1.55pt;width:126.5pt;height:64.95pt;z-index:251581440;mso-height-relative:margin" coordsize="16065,82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">
                <v:shape id="_x0000_s1107" type="#_x0000_t202" style="position:absolute;width:16065;height:28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SyVsMA&#10;AADdAAAADwAAAGRycy9kb3ducmV2LnhtbERPS2vCQBC+C/6HZQRvumuxPqKrlJZCTxXTKngbsmMS&#10;zM6G7NbEf+8WBG/z8T1nve1sJa7U+NKxhslYgSDOnCk51/D78zlagPAB2WDlmDTcyMN20++tMTGu&#10;5T1d05CLGMI+QQ1FCHUipc8KsujHriaO3Nk1FkOETS5Ng20Mt5V8UWomLZYcGwqs6b2g7JL+WQ2H&#10;7/PpOFW7/MO+1q3rlGS7lFoPB93bCkSgLjzFD/eXifMn8yX8fxNPk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/SyVsMAAADdAAAADwAAAAAAAAAAAAAAAACYAgAAZHJzL2Rv&#10;d25yZXYueG1sUEsFBgAAAAAEAAQA9QAAAIgDAAAAAA==&#10;" filled="f" stroked="f">
                  <v:textbox>
                    <w:txbxContent>
                      <w:p w:rsidR="00CC4E2A" w:rsidRPr="007C7853" w:rsidRDefault="00CC4E2A" w:rsidP="0071156A">
                        <w:pPr>
                          <w:tabs>
                            <w:tab w:val="left" w:pos="426"/>
                            <w:tab w:val="left" w:pos="2340"/>
                            <w:tab w:val="left" w:pos="4500"/>
                            <w:tab w:val="left" w:pos="6840"/>
                          </w:tabs>
                          <w:rPr>
                            <w:i/>
                            <w:sz w:val="20"/>
                          </w:rPr>
                        </w:pPr>
                        <w:r w:rsidRPr="007C7853">
                          <w:rPr>
                            <w:i/>
                            <w:sz w:val="20"/>
                            <w:u w:val="single"/>
                          </w:rPr>
                          <w:t>raznostranični trokut</w:t>
                        </w:r>
                        <w:r w:rsidRPr="007C7853">
                          <w:rPr>
                            <w:i/>
                            <w:sz w:val="20"/>
                          </w:rPr>
                          <w:tab/>
                        </w:r>
                      </w:p>
                      <w:p w:rsidR="00CC4E2A" w:rsidRPr="007C7853" w:rsidRDefault="00CC4E2A" w:rsidP="0071156A">
                        <w:pPr>
                          <w:rPr>
                            <w:i/>
                            <w:sz w:val="16"/>
                          </w:rPr>
                        </w:pPr>
                      </w:p>
                    </w:txbxContent>
                  </v:textbox>
                </v:shape>
                <v:group id="Grupa 1180" o:spid="_x0000_s1108" style="position:absolute;left:2286;top:2895;width:9150;height:5359" coordsize="9150,53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KhlpMYAAADd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04Xw&#10;yzcygl7/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0qGWkxgAAAN0A&#10;AAAPAAAAAAAAAAAAAAAAAKoCAABkcnMvZG93bnJldi54bWxQSwUGAAAAAAQABAD6AAAAnQMAAAAA&#10;">
                  <v:shape id="Freeform 27" o:spid="_x0000_s1109" style="position:absolute;left:1219;top:914;width:7924;height:2484;rotation:180;flip:x y;visibility:visible;mso-wrap-style:square;v-text-anchor:top" coordsize="126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B6hsQA&#10;AADdAAAADwAAAGRycy9kb3ducmV2LnhtbERPS2vCQBC+C/0PyxR6000KFY2uUoS2HgSfoMchOyax&#10;2dk0u43RX+8Kgrf5+J4znramFA3VrrCsIO5FIIhTqwvOFOy2X90BCOeRNZaWScGFHEwnL50xJtqe&#10;eU3NxmcihLBLUEHufZVI6dKcDLqerYgDd7S1QR9gnUld4zmEm1K+R1FfGiw4NORY0Syn9HfzbxSs&#10;msXP7GSGPPz+kH5vr4u/wzJV6u21/RyB8NT6p/jhnuswPx7EcP8mnCA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7QeobEAAAA3QAAAA8AAAAAAAAAAAAAAAAAmAIAAGRycy9k&#10;b3ducmV2LnhtbFBLBQYAAAAABAAEAPUAAACJAwAAAAA=&#10;" path="m,180r1260,l360,,,180xe" filled="f" strokeweight="1pt">
                    <v:path arrowok="t" o:connecttype="custom" o:connectlocs="0,248365;792469,248365;226420,0;0,248365" o:connectangles="0,0,0,0"/>
                  </v:shape>
                  <v:shape id="_x0000_s1110" type="#_x0000_t202" style="position:absolute;left:2514;top:2743;width:3893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hCvsAA&#10;AADdAAAADwAAAGRycy9kb3ducmV2LnhtbERPTWvCQBC9F/wPywi91U2EFkldRbQFD71U433ITrPB&#10;7GzIjib++64geJvH+5zlevStulIfm8AG8lkGirgKtuHaQHn8fluAioJssQ1MBm4UYb2avCyxsGHg&#10;X7oepFYphGOBBpxIV2gdK0ce4yx0xIn7C71HSbCvte1xSOG+1fMs+9AeG04NDjvaOqrOh4s3IGI3&#10;+a388nF/Gn92g8uqdyyNeZ2Om09QQqM8xQ/33qb5+WIO92/SCXr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DhCvsAAAADdAAAADwAAAAAAAAAAAAAAAACYAgAAZHJzL2Rvd25y&#10;ZXYueG1sUEsFBgAAAAAEAAQA9QAAAIUDAAAAAA==&#10;" filled="f" stroked="f">
                    <v:textbox style="mso-fit-shape-to-text:t">
                      <w:txbxContent>
                        <w:p w:rsidR="00CC4E2A" w:rsidRPr="007C7853" w:rsidRDefault="00CC4E2A" w:rsidP="0071156A">
                          <w:pPr>
                            <w:rPr>
                              <w:i/>
                              <w:sz w:val="22"/>
                              <w:szCs w:val="22"/>
                            </w:rPr>
                          </w:pPr>
                          <w:r w:rsidRPr="007C7853">
                            <w:rPr>
                              <w:i/>
                              <w:sz w:val="22"/>
                              <w:szCs w:val="22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111" type="#_x0000_t202" style="position:absolute;left:5257;top:76;width:3893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TnJcEA&#10;AADdAAAADwAAAGRycy9kb3ducmV2LnhtbERPTWvCQBC9F/wPywi91U0sLZK6imgLHnqppvchO2aD&#10;2dmQHU38992C4G0e73OW69G36kp9bAIbyGcZKOIq2IZrA+Xx62UBKgqyxTYwGbhRhPVq8rTEwoaB&#10;f+h6kFqlEI4FGnAiXaF1rBx5jLPQESfuFHqPkmBfa9vjkMJ9q+dZ9q49NpwaHHa0dVSdDxdvQMRu&#10;8lv56eP+d/zeDS6r3rA05nk6bj5ACY3yEN/de5vm54tX+P8mnaB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905yXBAAAA3QAAAA8AAAAAAAAAAAAAAAAAmAIAAGRycy9kb3du&#10;cmV2LnhtbFBLBQYAAAAABAAEAPUAAACGAwAAAAA=&#10;" filled="f" stroked="f">
                    <v:textbox style="mso-fit-shape-to-text:t">
                      <w:txbxContent>
                        <w:p w:rsidR="00CC4E2A" w:rsidRPr="007C7853" w:rsidRDefault="00CC4E2A" w:rsidP="0071156A">
                          <w:pPr>
                            <w:rPr>
                              <w:i/>
                              <w:sz w:val="22"/>
                              <w:szCs w:val="22"/>
                            </w:rPr>
                          </w:pPr>
                          <w:r w:rsidRPr="007C7853">
                            <w:rPr>
                              <w:i/>
                              <w:sz w:val="22"/>
                              <w:szCs w:val="22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112" type="#_x0000_t202" style="position:absolute;width:3892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1/UcEA&#10;AADdAAAADwAAAGRycy9kb3ducmV2LnhtbERPTWvCQBC9F/wPywi91U2kLZK6imgLHnqppvchO2aD&#10;2dmQHU38992C4G0e73OW69G36kp9bAIbyGcZKOIq2IZrA+Xx62UBKgqyxTYwGbhRhPVq8rTEwoaB&#10;f+h6kFqlEI4FGnAiXaF1rBx5jLPQESfuFHqPkmBfa9vjkMJ9q+dZ9q49NpwaHHa0dVSdDxdvQMRu&#10;8lv56eP+d/zeDS6r3rA05nk6bj5ACY3yEN/de5vm54tX+P8mnaB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Cdf1HBAAAA3QAAAA8AAAAAAAAAAAAAAAAAmAIAAGRycy9kb3du&#10;cmV2LnhtbFBLBQYAAAAABAAEAPUAAACGAwAAAAA=&#10;" filled="f" stroked="f">
                    <v:textbox style="mso-fit-shape-to-text:t">
                      <w:txbxContent>
                        <w:p w:rsidR="00CC4E2A" w:rsidRPr="007C7853" w:rsidRDefault="00CC4E2A" w:rsidP="0071156A">
                          <w:pPr>
                            <w:rPr>
                              <w:i/>
                              <w:sz w:val="22"/>
                              <w:szCs w:val="22"/>
                            </w:rPr>
                          </w:pPr>
                          <w:r w:rsidRPr="007C7853">
                            <w:rPr>
                              <w:i/>
                              <w:sz w:val="22"/>
                              <w:szCs w:val="22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9771E3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579392" behindDoc="0" locked="0" layoutInCell="1" allowOverlap="1" wp14:anchorId="55A233EA" wp14:editId="4AAE8208">
                <wp:simplePos x="0" y="0"/>
                <wp:positionH relativeFrom="column">
                  <wp:posOffset>1604010</wp:posOffset>
                </wp:positionH>
                <wp:positionV relativeFrom="paragraph">
                  <wp:posOffset>19685</wp:posOffset>
                </wp:positionV>
                <wp:extent cx="1606550" cy="1000125"/>
                <wp:effectExtent l="0" t="0" r="0" b="0"/>
                <wp:wrapNone/>
                <wp:docPr id="1185" name="Grupa 11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6550" cy="1000125"/>
                          <a:chOff x="0" y="0"/>
                          <a:chExt cx="1606550" cy="1000760"/>
                        </a:xfrm>
                      </wpg:grpSpPr>
                      <wps:wsp>
                        <wps:cNvPr id="118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606550" cy="2894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44526F" w:rsidRDefault="00CC4E2A" w:rsidP="0071156A">
                              <w:pPr>
                                <w:tabs>
                                  <w:tab w:val="left" w:pos="426"/>
                                  <w:tab w:val="left" w:pos="2340"/>
                                  <w:tab w:val="left" w:pos="4500"/>
                                  <w:tab w:val="left" w:pos="6840"/>
                                </w:tabs>
                                <w:rPr>
                                  <w:sz w:val="20"/>
                                </w:rPr>
                              </w:pPr>
                              <w:r w:rsidRPr="0044526F">
                                <w:rPr>
                                  <w:sz w:val="20"/>
                                  <w:u w:val="single"/>
                                </w:rPr>
                                <w:t>jednakokračni trokut</w:t>
                              </w:r>
                              <w:r w:rsidRPr="0044526F">
                                <w:rPr>
                                  <w:sz w:val="20"/>
                                </w:rPr>
                                <w:tab/>
                              </w:r>
                            </w:p>
                            <w:p w:rsidR="00CC4E2A" w:rsidRPr="0044526F" w:rsidRDefault="00CC4E2A" w:rsidP="0071156A">
                              <w:pPr>
                                <w:rPr>
                                  <w:i/>
                                  <w:sz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1187" name="Grupa 1187"/>
                        <wpg:cNvGrpSpPr/>
                        <wpg:grpSpPr>
                          <a:xfrm>
                            <a:off x="335280" y="274320"/>
                            <a:ext cx="754380" cy="726440"/>
                            <a:chOff x="0" y="0"/>
                            <a:chExt cx="777874" cy="749075"/>
                          </a:xfrm>
                        </wpg:grpSpPr>
                        <wps:wsp>
                          <wps:cNvPr id="1188" name="Jednakokračni trokut 1"/>
                          <wps:cNvSpPr>
                            <a:spLocks noChangeArrowheads="1"/>
                          </wps:cNvSpPr>
                          <wps:spPr bwMode="auto">
                            <a:xfrm>
                              <a:off x="220980" y="0"/>
                              <a:ext cx="342900" cy="55626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7C7853" w:rsidRDefault="00CC4E2A" w:rsidP="0071156A">
                                <w:pPr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9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959" y="487351"/>
                              <a:ext cx="389254" cy="2617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7C7853" w:rsidRDefault="00CC4E2A" w:rsidP="0071156A">
                                <w:pPr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r w:rsidRPr="007C7853">
                                  <w:rPr>
                                    <w:i/>
                                    <w:sz w:val="22"/>
                                    <w:szCs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190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620" y="190500"/>
                              <a:ext cx="389254" cy="2617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7C7853" w:rsidRDefault="00CC4E2A" w:rsidP="0071156A">
                                <w:pPr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r w:rsidRPr="007C7853">
                                  <w:rPr>
                                    <w:i/>
                                    <w:sz w:val="22"/>
                                    <w:szCs w:val="22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191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90500"/>
                              <a:ext cx="389254" cy="2617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7C7853" w:rsidRDefault="00CC4E2A" w:rsidP="0071156A">
                                <w:pPr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r w:rsidRPr="007C7853">
                                  <w:rPr>
                                    <w:i/>
                                    <w:sz w:val="22"/>
                                    <w:szCs w:val="22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1185" o:spid="_x0000_s1113" style="position:absolute;left:0;text-align:left;margin-left:126.3pt;margin-top:1.55pt;width:126.5pt;height:78.75pt;z-index:251579392;mso-height-relative:margin" coordsize="16065,100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">
                <v:shape id="_x0000_s1114" type="#_x0000_t202" style="position:absolute;width:16065;height:28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5WA8EA&#10;AADdAAAADwAAAGRycy9kb3ducmV2LnhtbERPTYvCMBC9C/sfwix400RR0a5RFkXwpKi7wt6GZmzL&#10;NpPSRFv/vREEb/N4nzNftrYUN6p94VjDoK9AEKfOFJxp+DltelMQPiAbLB2Thjt5WC4+OnNMjGv4&#10;QLdjyEQMYZ+ghjyEKpHSpzlZ9H1XEUfu4mqLIcI6k6bGJobbUg6VmkiLBceGHCta5ZT+H69Ww+/u&#10;8nceqX22tuOqca2SbGdS6+5n+/0FIlAb3uKXe2vi/MF0As9v4gl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u+VgPBAAAA3QAAAA8AAAAAAAAAAAAAAAAAmAIAAGRycy9kb3du&#10;cmV2LnhtbFBLBQYAAAAABAAEAPUAAACGAwAAAAA=&#10;" filled="f" stroked="f">
                  <v:textbox>
                    <w:txbxContent>
                      <w:p w:rsidR="00CC4E2A" w:rsidRPr="0044526F" w:rsidRDefault="00CC4E2A" w:rsidP="0071156A">
                        <w:pPr>
                          <w:tabs>
                            <w:tab w:val="left" w:pos="426"/>
                            <w:tab w:val="left" w:pos="2340"/>
                            <w:tab w:val="left" w:pos="4500"/>
                            <w:tab w:val="left" w:pos="6840"/>
                          </w:tabs>
                          <w:rPr>
                            <w:sz w:val="20"/>
                          </w:rPr>
                        </w:pPr>
                        <w:r w:rsidRPr="0044526F">
                          <w:rPr>
                            <w:sz w:val="20"/>
                            <w:u w:val="single"/>
                          </w:rPr>
                          <w:t>jednakokračni trokut</w:t>
                        </w:r>
                        <w:r w:rsidRPr="0044526F">
                          <w:rPr>
                            <w:sz w:val="20"/>
                          </w:rPr>
                          <w:tab/>
                        </w:r>
                      </w:p>
                      <w:p w:rsidR="00CC4E2A" w:rsidRPr="0044526F" w:rsidRDefault="00CC4E2A" w:rsidP="0071156A">
                        <w:pPr>
                          <w:rPr>
                            <w:i/>
                            <w:sz w:val="16"/>
                          </w:rPr>
                        </w:pPr>
                      </w:p>
                    </w:txbxContent>
                  </v:textbox>
                </v:shape>
                <v:group id="Grupa 1187" o:spid="_x0000_s1115" style="position:absolute;left:3352;top:2743;width:7544;height:7264" coordsize="7778,74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7Qf3QwwAAAN0AAAAP&#10;AAAAAAAAAAAAAAAAAKoCAABkcnMvZG93bnJldi54bWxQSwUGAAAAAAQABAD6AAAAmgMAAAAA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Jednakokračni trokut 1" o:spid="_x0000_s1116" type="#_x0000_t5" style="position:absolute;left:2209;width:3429;height:55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Y2/sgA&#10;AADdAAAADwAAAGRycy9kb3ducmV2LnhtbESPT0vDQBDF7wW/wzKCt3ZTES1pt8UKLSIFafr3OGbH&#10;JCY7G7JrG7+9cxC8zfDevPeb2aJ3jbpQFyrPBsajBBRx7m3FhYH9bjWcgAoR2WLjmQz8UIDF/GYw&#10;w9T6K2/pksVCSQiHFA2UMbap1iEvyWEY+ZZYtE/fOYyydoW2HV4l3DX6PkketcOKpaHEll5Kyuvs&#10;2xk4Lk9f7+25xs1mnT0cDsuPt7p+Mubutn+egorUx3/z3/WrFfzxRHDlGxlBz38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dtjb+yAAAAN0AAAAPAAAAAAAAAAAAAAAAAJgCAABk&#10;cnMvZG93bnJldi54bWxQSwUGAAAAAAQABAD1AAAAjQMAAAAA&#10;" filled="f" strokecolor="black [3213]" strokeweight="1pt">
                    <v:textbox>
                      <w:txbxContent>
                        <w:p w:rsidR="00CC4E2A" w:rsidRPr="007C7853" w:rsidRDefault="00CC4E2A" w:rsidP="0071156A">
                          <w:pPr>
                            <w:rPr>
                              <w:i/>
                              <w:sz w:val="22"/>
                              <w:szCs w:val="22"/>
                            </w:rPr>
                          </w:pPr>
                        </w:p>
                      </w:txbxContent>
                    </v:textbox>
                  </v:shape>
                  <v:shape id="_x0000_s1117" type="#_x0000_t202" style="position:absolute;left:1979;top:4873;width:3893;height:2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HCccEA&#10;AADdAAAADwAAAGRycy9kb3ducmV2LnhtbERPTYvCMBC9C/6HMII3TRQV7RpFlIU9Kequ4G1oxrZs&#10;MylN1nb/vREEb/N4n7Nct7YUd6p94VjDaKhAEKfOFJxp+D5/DuYgfEA2WDomDf/kYb3qdpaYGNfw&#10;ke6nkIkYwj5BDXkIVSKlT3Oy6IeuIo7czdUWQ4R1Jk2NTQy3pRwrNZMWC44NOVa0zSn9Pf1ZDT/7&#10;2/UyUYdsZ6dV41ol2S6k1v1eu/kAEagNb/HL/WXi/NF8Ac9v4gly9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ohwnHBAAAA3QAAAA8AAAAAAAAAAAAAAAAAmAIAAGRycy9kb3du&#10;cmV2LnhtbFBLBQYAAAAABAAEAPUAAACGAwAAAAA=&#10;" filled="f" stroked="f">
                    <v:textbox>
                      <w:txbxContent>
                        <w:p w:rsidR="00CC4E2A" w:rsidRPr="007C7853" w:rsidRDefault="00CC4E2A" w:rsidP="0071156A">
                          <w:pPr>
                            <w:rPr>
                              <w:i/>
                              <w:sz w:val="22"/>
                              <w:szCs w:val="22"/>
                            </w:rPr>
                          </w:pPr>
                          <w:r w:rsidRPr="007C7853">
                            <w:rPr>
                              <w:i/>
                              <w:sz w:val="22"/>
                              <w:szCs w:val="22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118" type="#_x0000_t202" style="position:absolute;left:3886;top:1905;width:3892;height:2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L9McUA&#10;AADdAAAADwAAAGRycy9kb3ducmV2LnhtbESPQWvCQBCF70L/wzIFb7qrWNHUVUql4KlibAu9Ddkx&#10;Cc3OhuzWxH/vHAq9zfDevPfNZjf4Rl2pi3VgC7OpAUVcBFdzaeHj/DZZgYoJ2WETmCzcKMJu+zDa&#10;YOZCzye65qlUEsIxQwtVSm2mdSwq8hinoSUW7RI6j0nWrtSuw17CfaPnxiy1x5qlocKWXisqfvJf&#10;b+Hz/fL9tTDHcu+f2j4MRrNfa2vHj8PLM6hEQ/o3/10fnODP1sIv38gI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wv0xxQAAAN0AAAAPAAAAAAAAAAAAAAAAAJgCAABkcnMv&#10;ZG93bnJldi54bWxQSwUGAAAAAAQABAD1AAAAigMAAAAA&#10;" filled="f" stroked="f">
                    <v:textbox>
                      <w:txbxContent>
                        <w:p w:rsidR="00CC4E2A" w:rsidRPr="007C7853" w:rsidRDefault="00CC4E2A" w:rsidP="0071156A">
                          <w:pPr>
                            <w:rPr>
                              <w:i/>
                              <w:sz w:val="22"/>
                              <w:szCs w:val="22"/>
                            </w:rPr>
                          </w:pPr>
                          <w:r w:rsidRPr="007C7853">
                            <w:rPr>
                              <w:i/>
                              <w:sz w:val="22"/>
                              <w:szCs w:val="22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119" type="#_x0000_t202" style="position:absolute;top:1905;width:3892;height:2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5YqsIA&#10;AADdAAAADwAAAGRycy9kb3ducmV2LnhtbERPS2vCQBC+F/oflil4a3YjWjR1FVEKPSn1Bd6G7JiE&#10;ZmdDdmvSf+8Kgrf5+J4zW/S2FldqfeVYQ5ooEMS5MxUXGg77r/cJCB+QDdaOScM/eVjMX19mmBnX&#10;8Q9dd6EQMYR9hhrKEJpMSp+XZNEnriGO3MW1FkOEbSFNi10Mt7UcKvUhLVYcG0psaFVS/rv7sxqO&#10;m8v5NFLbYm3HTed6JdlOpdaDt375CSJQH57ih/vbxPnpNIX7N/EEOb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jliqwgAAAN0AAAAPAAAAAAAAAAAAAAAAAJgCAABkcnMvZG93&#10;bnJldi54bWxQSwUGAAAAAAQABAD1AAAAhwMAAAAA&#10;" filled="f" stroked="f">
                    <v:textbox>
                      <w:txbxContent>
                        <w:p w:rsidR="00CC4E2A" w:rsidRPr="007C7853" w:rsidRDefault="00CC4E2A" w:rsidP="0071156A">
                          <w:pPr>
                            <w:rPr>
                              <w:i/>
                              <w:sz w:val="22"/>
                              <w:szCs w:val="22"/>
                            </w:rPr>
                          </w:pPr>
                          <w:r w:rsidRPr="007C7853">
                            <w:rPr>
                              <w:i/>
                              <w:sz w:val="22"/>
                              <w:szCs w:val="22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9771E3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583488" behindDoc="0" locked="0" layoutInCell="1" allowOverlap="1" wp14:anchorId="23BF4792" wp14:editId="7C297DA2">
                <wp:simplePos x="0" y="0"/>
                <wp:positionH relativeFrom="column">
                  <wp:posOffset>2929890</wp:posOffset>
                </wp:positionH>
                <wp:positionV relativeFrom="paragraph">
                  <wp:posOffset>19685</wp:posOffset>
                </wp:positionV>
                <wp:extent cx="1648460" cy="855980"/>
                <wp:effectExtent l="0" t="0" r="0" b="1270"/>
                <wp:wrapNone/>
                <wp:docPr id="1192" name="Grupa 11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48460" cy="855980"/>
                          <a:chOff x="0" y="0"/>
                          <a:chExt cx="1648460" cy="855980"/>
                        </a:xfrm>
                      </wpg:grpSpPr>
                      <wps:wsp>
                        <wps:cNvPr id="119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648460" cy="288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7C7853" w:rsidRDefault="00CC4E2A" w:rsidP="0071156A">
                              <w:pPr>
                                <w:tabs>
                                  <w:tab w:val="left" w:pos="426"/>
                                  <w:tab w:val="left" w:pos="2340"/>
                                  <w:tab w:val="left" w:pos="4500"/>
                                  <w:tab w:val="left" w:pos="6840"/>
                                </w:tabs>
                                <w:rPr>
                                  <w:i/>
                                  <w:sz w:val="20"/>
                                </w:rPr>
                              </w:pPr>
                              <w:r w:rsidRPr="007C7853">
                                <w:rPr>
                                  <w:i/>
                                  <w:sz w:val="20"/>
                                  <w:u w:val="single"/>
                                </w:rPr>
                                <w:t>jednakostranični trokut</w:t>
                              </w:r>
                              <w:r w:rsidRPr="007C7853">
                                <w:rPr>
                                  <w:i/>
                                  <w:sz w:val="20"/>
                                </w:rPr>
                                <w:tab/>
                              </w:r>
                            </w:p>
                            <w:p w:rsidR="00CC4E2A" w:rsidRPr="007C7853" w:rsidRDefault="00CC4E2A" w:rsidP="0071156A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1194" name="Grupa 1194"/>
                        <wpg:cNvGrpSpPr/>
                        <wpg:grpSpPr>
                          <a:xfrm>
                            <a:off x="411480" y="312420"/>
                            <a:ext cx="712470" cy="543560"/>
                            <a:chOff x="0" y="111167"/>
                            <a:chExt cx="776679" cy="593913"/>
                          </a:xfrm>
                        </wpg:grpSpPr>
                        <wps:wsp>
                          <wps:cNvPr id="1195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9827" y="443256"/>
                              <a:ext cx="389254" cy="2618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7C7853" w:rsidRDefault="00CC4E2A" w:rsidP="0071156A">
                                <w:pPr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r w:rsidRPr="007C7853">
                                  <w:rPr>
                                    <w:i/>
                                    <w:sz w:val="22"/>
                                    <w:szCs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196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7425" y="114244"/>
                              <a:ext cx="389254" cy="2618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7C7853" w:rsidRDefault="00CC4E2A" w:rsidP="0071156A">
                                <w:pPr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r w:rsidRPr="007C7853">
                                  <w:rPr>
                                    <w:i/>
                                    <w:sz w:val="22"/>
                                    <w:szCs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197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14243"/>
                              <a:ext cx="388619" cy="2618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7C7853" w:rsidRDefault="00CC4E2A" w:rsidP="0071156A">
                                <w:pPr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r w:rsidRPr="007C7853">
                                  <w:rPr>
                                    <w:i/>
                                    <w:sz w:val="22"/>
                                    <w:szCs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198" name="Jednakokračni trokut 1198"/>
                          <wps:cNvSpPr/>
                          <wps:spPr>
                            <a:xfrm>
                              <a:off x="175182" y="111167"/>
                              <a:ext cx="431207" cy="371541"/>
                            </a:xfrm>
                            <a:prstGeom prst="triangl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1192" o:spid="_x0000_s1120" style="position:absolute;left:0;text-align:left;margin-left:230.7pt;margin-top:1.55pt;width:129.8pt;height:67.4pt;z-index:251583488;mso-height-relative:margin" coordsize="16484,85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">
                <v:shape id="_x0000_s1121" type="#_x0000_t202" style="position:absolute;width:16484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BjRsIA&#10;AADdAAAADwAAAGRycy9kb3ducmV2LnhtbERPTWvCQBC9C/6HZQRvumutotFVSkuhp4ppFbwN2TEJ&#10;ZmdDdmviv3cLgrd5vM9ZbztbiSs1vnSsYTJWIIgzZ0rONfz+fI4WIHxANlg5Jg038rDd9HtrTIxr&#10;eU/XNOQihrBPUEMRQp1I6bOCLPqxq4kjd3aNxRBhk0vTYBvDbSVflJpLiyXHhgJrei8ou6R/VsPh&#10;+3w6vqpd/mFndes6JdkupdbDQfe2AhGoC0/xw/1l4vzJcgr/38QT5O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EGNGwgAAAN0AAAAPAAAAAAAAAAAAAAAAAJgCAABkcnMvZG93&#10;bnJldi54bWxQSwUGAAAAAAQABAD1AAAAhwMAAAAA&#10;" filled="f" stroked="f">
                  <v:textbox>
                    <w:txbxContent>
                      <w:p w:rsidR="00CC4E2A" w:rsidRPr="007C7853" w:rsidRDefault="00CC4E2A" w:rsidP="0071156A">
                        <w:pPr>
                          <w:tabs>
                            <w:tab w:val="left" w:pos="426"/>
                            <w:tab w:val="left" w:pos="2340"/>
                            <w:tab w:val="left" w:pos="4500"/>
                            <w:tab w:val="left" w:pos="6840"/>
                          </w:tabs>
                          <w:rPr>
                            <w:i/>
                            <w:sz w:val="20"/>
                          </w:rPr>
                        </w:pPr>
                        <w:r w:rsidRPr="007C7853">
                          <w:rPr>
                            <w:i/>
                            <w:sz w:val="20"/>
                            <w:u w:val="single"/>
                          </w:rPr>
                          <w:t>jednakostranični trokut</w:t>
                        </w:r>
                        <w:r w:rsidRPr="007C7853">
                          <w:rPr>
                            <w:i/>
                            <w:sz w:val="20"/>
                          </w:rPr>
                          <w:tab/>
                        </w:r>
                      </w:p>
                      <w:p w:rsidR="00CC4E2A" w:rsidRPr="007C7853" w:rsidRDefault="00CC4E2A" w:rsidP="0071156A">
                        <w:pPr>
                          <w:rPr>
                            <w:i/>
                            <w:sz w:val="20"/>
                          </w:rPr>
                        </w:pPr>
                      </w:p>
                    </w:txbxContent>
                  </v:textbox>
                </v:shape>
                <v:group id="Grupa 1194" o:spid="_x0000_s1122" style="position:absolute;left:4114;top:3124;width:7125;height:5435" coordorigin=",1111" coordsize="7766,59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kr1esQAAADdAAAA&#10;DwAAAAAAAAAAAAAAAACqAgAAZHJzL2Rvd25yZXYueG1sUEsFBgAAAAAEAAQA+gAAAJsDAAAAAA==&#10;">
                  <v:shape id="_x0000_s1123" type="#_x0000_t202" style="position:absolute;left:1698;top:4432;width:3892;height:26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VeqcMA&#10;AADdAAAADwAAAGRycy9kb3ducmV2LnhtbERPTWvCQBC9F/wPywi9NbsWLSa6CVIRemqpVcHbkB2T&#10;YHY2ZFeT/vtuodDbPN7nrIvRtuJOvW8ca5glCgRx6UzDlYbD1+5pCcIHZIOtY9LwTR6KfPKwxsy4&#10;gT/pvg+ViCHsM9RQh9BlUvqyJos+cR1x5C6utxgi7CtpehxiuG3ls1Iv0mLDsaHGjl5rKq/7m9Vw&#10;fL+cT3P1UW3tohvcqCTbVGr9OB03KxCBxvAv/nO/mTh/li7g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rVeqcMAAADdAAAADwAAAAAAAAAAAAAAAACYAgAAZHJzL2Rv&#10;d25yZXYueG1sUEsFBgAAAAAEAAQA9QAAAIgDAAAAAA==&#10;" filled="f" stroked="f">
                    <v:textbox>
                      <w:txbxContent>
                        <w:p w:rsidR="00CC4E2A" w:rsidRPr="007C7853" w:rsidRDefault="00CC4E2A" w:rsidP="0071156A">
                          <w:pPr>
                            <w:rPr>
                              <w:i/>
                              <w:sz w:val="22"/>
                              <w:szCs w:val="22"/>
                            </w:rPr>
                          </w:pPr>
                          <w:r w:rsidRPr="007C7853">
                            <w:rPr>
                              <w:i/>
                              <w:sz w:val="22"/>
                              <w:szCs w:val="22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124" type="#_x0000_t202" style="position:absolute;left:3874;top:1142;width:3892;height:26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fA3sMA&#10;AADdAAAADwAAAGRycy9kb3ducmV2LnhtbERPTWvCQBC9F/wPywi91V2LDRrdBKkIPbU0VcHbkB2T&#10;YHY2ZFeT/vtuodDbPN7nbPLRtuJOvW8ca5jPFAji0pmGKw2Hr/3TEoQPyAZbx6Thmzzk2eRhg6lx&#10;A3/SvQiViCHsU9RQh9ClUvqyJot+5jriyF1cbzFE2FfS9DjEcNvKZ6USabHh2FBjR681ldfiZjUc&#10;3y/n00J9VDv70g1uVJLtSmr9OB23axCBxvAv/nO/mTh/vkrg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mfA3sMAAADdAAAADwAAAAAAAAAAAAAAAACYAgAAZHJzL2Rv&#10;d25yZXYueG1sUEsFBgAAAAAEAAQA9QAAAIgDAAAAAA==&#10;" filled="f" stroked="f">
                    <v:textbox>
                      <w:txbxContent>
                        <w:p w:rsidR="00CC4E2A" w:rsidRPr="007C7853" w:rsidRDefault="00CC4E2A" w:rsidP="0071156A">
                          <w:pPr>
                            <w:rPr>
                              <w:i/>
                              <w:sz w:val="22"/>
                              <w:szCs w:val="22"/>
                            </w:rPr>
                          </w:pPr>
                          <w:r w:rsidRPr="007C7853">
                            <w:rPr>
                              <w:i/>
                              <w:sz w:val="22"/>
                              <w:szCs w:val="22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125" type="#_x0000_t202" style="position:absolute;top:1142;width:3886;height:26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tlRcMA&#10;AADdAAAADwAAAGRycy9kb3ducmV2LnhtbERPS2vCQBC+C/6HZQRvumuxPqKrlJZCTxXTKngbsmMS&#10;zM6G7NbEf+8WBG/z8T1nve1sJa7U+NKxhslYgSDOnCk51/D78zlagPAB2WDlmDTcyMN20++tMTGu&#10;5T1d05CLGMI+QQ1FCHUipc8KsujHriaO3Nk1FkOETS5Ng20Mt5V8UWomLZYcGwqs6b2g7JL+WQ2H&#10;7/PpOFW7/MO+1q3rlGS7lFoPB93bCkSgLjzFD/eXifMnyzn8fxNPk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StlRcMAAADdAAAADwAAAAAAAAAAAAAAAACYAgAAZHJzL2Rv&#10;d25yZXYueG1sUEsFBgAAAAAEAAQA9QAAAIgDAAAAAA==&#10;" filled="f" stroked="f">
                    <v:textbox>
                      <w:txbxContent>
                        <w:p w:rsidR="00CC4E2A" w:rsidRPr="007C7853" w:rsidRDefault="00CC4E2A" w:rsidP="0071156A">
                          <w:pPr>
                            <w:rPr>
                              <w:i/>
                              <w:sz w:val="22"/>
                              <w:szCs w:val="22"/>
                            </w:rPr>
                          </w:pPr>
                          <w:r w:rsidRPr="007C7853">
                            <w:rPr>
                              <w:i/>
                              <w:sz w:val="22"/>
                              <w:szCs w:val="22"/>
                            </w:rPr>
                            <w:t>a</w:t>
                          </w:r>
                        </w:p>
                      </w:txbxContent>
                    </v:textbox>
                  </v:shape>
                  <v:shape id="Jednakokračni trokut 1198" o:spid="_x0000_s1126" type="#_x0000_t5" style="position:absolute;left:1751;top:1111;width:4312;height:37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EK/sgA&#10;AADdAAAADwAAAGRycy9kb3ducmV2LnhtbESPzW7CQAyE75V4h5WRuJUNiJ82ZUEIhFSJXqDtoTc3&#10;6yaBrDfKLiTl6esDUm+2ZjzzebHqXKWu1ITSs4HRMAFFnHlbcm7g4333+AQqRGSLlWcy8EsBVsve&#10;wwJT61s+0PUYcyUhHFI0UMRYp1qHrCCHYehrYtF+fOMwytrk2jbYSrir9DhJZtphydJQYE2bgrLz&#10;8eIM6Mv8cAvT/fytnc705Lv93J6+dsYM+t36BVSkLv6b79evVvBHz4Ir38gIevk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YAQr+yAAAAN0AAAAPAAAAAAAAAAAAAAAAAJgCAABk&#10;cnMvZG93bnJldi54bWxQSwUGAAAAAAQABAD1AAAAjQMAAAAA&#10;" filled="f" strokecolor="black [3213]" strokeweight="1pt"/>
                </v:group>
              </v:group>
            </w:pict>
          </mc:Fallback>
        </mc:AlternateContent>
      </w:r>
    </w:p>
    <w:p w:rsidR="0071156A" w:rsidRDefault="0071156A" w:rsidP="0071156A">
      <w:pPr>
        <w:ind w:left="284" w:hanging="284"/>
        <w:jc w:val="left"/>
      </w:pPr>
    </w:p>
    <w:p w:rsidR="0071156A" w:rsidRDefault="0071156A" w:rsidP="0071156A">
      <w:pPr>
        <w:ind w:left="284" w:hanging="284"/>
        <w:jc w:val="left"/>
      </w:pPr>
    </w:p>
    <w:p w:rsidR="0071156A" w:rsidRDefault="0071156A" w:rsidP="0071156A">
      <w:pPr>
        <w:ind w:left="284" w:hanging="284"/>
        <w:jc w:val="left"/>
      </w:pPr>
    </w:p>
    <w:p w:rsidR="0071156A" w:rsidRDefault="0071156A" w:rsidP="0071156A">
      <w:pPr>
        <w:ind w:left="284" w:hanging="284"/>
        <w:jc w:val="left"/>
      </w:pPr>
    </w:p>
    <w:p w:rsidR="0071156A" w:rsidRPr="005202E7" w:rsidRDefault="0071156A" w:rsidP="0071156A">
      <w:pPr>
        <w:ind w:left="284" w:hanging="284"/>
        <w:jc w:val="left"/>
        <w:rPr>
          <w:sz w:val="18"/>
        </w:rPr>
      </w:pPr>
    </w:p>
    <w:p w:rsidR="0071156A" w:rsidRDefault="00B45806" w:rsidP="0071156A">
      <w:pPr>
        <w:ind w:left="284" w:hanging="284"/>
        <w:jc w:val="left"/>
      </w:pPr>
      <w:r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585536" behindDoc="0" locked="0" layoutInCell="1" allowOverlap="1" wp14:anchorId="5EC5A8A2" wp14:editId="5FE3478F">
                <wp:simplePos x="0" y="0"/>
                <wp:positionH relativeFrom="column">
                  <wp:posOffset>1784350</wp:posOffset>
                </wp:positionH>
                <wp:positionV relativeFrom="paragraph">
                  <wp:posOffset>135890</wp:posOffset>
                </wp:positionV>
                <wp:extent cx="982980" cy="624205"/>
                <wp:effectExtent l="0" t="0" r="26670" b="4445"/>
                <wp:wrapNone/>
                <wp:docPr id="1199" name="Grupa 11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82980" cy="624205"/>
                          <a:chOff x="-49776" y="-69780"/>
                          <a:chExt cx="1284216" cy="817409"/>
                        </a:xfrm>
                      </wpg:grpSpPr>
                      <wps:wsp>
                        <wps:cNvPr id="120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-49776" y="114301"/>
                            <a:ext cx="439030" cy="45389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7C7853" w:rsidRDefault="00CC4E2A" w:rsidP="0071156A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7C7853">
                                <w:rPr>
                                  <w:i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0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525779" y="388217"/>
                            <a:ext cx="492965" cy="3594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7C7853" w:rsidRDefault="00CC4E2A" w:rsidP="0071156A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7C7853">
                                <w:rPr>
                                  <w:i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0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561053" y="-69780"/>
                            <a:ext cx="563880" cy="3768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7C7853" w:rsidRDefault="00CC4E2A" w:rsidP="0071156A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7C7853">
                                <w:rPr>
                                  <w:i/>
                                  <w:sz w:val="22"/>
                                  <w:szCs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1203" name="Grupa 1203"/>
                        <wpg:cNvGrpSpPr/>
                        <wpg:grpSpPr>
                          <a:xfrm>
                            <a:off x="320040" y="7620"/>
                            <a:ext cx="914400" cy="428802"/>
                            <a:chOff x="0" y="0"/>
                            <a:chExt cx="929640" cy="435610"/>
                          </a:xfrm>
                        </wpg:grpSpPr>
                        <wps:wsp>
                          <wps:cNvPr id="1204" name="Pravokutni trokut 1204"/>
                          <wps:cNvSpPr/>
                          <wps:spPr>
                            <a:xfrm>
                              <a:off x="0" y="0"/>
                              <a:ext cx="929640" cy="435610"/>
                            </a:xfrm>
                            <a:prstGeom prst="rtTriangle">
                              <a:avLst/>
                            </a:prstGeom>
                            <a:noFill/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05" name="Ravni poveznik 1205"/>
                          <wps:cNvCnPr/>
                          <wps:spPr>
                            <a:xfrm>
                              <a:off x="0" y="304800"/>
                              <a:ext cx="137160" cy="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  <wps:wsp>
                          <wps:cNvPr id="1206" name="Ravni poveznik 1206"/>
                          <wps:cNvCnPr/>
                          <wps:spPr>
                            <a:xfrm rot="16200000">
                              <a:off x="71437" y="366712"/>
                              <a:ext cx="137160" cy="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upa 1199" o:spid="_x0000_s1127" style="position:absolute;left:0;text-align:left;margin-left:140.5pt;margin-top:10.7pt;width:77.4pt;height:49.15pt;z-index:251585536" coordorigin="-497,-697" coordsize="12842,81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">
                <v:shape id="_x0000_s1128" type="#_x0000_t202" style="position:absolute;left:-497;top:1143;width:4389;height:45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0JysQA&#10;AADdAAAADwAAAGRycy9kb3ducmV2LnhtbESPQWsCMRCF74X+hzAFb92kYsVuN0qpCJ4qalvobdiM&#10;u0s3k7CJ7vrvjSB4m+G9982bYjHYVpyoC41jDS+ZAkFcOtNwpeF7v3qegQgR2WDrmDScKcBi/vhQ&#10;YG5cz1s67WIlEoRDjhrqGH0uZShrshgy54mTdnCdxZjWrpKmwz7BbSvHSk2lxYbThRo9fdZU/u+O&#10;VsPP1+Hvd6I21dK++t4NSrJ9k1qPnoaPdxCRhng339Jrk+onJFy/SSPI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3tCcrEAAAA3QAAAA8AAAAAAAAAAAAAAAAAmAIAAGRycy9k&#10;b3ducmV2LnhtbFBLBQYAAAAABAAEAPUAAACJAwAAAAA=&#10;" filled="f" stroked="f">
                  <v:textbox>
                    <w:txbxContent>
                      <w:p w:rsidR="00CC4E2A" w:rsidRPr="007C7853" w:rsidRDefault="00CC4E2A" w:rsidP="0071156A">
                        <w:pPr>
                          <w:rPr>
                            <w:i/>
                            <w:sz w:val="22"/>
                            <w:szCs w:val="22"/>
                          </w:rPr>
                        </w:pPr>
                        <w:r w:rsidRPr="007C7853">
                          <w:rPr>
                            <w:i/>
                            <w:sz w:val="22"/>
                            <w:szCs w:val="22"/>
                          </w:rPr>
                          <w:t>a</w:t>
                        </w:r>
                      </w:p>
                    </w:txbxContent>
                  </v:textbox>
                </v:shape>
                <v:shape id="_x0000_s1129" type="#_x0000_t202" style="position:absolute;left:5257;top:3882;width:4930;height:35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GsUcMA&#10;AADd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w/Vyn8fRNPkJ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qGsUcMAAADdAAAADwAAAAAAAAAAAAAAAACYAgAAZHJzL2Rv&#10;d25yZXYueG1sUEsFBgAAAAAEAAQA9QAAAIgDAAAAAA==&#10;" filled="f" stroked="f">
                  <v:textbox>
                    <w:txbxContent>
                      <w:p w:rsidR="00CC4E2A" w:rsidRPr="007C7853" w:rsidRDefault="00CC4E2A" w:rsidP="0071156A">
                        <w:pPr>
                          <w:rPr>
                            <w:i/>
                            <w:sz w:val="22"/>
                            <w:szCs w:val="22"/>
                          </w:rPr>
                        </w:pPr>
                        <w:r w:rsidRPr="007C7853">
                          <w:rPr>
                            <w:i/>
                            <w:sz w:val="22"/>
                            <w:szCs w:val="22"/>
                          </w:rPr>
                          <w:t>b</w:t>
                        </w:r>
                      </w:p>
                    </w:txbxContent>
                  </v:textbox>
                </v:shape>
                <v:shape id="_x0000_s1130" type="#_x0000_t202" style="position:absolute;left:5610;top:-697;width:5639;height:37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MyJsMA&#10;AADdAAAADwAAAGRycy9kb3ducmV2LnhtbERPTWvCQBC9C/6HZQq9md2GKm3qKqIIPVmMreBtyI5J&#10;aHY2ZNck/ffdQsHbPN7nLNejbURPna8da3hKFAjiwpmaSw2fp/3sBYQPyAYbx6ThhzysV9PJEjPj&#10;Bj5Sn4dSxBD2GWqoQmgzKX1RkUWfuJY4clfXWQwRdqU0HQ4x3DYyVWohLdYcGypsaVtR8Z3frIav&#10;w/VyflYf5c7O28GNSrJ9lVo/PoybNxCBxnAX/7vfTZyfqhT+vokn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nMyJsMAAADdAAAADwAAAAAAAAAAAAAAAACYAgAAZHJzL2Rv&#10;d25yZXYueG1sUEsFBgAAAAAEAAQA9QAAAIgDAAAAAA==&#10;" filled="f" stroked="f">
                  <v:textbox>
                    <w:txbxContent>
                      <w:p w:rsidR="00CC4E2A" w:rsidRPr="007C7853" w:rsidRDefault="00CC4E2A" w:rsidP="0071156A">
                        <w:pPr>
                          <w:rPr>
                            <w:i/>
                            <w:sz w:val="22"/>
                            <w:szCs w:val="22"/>
                          </w:rPr>
                        </w:pPr>
                        <w:r w:rsidRPr="007C7853">
                          <w:rPr>
                            <w:i/>
                            <w:sz w:val="22"/>
                            <w:szCs w:val="22"/>
                          </w:rPr>
                          <w:t>c</w:t>
                        </w:r>
                      </w:p>
                    </w:txbxContent>
                  </v:textbox>
                </v:shape>
                <v:group id="Grupa 1203" o:spid="_x0000_s1131" style="position:absolute;left:3200;top:76;width:9144;height:4288" coordsize="9296,43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oyZ9cQAAADdAAAA&#10;DwAAAAAAAAAAAAAAAACqAgAAZHJzL2Rvd25yZXYueG1sUEsFBgAAAAAEAAQA+gAAAJsDAAAAAA==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Pravokutni trokut 1204" o:spid="_x0000_s1132" type="#_x0000_t6" style="position:absolute;width:9296;height:4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IMf78A&#10;AADdAAAADwAAAGRycy9kb3ducmV2LnhtbERPy6rCMBDdC/5DGOHuNLXIRatRRBHc+ti4G5uxLSaT&#10;kkTt/XsjCHc3h/OcxaqzRjzJh8axgvEoA0FcOt1wpeB82g2nIEJE1mgck4I/CrBa9nsLLLR78YGe&#10;x1iJFMKhQAV1jG0hZShrshhGriVO3M15izFBX0nt8ZXCrZF5lv1Kiw2nhhpb2tRU3o8Pq+BiOr+d&#10;VPvrfbYtL+N43lmbG6V+Bt16DiJSF//FX/dep/l5NoHPN+kEuXw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18gx/vwAAAN0AAAAPAAAAAAAAAAAAAAAAAJgCAABkcnMvZG93bnJl&#10;di54bWxQSwUGAAAAAAQABAD1AAAAhAMAAAAA&#10;" filled="f" strokeweight="1pt">
                    <v:stroke joinstyle="round"/>
                  </v:shape>
                  <v:line id="Ravni poveznik 1205" o:spid="_x0000_s1133" style="position:absolute;visibility:visible;mso-wrap-style:square" from="0,3048" to="1371,3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+bW8MAAADdAAAADwAAAGRycy9kb3ducmV2LnhtbERPzWoCMRC+C32HMAVvNavQoqvZpbQW&#10;lB5E2wcYN+Nm62ayJFG3Pr0pFLzNx/c7i7K3rTiTD41jBeNRBoK4crrhWsH318fTFESIyBpbx6Tg&#10;lwKUxcNggbl2F97SeRdrkUI45KjAxNjlUobKkMUwch1x4g7OW4wJ+lpqj5cUbls5ybIXabHh1GCw&#10;ozdD1XF3sgrWfv95HF9rI/e89st28z4L9kep4WP/OgcRqY938b97pdP8SfYMf9+kE2R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vm1vDAAAA3QAAAA8AAAAAAAAAAAAA&#10;AAAAoQIAAGRycy9kb3ducmV2LnhtbFBLBQYAAAAABAAEAPkAAACRAwAAAAA=&#10;" strokeweight="1pt"/>
                  <v:line id="Ravni poveznik 1206" o:spid="_x0000_s1134" style="position:absolute;rotation:-90;visibility:visible;mso-wrap-style:square" from="714,3667" to="2085,3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pXkMUAAADdAAAADwAAAGRycy9kb3ducmV2LnhtbERPS2vCQBC+C/0PyxS8iG5MMUh0laIW&#10;pWDBx8HjNDvNhmZnQ3ar8d93C0Jv8/E9Z77sbC2u1PrKsYLxKAFBXDhdcangfHobTkH4gKyxdkwK&#10;7uRhuXjqzTHX7sYHuh5DKWII+xwVmBCaXEpfGLLoR64hjtyXay2GCNtS6hZvMdzWMk2STFqsODYY&#10;bGhlqPg+/lgFl/tmLT/GmflMJ4f3l12z1YP9Vqn+c/c6AxGoC//ih3un4/w0yeDvm3iC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TpXkMUAAADdAAAADwAAAAAAAAAA&#10;AAAAAAChAgAAZHJzL2Rvd25yZXYueG1sUEsFBgAAAAAEAAQA+QAAAJMDAAAAAA==&#10;" strokeweight="1pt"/>
                </v:group>
              </v:group>
            </w:pict>
          </mc:Fallback>
        </mc:AlternateContent>
      </w:r>
      <w:r w:rsidR="0071156A">
        <w:t>13. Jednako duge stranice u jednakokračnom trokutu zovu se kraci, a treća stranica je osnovica.</w:t>
      </w:r>
    </w:p>
    <w:p w:rsidR="005202E7" w:rsidRDefault="0071156A" w:rsidP="005202E7">
      <w:pPr>
        <w:tabs>
          <w:tab w:val="left" w:pos="5245"/>
        </w:tabs>
        <w:ind w:left="284" w:hanging="284"/>
        <w:jc w:val="left"/>
      </w:pPr>
      <w:r>
        <w:t xml:space="preserve">14. Pravokutni trokut je </w:t>
      </w:r>
      <w:r w:rsidR="005202E7">
        <w:tab/>
        <w:t>15. Stranice uz pravi kut su katete,</w:t>
      </w:r>
    </w:p>
    <w:p w:rsidR="0071156A" w:rsidRDefault="005202E7" w:rsidP="005202E7">
      <w:pPr>
        <w:tabs>
          <w:tab w:val="left" w:pos="5529"/>
        </w:tabs>
        <w:ind w:left="284" w:hanging="284"/>
        <w:jc w:val="left"/>
      </w:pPr>
      <w:r>
        <w:tab/>
        <w:t xml:space="preserve"> </w:t>
      </w:r>
      <w:r w:rsidR="0071156A">
        <w:t>trokut koji ima pravi kut.</w:t>
      </w:r>
      <w:r>
        <w:tab/>
        <w:t xml:space="preserve">  a nasuprot pravom kutu hipotenuza.</w:t>
      </w:r>
    </w:p>
    <w:p w:rsidR="005202E7" w:rsidRDefault="005202E7" w:rsidP="005202E7">
      <w:pPr>
        <w:tabs>
          <w:tab w:val="left" w:pos="5670"/>
          <w:tab w:val="left" w:pos="5954"/>
        </w:tabs>
        <w:ind w:left="284" w:hanging="284"/>
        <w:jc w:val="left"/>
      </w:pPr>
    </w:p>
    <w:p w:rsidR="0071156A" w:rsidRDefault="0071156A" w:rsidP="0071156A">
      <w:pPr>
        <w:ind w:left="284" w:hanging="284"/>
        <w:jc w:val="left"/>
      </w:pPr>
      <w:r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589632" behindDoc="0" locked="0" layoutInCell="1" allowOverlap="1" wp14:anchorId="2D3D2AB1" wp14:editId="1E9B97CD">
                <wp:simplePos x="0" y="0"/>
                <wp:positionH relativeFrom="column">
                  <wp:posOffset>34290</wp:posOffset>
                </wp:positionH>
                <wp:positionV relativeFrom="paragraph">
                  <wp:posOffset>-3810</wp:posOffset>
                </wp:positionV>
                <wp:extent cx="6391910" cy="944880"/>
                <wp:effectExtent l="0" t="0" r="0" b="0"/>
                <wp:wrapNone/>
                <wp:docPr id="1207" name="Grupa 12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91910" cy="944880"/>
                          <a:chOff x="0" y="0"/>
                          <a:chExt cx="6391910" cy="944880"/>
                        </a:xfrm>
                      </wpg:grpSpPr>
                      <wpg:grpSp>
                        <wpg:cNvPr id="1208" name="Grupa 1208"/>
                        <wpg:cNvGrpSpPr/>
                        <wpg:grpSpPr>
                          <a:xfrm>
                            <a:off x="0" y="15240"/>
                            <a:ext cx="1386205" cy="784860"/>
                            <a:chOff x="0" y="0"/>
                            <a:chExt cx="1386667" cy="784860"/>
                          </a:xfrm>
                        </wpg:grpSpPr>
                        <wps:wsp>
                          <wps:cNvPr id="1209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386667" cy="28950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9B084B" w:rsidRDefault="00CC4E2A" w:rsidP="0071156A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  <w:r w:rsidRPr="009B084B">
                                  <w:rPr>
                                    <w:sz w:val="20"/>
                                    <w:u w:val="single"/>
                                  </w:rPr>
                                  <w:t>pravokutni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210" name="Slika 121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7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66700" y="274320"/>
                              <a:ext cx="784860" cy="51054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g:grpSp>
                        <wpg:cNvPr id="1211" name="Grupa 1211"/>
                        <wpg:cNvGrpSpPr/>
                        <wpg:grpSpPr>
                          <a:xfrm>
                            <a:off x="1028700" y="22860"/>
                            <a:ext cx="1385570" cy="782320"/>
                            <a:chOff x="0" y="0"/>
                            <a:chExt cx="1386205" cy="782781"/>
                          </a:xfrm>
                        </wpg:grpSpPr>
                        <wps:wsp>
                          <wps:cNvPr id="1212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386205" cy="28954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9B084B" w:rsidRDefault="00CC4E2A" w:rsidP="0071156A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  <w:r w:rsidRPr="009B084B">
                                  <w:rPr>
                                    <w:sz w:val="20"/>
                                    <w:u w:val="single"/>
                                  </w:rPr>
                                  <w:t>kvadra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213" name="Slika 121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8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22564" y="277090"/>
                              <a:ext cx="519545" cy="505691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g:grpSp>
                        <wpg:cNvPr id="1214" name="Grupa 1214"/>
                        <wpg:cNvGrpSpPr/>
                        <wpg:grpSpPr>
                          <a:xfrm>
                            <a:off x="2217420" y="0"/>
                            <a:ext cx="1219200" cy="877570"/>
                            <a:chOff x="0" y="0"/>
                            <a:chExt cx="1219200" cy="878227"/>
                          </a:xfrm>
                        </wpg:grpSpPr>
                        <wps:wsp>
                          <wps:cNvPr id="1215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820" y="0"/>
                              <a:ext cx="1073785" cy="28871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9B084B" w:rsidRDefault="00CC4E2A" w:rsidP="0071156A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  <w:r w:rsidRPr="009B084B">
                                  <w:rPr>
                                    <w:sz w:val="20"/>
                                    <w:u w:val="single"/>
                                  </w:rPr>
                                  <w:t>paralelogra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1216" name="Grupa 1216"/>
                          <wpg:cNvGrpSpPr/>
                          <wpg:grpSpPr>
                            <a:xfrm>
                              <a:off x="0" y="175260"/>
                              <a:ext cx="1219200" cy="702967"/>
                              <a:chOff x="-84152" y="-105232"/>
                              <a:chExt cx="1772655" cy="1022469"/>
                            </a:xfrm>
                          </wpg:grpSpPr>
                          <wps:wsp>
                            <wps:cNvPr id="1217" name="Paralelogram 1217"/>
                            <wps:cNvSpPr/>
                            <wps:spPr>
                              <a:xfrm>
                                <a:off x="251460" y="220980"/>
                                <a:ext cx="1022765" cy="388620"/>
                              </a:xfrm>
                              <a:prstGeom prst="parallelogram">
                                <a:avLst/>
                              </a:prstGeom>
                              <a:noFill/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218" name="Grupa 1218"/>
                            <wpg:cNvGrpSpPr/>
                            <wpg:grpSpPr>
                              <a:xfrm>
                                <a:off x="-84152" y="-105232"/>
                                <a:ext cx="1772655" cy="1022469"/>
                                <a:chOff x="-84152" y="-120472"/>
                                <a:chExt cx="1772655" cy="1022469"/>
                              </a:xfrm>
                            </wpg:grpSpPr>
                            <wps:wsp>
                              <wps:cNvPr id="1219" name="Tekstni okvir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9437" y="-120472"/>
                                  <a:ext cx="389253" cy="36677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C4E2A" w:rsidRPr="007E655D" w:rsidRDefault="00CC4E2A" w:rsidP="0071156A">
                                    <w:pPr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</w:pPr>
                                    <w:r w:rsidRPr="007E655D"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220" name="Tekstni okvir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04606" y="205627"/>
                                  <a:ext cx="583897" cy="3886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C4E2A" w:rsidRPr="007E655D" w:rsidRDefault="00CC4E2A" w:rsidP="0071156A">
                                    <w:pPr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</w:pPr>
                                    <w:r w:rsidRPr="007E655D"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221" name="Tekstni okvir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84152" y="205541"/>
                                  <a:ext cx="505806" cy="46090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C4E2A" w:rsidRPr="007E655D" w:rsidRDefault="00CC4E2A" w:rsidP="0071156A">
                                    <w:pPr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</w:pPr>
                                    <w:r w:rsidRPr="007E655D"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222" name="Tekstni okvir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0363" y="525554"/>
                                  <a:ext cx="518727" cy="37644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C4E2A" w:rsidRPr="007E655D" w:rsidRDefault="00CC4E2A" w:rsidP="0071156A">
                                    <w:pPr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</w:pPr>
                                    <w:r w:rsidRPr="007E655D"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1223" name="Grupa 1223"/>
                        <wpg:cNvGrpSpPr/>
                        <wpg:grpSpPr>
                          <a:xfrm>
                            <a:off x="3314700" y="7620"/>
                            <a:ext cx="1072515" cy="937260"/>
                            <a:chOff x="0" y="0"/>
                            <a:chExt cx="1072883" cy="937260"/>
                          </a:xfrm>
                        </wpg:grpSpPr>
                        <wps:wsp>
                          <wps:cNvPr id="1224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072883" cy="287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9B084B" w:rsidRDefault="00CC4E2A" w:rsidP="0071156A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  <w:u w:val="single"/>
                                  </w:rPr>
                                  <w:t>rom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1225" name="Grupa 1225"/>
                          <wpg:cNvGrpSpPr/>
                          <wpg:grpSpPr>
                            <a:xfrm>
                              <a:off x="114300" y="152400"/>
                              <a:ext cx="750916" cy="784860"/>
                              <a:chOff x="-100294" y="-105603"/>
                              <a:chExt cx="1156583" cy="1208583"/>
                            </a:xfrm>
                          </wpg:grpSpPr>
                          <wps:wsp>
                            <wps:cNvPr id="1226" name="Paralelogram 1226"/>
                            <wps:cNvSpPr/>
                            <wps:spPr>
                              <a:xfrm>
                                <a:off x="213360" y="228600"/>
                                <a:ext cx="610913" cy="459333"/>
                              </a:xfrm>
                              <a:prstGeom prst="parallelogram">
                                <a:avLst/>
                              </a:prstGeom>
                              <a:noFill/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227" name="Grupa 1227"/>
                            <wpg:cNvGrpSpPr/>
                            <wpg:grpSpPr>
                              <a:xfrm>
                                <a:off x="-100294" y="-105603"/>
                                <a:ext cx="1156583" cy="1208583"/>
                                <a:chOff x="-100294" y="-82743"/>
                                <a:chExt cx="1156583" cy="1208583"/>
                              </a:xfrm>
                            </wpg:grpSpPr>
                            <wps:wsp>
                              <wps:cNvPr id="1228" name="Tekstni okvir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6011" y="-82743"/>
                                  <a:ext cx="427836" cy="46331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C4E2A" w:rsidRPr="00DE114B" w:rsidRDefault="00CC4E2A" w:rsidP="0071156A">
                                    <w:pPr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</w:pPr>
                                    <w:r w:rsidRPr="00DE114B"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229" name="Tekstni okvir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7669" y="268359"/>
                                  <a:ext cx="388620" cy="53826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C4E2A" w:rsidRPr="00DE114B" w:rsidRDefault="00CC4E2A" w:rsidP="0071156A">
                                    <w:pPr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</w:pPr>
                                    <w:r w:rsidRPr="00DE114B"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230" name="Tekstni okvir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100294" y="257536"/>
                                  <a:ext cx="488914" cy="4880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C4E2A" w:rsidRPr="00DE114B" w:rsidRDefault="00CC4E2A" w:rsidP="0071156A">
                                    <w:pPr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</w:pPr>
                                    <w:r w:rsidRPr="00DE114B"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231" name="Tekstni okvir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6530" y="640035"/>
                                  <a:ext cx="388620" cy="4858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C4E2A" w:rsidRPr="00DE114B" w:rsidRDefault="00CC4E2A" w:rsidP="0071156A">
                                    <w:pPr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</w:pPr>
                                    <w:r w:rsidRPr="00DE114B"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1232" name="Grupa 1232"/>
                        <wpg:cNvGrpSpPr/>
                        <wpg:grpSpPr>
                          <a:xfrm>
                            <a:off x="4091940" y="7620"/>
                            <a:ext cx="1385570" cy="868680"/>
                            <a:chOff x="0" y="0"/>
                            <a:chExt cx="1385827" cy="868680"/>
                          </a:xfrm>
                        </wpg:grpSpPr>
                        <wps:wsp>
                          <wps:cNvPr id="1233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385827" cy="28920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516F84" w:rsidRDefault="00CC4E2A" w:rsidP="0071156A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  <w:r w:rsidRPr="00516F84">
                                  <w:rPr>
                                    <w:sz w:val="20"/>
                                    <w:u w:val="single"/>
                                  </w:rPr>
                                  <w:t>trapez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1234" name="Grupa 1234"/>
                          <wpg:cNvGrpSpPr/>
                          <wpg:grpSpPr>
                            <a:xfrm>
                              <a:off x="236220" y="182880"/>
                              <a:ext cx="914450" cy="685800"/>
                              <a:chOff x="-31848" y="-88326"/>
                              <a:chExt cx="1273941" cy="955414"/>
                            </a:xfrm>
                          </wpg:grpSpPr>
                          <wpg:grpSp>
                            <wpg:cNvPr id="1235" name="Grupa 1235"/>
                            <wpg:cNvGrpSpPr/>
                            <wpg:grpSpPr>
                              <a:xfrm>
                                <a:off x="243348" y="221226"/>
                                <a:ext cx="800100" cy="340688"/>
                                <a:chOff x="0" y="0"/>
                                <a:chExt cx="1181100" cy="502920"/>
                              </a:xfrm>
                            </wpg:grpSpPr>
                            <wps:wsp>
                              <wps:cNvPr id="1236" name="Ravni poveznik 1236"/>
                              <wps:cNvCnPr/>
                              <wps:spPr>
                                <a:xfrm>
                                  <a:off x="0" y="502920"/>
                                  <a:ext cx="11811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37" name="Ravni poveznik 1237"/>
                              <wps:cNvCnPr/>
                              <wps:spPr>
                                <a:xfrm>
                                  <a:off x="106680" y="0"/>
                                  <a:ext cx="6934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38" name="Ravni poveznik 1238"/>
                              <wps:cNvCnPr/>
                              <wps:spPr>
                                <a:xfrm flipH="1">
                                  <a:off x="0" y="0"/>
                                  <a:ext cx="106680" cy="502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39" name="Ravni poveznik 1239"/>
                              <wps:cNvCnPr/>
                              <wps:spPr>
                                <a:xfrm>
                                  <a:off x="800100" y="0"/>
                                  <a:ext cx="381000" cy="502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240" name="Tekstni okvir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1848" y="193319"/>
                                <a:ext cx="388620" cy="39776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4E2A" w:rsidRPr="00F7206D" w:rsidRDefault="00CC4E2A" w:rsidP="0071156A">
                                  <w:pPr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</w:pPr>
                                  <w:r w:rsidRPr="00F7206D"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241" name="Tekstni okvir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53473" y="177068"/>
                                <a:ext cx="388620" cy="37472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4E2A" w:rsidRPr="00F7206D" w:rsidRDefault="00CC4E2A" w:rsidP="0071156A">
                                  <w:pPr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</w:pPr>
                                  <w:r w:rsidRPr="00F7206D"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242" name="Tekstni okvir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90761" y="-88326"/>
                                <a:ext cx="388620" cy="43610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4E2A" w:rsidRPr="00F7206D" w:rsidRDefault="00CC4E2A" w:rsidP="0071156A">
                                  <w:pPr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</w:pPr>
                                  <w:r w:rsidRPr="00F7206D"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243" name="Tekstni okvir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2314" y="487254"/>
                                <a:ext cx="388620" cy="37983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4E2A" w:rsidRPr="00F7206D" w:rsidRDefault="00CC4E2A" w:rsidP="0071156A">
                                  <w:pPr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</w:pPr>
                                  <w:r w:rsidRPr="00F7206D"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</wpg:grpSp>
                      <wpg:grpSp>
                        <wpg:cNvPr id="1244" name="Grupa 1244"/>
                        <wpg:cNvGrpSpPr/>
                        <wpg:grpSpPr>
                          <a:xfrm>
                            <a:off x="5006340" y="0"/>
                            <a:ext cx="1385570" cy="815340"/>
                            <a:chOff x="0" y="0"/>
                            <a:chExt cx="1385570" cy="815340"/>
                          </a:xfrm>
                        </wpg:grpSpPr>
                        <wps:wsp>
                          <wps:cNvPr id="1245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385570" cy="28882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516F84" w:rsidRDefault="00CC4E2A" w:rsidP="0071156A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  <w:r w:rsidRPr="00516F84">
                                  <w:rPr>
                                    <w:sz w:val="20"/>
                                    <w:u w:val="single"/>
                                  </w:rPr>
                                  <w:t>deltoi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1246" name="Grupa 1246"/>
                          <wpg:cNvGrpSpPr/>
                          <wpg:grpSpPr>
                            <a:xfrm>
                              <a:off x="350520" y="129540"/>
                              <a:ext cx="705394" cy="685800"/>
                              <a:chOff x="0" y="0"/>
                              <a:chExt cx="777874" cy="755650"/>
                            </a:xfrm>
                          </wpg:grpSpPr>
                          <wpg:grpSp>
                            <wpg:cNvPr id="1247" name="Grupa 1247"/>
                            <wpg:cNvGrpSpPr/>
                            <wpg:grpSpPr>
                              <a:xfrm>
                                <a:off x="160020" y="137160"/>
                                <a:ext cx="457200" cy="618490"/>
                                <a:chOff x="0" y="0"/>
                                <a:chExt cx="701040" cy="822960"/>
                              </a:xfrm>
                            </wpg:grpSpPr>
                            <wps:wsp>
                              <wps:cNvPr id="1248" name="Ravni poveznik 1248"/>
                              <wps:cNvCnPr/>
                              <wps:spPr>
                                <a:xfrm flipH="1">
                                  <a:off x="0" y="0"/>
                                  <a:ext cx="358140" cy="198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49" name="Ravni poveznik 1249"/>
                              <wps:cNvCnPr/>
                              <wps:spPr>
                                <a:xfrm flipH="1" flipV="1">
                                  <a:off x="0" y="198120"/>
                                  <a:ext cx="358140" cy="6248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50" name="Ravni poveznik 1250"/>
                              <wps:cNvCnPr/>
                              <wps:spPr>
                                <a:xfrm>
                                  <a:off x="342900" y="0"/>
                                  <a:ext cx="358140" cy="198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51" name="Ravni poveznik 1251"/>
                              <wps:cNvCnPr/>
                              <wps:spPr>
                                <a:xfrm flipV="1">
                                  <a:off x="342900" y="198120"/>
                                  <a:ext cx="358140" cy="6248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252" name="Tekstni okvir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860" y="0"/>
                                <a:ext cx="389254" cy="26161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4E2A" w:rsidRPr="00C66A23" w:rsidRDefault="00CC4E2A" w:rsidP="0071156A">
                                  <w:pPr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</w:pPr>
                                  <w:r w:rsidRPr="00C66A23"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253" name="Tekstni okvir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426720"/>
                                <a:ext cx="389254" cy="26161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4E2A" w:rsidRPr="00C66A23" w:rsidRDefault="00CC4E2A" w:rsidP="0071156A">
                                  <w:pPr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</w:pPr>
                                  <w:r w:rsidRPr="00C66A23"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254" name="Tekstni okvir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88620" y="426720"/>
                                <a:ext cx="389254" cy="26161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4E2A" w:rsidRPr="00C66A23" w:rsidRDefault="00CC4E2A" w:rsidP="0071156A">
                                  <w:pPr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</w:pPr>
                                  <w:r w:rsidRPr="00C66A23"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255" name="Tekstni okvir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5462" y="7620"/>
                                <a:ext cx="388619" cy="26161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4E2A" w:rsidRPr="00C66A23" w:rsidRDefault="00CC4E2A" w:rsidP="0071156A">
                                  <w:pPr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</w:pPr>
                                  <w:r w:rsidRPr="00C66A23"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upa 1207" o:spid="_x0000_s1135" style="position:absolute;left:0;text-align:left;margin-left:2.7pt;margin-top:-.3pt;width:503.3pt;height:74.4pt;z-index:251589632" coordsize="63919,944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">
                <v:group id="Grupa 1208" o:spid="_x0000_s1136" style="position:absolute;top:152;width:13862;height:7849" coordsize="13866,78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PCgLhMcAAADd&#10;AAAADwAAAAAAAAAAAAAAAACqAgAAZHJzL2Rvd25yZXYueG1sUEsFBgAAAAAEAAQA+gAAAJ4DAAAA&#10;AA==&#10;">
                  <v:shape id="_x0000_s1137" type="#_x0000_t202" style="position:absolute;width:13866;height:28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egV8MA&#10;AADd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rlL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NegV8MAAADdAAAADwAAAAAAAAAAAAAAAACYAgAAZHJzL2Rv&#10;d25yZXYueG1sUEsFBgAAAAAEAAQA9QAAAIgDAAAAAA==&#10;" filled="f" stroked="f">
                    <v:textbox>
                      <w:txbxContent>
                        <w:p w:rsidR="00CC4E2A" w:rsidRPr="009B084B" w:rsidRDefault="00CC4E2A" w:rsidP="0071156A">
                          <w:pPr>
                            <w:rPr>
                              <w:i/>
                              <w:sz w:val="20"/>
                            </w:rPr>
                          </w:pPr>
                          <w:r w:rsidRPr="009B084B">
                            <w:rPr>
                              <w:sz w:val="20"/>
                              <w:u w:val="single"/>
                            </w:rPr>
                            <w:t>pravokutnik</w:t>
                          </w:r>
                        </w:p>
                      </w:txbxContent>
                    </v:textbox>
                  </v:shape>
                  <v:shape id="Slika 1210" o:spid="_x0000_s1138" type="#_x0000_t75" style="position:absolute;left:2667;top:2743;width:7848;height:51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2DfbrGAAAA3QAAAA8AAABkcnMvZG93bnJldi54bWxEj09vwjAMxe+T9h0iT9ptpOWA1o6AEBJi&#10;O3AYMGlHq3H/jMapklC6b48Pk3az9Z7f+3m5nlyvRgqx82wgn2WgiCtvO24MnE+7l1dQMSFb7D2T&#10;gV+KsF49PiyxtP7GnzQeU6MkhGOJBtqUhlLrWLXkMM78QCxa7YPDJGtotA14k3DX63mWLbTDjqWh&#10;xYG2LVWX49UZKMKe8noszv3H9nrA4uv0XS9+jHl+mjZvoBJN6d/8d/1uBX+eC798IyPo1R0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nYN9usYAAADdAAAADwAAAAAAAAAAAAAA&#10;AACfAgAAZHJzL2Rvd25yZXYueG1sUEsFBgAAAAAEAAQA9wAAAJIDAAAAAA==&#10;">
                    <v:imagedata r:id="rId99" o:title="" chromakey="white"/>
                    <v:path arrowok="t"/>
                  </v:shape>
                </v:group>
                <v:group id="Grupa 1211" o:spid="_x0000_s1139" style="position:absolute;left:10287;top:228;width:13855;height:7823" coordsize="13862,78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Ms0xMQAAADdAAAA&#10;DwAAAAAAAAAAAAAAAACqAgAAZHJzL2Rvd25yZXYueG1sUEsFBgAAAAAEAAQA+gAAAJsDAAAAAA==&#10;">
                  <v:shape id="_x0000_s1140" type="#_x0000_t202" style="position:absolute;width:13862;height:28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qk+8EA&#10;AADdAAAADwAAAGRycy9kb3ducmV2LnhtbERPS4vCMBC+C/6HMMLeNLHsilajyC6Cp118grehGdti&#10;MylNtPXfbxYWvM3H95zFqrOVeFDjS8caxiMFgjhzpuRcw/GwGU5B+IBssHJMGp7kYbXs9xaYGtfy&#10;jh77kIsYwj5FDUUIdSqlzwqy6EeuJo7c1TUWQ4RNLk2DbQy3lUyUmkiLJceGAmv6LCi77e9Ww+n7&#10;ejm/q5/8y37UreuUZDuTWr8NuvUcRKAuvMT/7q2J85NxAn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eqpPvBAAAA3QAAAA8AAAAAAAAAAAAAAAAAmAIAAGRycy9kb3du&#10;cmV2LnhtbFBLBQYAAAAABAAEAPUAAACGAwAAAAA=&#10;" filled="f" stroked="f">
                    <v:textbox>
                      <w:txbxContent>
                        <w:p w:rsidR="00CC4E2A" w:rsidRPr="009B084B" w:rsidRDefault="00CC4E2A" w:rsidP="0071156A">
                          <w:pPr>
                            <w:rPr>
                              <w:i/>
                              <w:sz w:val="20"/>
                            </w:rPr>
                          </w:pPr>
                          <w:r w:rsidRPr="009B084B">
                            <w:rPr>
                              <w:sz w:val="20"/>
                              <w:u w:val="single"/>
                            </w:rPr>
                            <w:t>kvadrat</w:t>
                          </w:r>
                        </w:p>
                      </w:txbxContent>
                    </v:textbox>
                  </v:shape>
                  <v:shape id="Slika 1213" o:spid="_x0000_s1141" type="#_x0000_t75" style="position:absolute;left:4225;top:2770;width:5196;height:5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40HiTFAAAA3QAAAA8AAABkcnMvZG93bnJldi54bWxEj0FrAjEQhe8F/0MYwUvRrGsRWY0iQkHQ&#10;QrvV+5CMu4ubyZKkuv57Uyj0NsN78743q01vW3EjHxrHCqaTDASxdqbhSsHp+328ABEissHWMSl4&#10;UIDNevCywsK4O3/RrYyVSCEcClRQx9gVUgZdk8UwcR1x0i7OW4xp9ZU0Hu8p3LYyz7K5tNhwItTY&#10;0a4mfS1/bIJ8zvNL+YivXr/NDkeudPtxPio1GvbbJYhIffw3/13vTaqfT2fw+00aQa6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+NB4kxQAAAN0AAAAPAAAAAAAAAAAAAAAA&#10;AJ8CAABkcnMvZG93bnJldi54bWxQSwUGAAAAAAQABAD3AAAAkQMAAAAA&#10;">
                    <v:imagedata r:id="rId100" o:title="" chromakey="white"/>
                    <v:path arrowok="t"/>
                  </v:shape>
                </v:group>
                <v:group id="Grupa 1214" o:spid="_x0000_s1142" style="position:absolute;left:22174;width:12192;height:8775" coordsize="12192,87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LyXXMUAAADdAAAADwAAAGRycy9kb3ducmV2LnhtbERPS2vCQBC+F/wPywi9&#10;1U1iKyV1FREtPUjBRCi9DdkxCWZnQ3bN4993C4Xe5uN7zno7mkb01LnasoJ4EYEgLqyuuVRwyY9P&#10;ryCcR9bYWCYFEznYbmYPa0y1HfhMfeZLEULYpaig8r5NpXRFRQbdwrbEgbvazqAPsCul7nAI4aaR&#10;SRStpMGaQ0OFLe0rKm7Z3Sh4H3DYLeNDf7pd99N3/vL5dYpJqcf5uHsD4Wn0/+I/94cO85P4GX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i8l1zFAAAA3QAA&#10;AA8AAAAAAAAAAAAAAAAAqgIAAGRycy9kb3ducmV2LnhtbFBLBQYAAAAABAAEAPoAAACcAwAAAAA=&#10;">
                  <v:shape id="_x0000_s1143" type="#_x0000_t202" style="position:absolute;left:838;width:10738;height:28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M8j8MA&#10;AADdAAAADwAAAGRycy9kb3ducmV2LnhtbERPTWvCQBC9C/0PyxS86W7ESJu6BlEETy2mreBtyI5J&#10;aHY2ZFeT/vtuodDbPN7nrPPRtuJOvW8ca0jmCgRx6UzDlYaP98PsCYQPyAZbx6Thmzzkm4fJGjPj&#10;Bj7RvQiViCHsM9RQh9BlUvqyJot+7jriyF1dbzFE2FfS9DjEcNvKhVIrabHh2FBjR7uayq/iZjV8&#10;vl4v56V6q/Y27QY3Ksn2WWo9fRy3LyACjeFf/Oc+mjh/kaTw+008QW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EM8j8MAAADdAAAADwAAAAAAAAAAAAAAAACYAgAAZHJzL2Rv&#10;d25yZXYueG1sUEsFBgAAAAAEAAQA9QAAAIgDAAAAAA==&#10;" filled="f" stroked="f">
                    <v:textbox>
                      <w:txbxContent>
                        <w:p w:rsidR="00CC4E2A" w:rsidRPr="009B084B" w:rsidRDefault="00CC4E2A" w:rsidP="0071156A">
                          <w:pPr>
                            <w:rPr>
                              <w:i/>
                              <w:sz w:val="20"/>
                            </w:rPr>
                          </w:pPr>
                          <w:r w:rsidRPr="009B084B">
                            <w:rPr>
                              <w:sz w:val="20"/>
                              <w:u w:val="single"/>
                            </w:rPr>
                            <w:t>paralelogram</w:t>
                          </w:r>
                        </w:p>
                      </w:txbxContent>
                    </v:textbox>
                  </v:shape>
                  <v:group id="Grupa 1216" o:spid="_x0000_s1144" style="position:absolute;top:1752;width:12192;height:7030" coordorigin="-841,-1052" coordsize="17726,102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yKssMMAAADd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Fi/h+U04&#10;QW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nIqywwwAAAN0AAAAP&#10;AAAAAAAAAAAAAAAAAKoCAABkcnMvZG93bnJldi54bWxQSwUGAAAAAAQABAD6AAAAmgMAAAAA&#10;">
                    <v:shapetype id="_x0000_t7" coordsize="21600,21600" o:spt="7" adj="5400" path="m@0,l,21600@1,21600,21600,xe">
                      <v:stroke joinstyle="miter"/>
                      <v:formulas>
                        <v:f eqn="val #0"/>
                        <v:f eqn="sum width 0 #0"/>
                        <v:f eqn="prod #0 1 2"/>
                        <v:f eqn="sum width 0 @2"/>
                        <v:f eqn="mid #0 width"/>
                        <v:f eqn="mid @1 0"/>
                        <v:f eqn="prod height width #0"/>
                        <v:f eqn="prod @6 1 2"/>
                        <v:f eqn="sum height 0 @7"/>
                        <v:f eqn="prod width 1 2"/>
                        <v:f eqn="sum #0 0 @9"/>
                        <v:f eqn="if @10 @8 0"/>
                        <v:f eqn="if @10 @7 height"/>
                      </v:formulas>
                      <v:path gradientshapeok="t" o:connecttype="custom" o:connectlocs="@4,0;10800,@11;@3,10800;@5,21600;10800,@12;@2,10800" textboxrect="1800,1800,19800,19800;8100,8100,13500,13500;10800,10800,10800,10800"/>
                      <v:handles>
                        <v:h position="#0,topLeft" xrange="0,21600"/>
                      </v:handles>
                    </v:shapetype>
                    <v:shape id="Paralelogram 1217" o:spid="_x0000_s1145" type="#_x0000_t7" style="position:absolute;left:2514;top:2209;width:10228;height:38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hfkMUA&#10;AADdAAAADwAAAGRycy9kb3ducmV2LnhtbERPTWvCQBC9F/oflhF6kbpRrNXoKmlB8CC0pgXxNmTH&#10;JDQ7G3a3Jv57tyD0No/3OatNbxpxIedrywrGowQEcWF1zaWC76/t8xyED8gaG8uk4EoeNuvHhxWm&#10;2nZ8oEseShFD2KeooAqhTaX0RUUG/ci2xJE7W2cwROhKqR12Mdw0cpIkM2mw5thQYUvvFRU/+a9R&#10;MKXFW/uZXbfOnLKXj2G3N3ScK/U06LMliEB9+Bff3Tsd50/Gr/D3TTxBr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SF+QxQAAAN0AAAAPAAAAAAAAAAAAAAAAAJgCAABkcnMv&#10;ZG93bnJldi54bWxQSwUGAAAAAAQABAD1AAAAigMAAAAA&#10;" adj="2052" filled="f" strokeweight="1pt">
                      <v:stroke joinstyle="round"/>
                    </v:shape>
                    <v:group id="Grupa 1218" o:spid="_x0000_s1146" style="position:absolute;left:-841;top:-1052;width:17726;height:10224" coordorigin="-841,-1204" coordsize="17726,102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fGdWcYAAADd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6ng&#10;yj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58Z1ZxgAAAN0A&#10;AAAPAAAAAAAAAAAAAAAAAKoCAABkcnMvZG93bnJldi54bWxQSwUGAAAAAAQABAD6AAAAnQMAAAAA&#10;">
                      <v:shape id="_x0000_s1147" type="#_x0000_t202" style="position:absolute;left:6094;top:-1204;width:3892;height:3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42isMA&#10;AADdAAAADwAAAGRycy9kb3ducmV2LnhtbERPTWvCQBC9C/0PyxR6M7tKlSa6CaVF8GRR24K3ITsm&#10;odnZkF1N/PfdQsHbPN7nrIvRtuJKvW8ca5glCgRx6UzDlYbP42b6AsIHZIOtY9JwIw9F/jBZY2bc&#10;wHu6HkIlYgj7DDXUIXSZlL6syaJPXEccubPrLYYI+0qaHocYbls5V2opLTYcG2rs6K2m8udwsRq+&#10;dufT97P6qN7tohvcqCTbVGr99Di+rkAEGsNd/O/emjh/Pkvh75t4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Q42isMAAADdAAAADwAAAAAAAAAAAAAAAACYAgAAZHJzL2Rv&#10;d25yZXYueG1sUEsFBgAAAAAEAAQA9QAAAIgDAAAAAA==&#10;" filled="f" stroked="f">
                        <v:textbox>
                          <w:txbxContent>
                            <w:p w:rsidR="00CC4E2A" w:rsidRPr="007E655D" w:rsidRDefault="00CC4E2A" w:rsidP="0071156A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7E655D">
                                <w:rPr>
                                  <w:i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_x0000_s1148" type="#_x0000_t202" style="position:absolute;left:11046;top:2056;width:5839;height:38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hVqsUA&#10;AADdAAAADwAAAGRycy9kb3ducmV2LnhtbESPQWvCQBCF7wX/wzKCt7prsKVNXUVaCp4q1VbwNmTH&#10;JDQ7G7JbE/+9cxC8zfDevPfNYjX4Rp2pi3VgC7OpAUVcBFdzaeFn//n4AiomZIdNYLJwoQir5ehh&#10;gbkLPX/TeZdKJSEcc7RQpdTmWseiIo9xGlpi0U6h85hk7UrtOuwl3Dc6M+ZZe6xZGips6b2i4m/3&#10;7y38fp2Oh7nZlh/+qe3DYDT7V23tZDys30AlGtLdfLveOMHPMuGXb2QEvb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WFWqxQAAAN0AAAAPAAAAAAAAAAAAAAAAAJgCAABkcnMv&#10;ZG93bnJldi54bWxQSwUGAAAAAAQABAD1AAAAigMAAAAA&#10;" filled="f" stroked="f">
                        <v:textbox>
                          <w:txbxContent>
                            <w:p w:rsidR="00CC4E2A" w:rsidRPr="007E655D" w:rsidRDefault="00CC4E2A" w:rsidP="0071156A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7E655D">
                                <w:rPr>
                                  <w:i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_x0000_s1149" type="#_x0000_t202" style="position:absolute;left:-841;top:2055;width:5057;height:46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TwMcEA&#10;AADdAAAADwAAAGRycy9kb3ducmV2LnhtbERPS4vCMBC+C/6HMMLeNLHsilajyC6Cp118grehGdti&#10;MylNtPXfbxYWvM3H95zFqrOVeFDjS8caxiMFgjhzpuRcw/GwGU5B+IBssHJMGp7kYbXs9xaYGtfy&#10;jh77kIsYwj5FDUUIdSqlzwqy6EeuJo7c1TUWQ4RNLk2DbQy3lUyUmkiLJceGAmv6LCi77e9Ww+n7&#10;ejm/q5/8y37UreuUZDuTWr8NuvUcRKAuvMT/7q2J85NkDH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U8DHBAAAA3QAAAA8AAAAAAAAAAAAAAAAAmAIAAGRycy9kb3du&#10;cmV2LnhtbFBLBQYAAAAABAAEAPUAAACGAwAAAAA=&#10;" filled="f" stroked="f">
                        <v:textbox>
                          <w:txbxContent>
                            <w:p w:rsidR="00CC4E2A" w:rsidRPr="007E655D" w:rsidRDefault="00CC4E2A" w:rsidP="0071156A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7E655D">
                                <w:rPr>
                                  <w:i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_x0000_s1150" type="#_x0000_t202" style="position:absolute;left:4203;top:5255;width:5187;height:37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ZuRsMA&#10;AADdAAAADwAAAGRycy9kb3ducmV2LnhtbERPS2vCQBC+F/wPywi9NbuGtmh0FWkRemppfIC3ITsm&#10;wexsyK5J+u+7hYK3+fies9qMthE9db52rGGWKBDEhTM1lxoO+93THIQPyAYbx6Thhzxs1pOHFWbG&#10;DfxNfR5KEUPYZ6ihCqHNpPRFRRZ94lriyF1cZzFE2JXSdDjEcNvIVKlXabHm2FBhS28VFdf8ZjUc&#10;Py/n07P6Kt/tSzu4UUm2C6n143TcLkEEGsNd/O/+MHF+mqbw9008Qa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cZuRsMAAADdAAAADwAAAAAAAAAAAAAAAACYAgAAZHJzL2Rv&#10;d25yZXYueG1sUEsFBgAAAAAEAAQA9QAAAIgDAAAAAA==&#10;" filled="f" stroked="f">
                        <v:textbox>
                          <w:txbxContent>
                            <w:p w:rsidR="00CC4E2A" w:rsidRPr="007E655D" w:rsidRDefault="00CC4E2A" w:rsidP="0071156A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7E655D">
                                <w:rPr>
                                  <w:i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v:group id="Grupa 1223" o:spid="_x0000_s1151" style="position:absolute;left:33147;top:76;width:10725;height:9372" coordsize="10728,93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5OcWVwwAAAN0AAAAP&#10;AAAAAAAAAAAAAAAAAKoCAABkcnMvZG93bnJldi54bWxQSwUGAAAAAAQABAD6AAAAmgMAAAAA&#10;">
                  <v:shape id="_x0000_s1152" type="#_x0000_t202" style="position:absolute;width:10728;height:28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NTqcIA&#10;AADdAAAADwAAAGRycy9kb3ducmV2LnhtbERPS4vCMBC+L/gfwgje1sTiLm7XKKIInlbWx8LehmZs&#10;i82kNNHWf28Ewdt8fM+ZzjtbiSs1vnSsYTRUIIgzZ0rONRz26/cJCB+QDVaOScONPMxnvbcppsa1&#10;/EvXXchFDGGfooYihDqV0mcFWfRDVxNH7uQaiyHCJpemwTaG20omSn1KiyXHhgJrWhaUnXcXq+H4&#10;c/r/G6ttvrIfdes6Jdl+Sa0H/W7xDSJQF17ip3tj4vwkGcPjm3iCn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Y1OpwgAAAN0AAAAPAAAAAAAAAAAAAAAAAJgCAABkcnMvZG93&#10;bnJldi54bWxQSwUGAAAAAAQABAD1AAAAhwMAAAAA&#10;" filled="f" stroked="f">
                    <v:textbox>
                      <w:txbxContent>
                        <w:p w:rsidR="00CC4E2A" w:rsidRPr="009B084B" w:rsidRDefault="00CC4E2A" w:rsidP="0071156A">
                          <w:pPr>
                            <w:rPr>
                              <w:i/>
                              <w:sz w:val="20"/>
                            </w:rPr>
                          </w:pPr>
                          <w:r>
                            <w:rPr>
                              <w:sz w:val="20"/>
                              <w:u w:val="single"/>
                            </w:rPr>
                            <w:t>romb</w:t>
                          </w:r>
                        </w:p>
                      </w:txbxContent>
                    </v:textbox>
                  </v:shape>
                  <v:group id="Grupa 1225" o:spid="_x0000_s1153" style="position:absolute;left:1143;top:1524;width:7509;height:7848" coordorigin="-1002,-1056" coordsize="11565,120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nPh6wwAAAN0AAAAP&#10;AAAAAAAAAAAAAAAAAKoCAABkcnMvZG93bnJldi54bWxQSwUGAAAAAAQABAD6AAAAmgMAAAAA&#10;">
                    <v:shape id="Paralelogram 1226" o:spid="_x0000_s1154" type="#_x0000_t7" style="position:absolute;left:2133;top:2286;width:6109;height:459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frN8QA&#10;AADdAAAADwAAAGRycy9kb3ducmV2LnhtbERPTWvCQBC9C/6HZQRvujGHVFLXIIKkeLI2FHqbZqdJ&#10;muxsyG5N/PduodDbPN7n7LLJdOJGg2ssK9isIxDEpdUNVwqKt9NqC8J5ZI2dZVJwJwfZfj7bYart&#10;yK90u/pKhBB2KSqove9TKV1Zk0G3tj1x4L7sYNAHOFRSDziGcNPJOIoSabDh0FBjT8eayvb6YxR8&#10;y6c8P39u4w++F8V46drkfWqVWi6mwzMIT5P/F/+5X3SYH8cJ/H4TTpD7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36zfEAAAA3QAAAA8AAAAAAAAAAAAAAAAAmAIAAGRycy9k&#10;b3ducmV2LnhtbFBLBQYAAAAABAAEAPUAAACJAwAAAAA=&#10;" adj="4060" filled="f" strokeweight="1pt">
                      <v:stroke joinstyle="round"/>
                    </v:shape>
                    <v:group id="Grupa 1227" o:spid="_x0000_s1155" style="position:absolute;left:-1002;top:-1056;width:11564;height:12085" coordorigin="-1002,-827" coordsize="11565,120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gLDlsQAAADdAAAA&#10;DwAAAAAAAAAAAAAAAACqAgAAZHJzL2Rvd25yZXYueG1sUEsFBgAAAAAEAAQA+gAAAJsDAAAAAA==&#10;">
                      <v:shape id="_x0000_s1156" type="#_x0000_t202" style="position:absolute;left:3960;top:-827;width:4278;height:46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5ZrMUA&#10;AADdAAAADwAAAGRycy9kb3ducmV2LnhtbESPQWvCQBCF7wX/wzKCt7prsKVNXUVaCp4q1VbwNmTH&#10;JDQ7G7JbE/+9cxC8zfDevPfNYjX4Rp2pi3VgC7OpAUVcBFdzaeFn//n4AiomZIdNYLJwoQir5ehh&#10;gbkLPX/TeZdKJSEcc7RQpdTmWseiIo9xGlpi0U6h85hk7UrtOuwl3Dc6M+ZZe6xZGips6b2i4m/3&#10;7y38fp2Oh7nZlh/+qe3DYDT7V23tZDys30AlGtLdfLveOMHPMsGVb2QEvb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LlmsxQAAAN0AAAAPAAAAAAAAAAAAAAAAAJgCAABkcnMv&#10;ZG93bnJldi54bWxQSwUGAAAAAAQABAD1AAAAigMAAAAA&#10;" filled="f" stroked="f">
                        <v:textbox>
                          <w:txbxContent>
                            <w:p w:rsidR="00CC4E2A" w:rsidRPr="00DE114B" w:rsidRDefault="00CC4E2A" w:rsidP="0071156A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DE114B">
                                <w:rPr>
                                  <w:i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_x0000_s1157" type="#_x0000_t202" style="position:absolute;left:6676;top:2683;width:3886;height:53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L8N8EA&#10;AADdAAAADwAAAGRycy9kb3ducmV2LnhtbERPS4vCMBC+C/6HMMLeNLHsilajyC6Cp118grehGdti&#10;MylNtPXfbxYWvM3H95zFqrOVeFDjS8caxiMFgjhzpuRcw/GwGU5B+IBssHJMGp7kYbXs9xaYGtfy&#10;jh77kIsYwj5FDUUIdSqlzwqy6EeuJo7c1TUWQ4RNLk2DbQy3lUyUmkiLJceGAmv6LCi77e9Ww+n7&#10;ejm/q5/8y37UreuUZDuTWr8NuvUcRKAuvMT/7q2J85NkBn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di/DfBAAAA3QAAAA8AAAAAAAAAAAAAAAAAmAIAAGRycy9kb3du&#10;cmV2LnhtbFBLBQYAAAAABAAEAPUAAACGAwAAAAA=&#10;" filled="f" stroked="f">
                        <v:textbox>
                          <w:txbxContent>
                            <w:p w:rsidR="00CC4E2A" w:rsidRPr="00DE114B" w:rsidRDefault="00CC4E2A" w:rsidP="0071156A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DE114B">
                                <w:rPr>
                                  <w:i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_x0000_s1158" type="#_x0000_t202" style="position:absolute;left:-1002;top:2575;width:4888;height:48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4HDd8UA&#10;AADdAAAADwAAAGRycy9kb3ducmV2LnhtbESPT2vCQBDF70K/wzIFb3W32kqbuooogidF+wd6G7Jj&#10;EpqdDdnVpN/eOQjeZnhv3vvNbNH7Wl2ojVVgC88jA4o4D67iwsLX5+bpDVRMyA7rwGThnyIs5g+D&#10;GWYudHygyzEVSkI4ZmihTKnJtI55SR7jKDTEop1C6zHJ2hbatdhJuK/12Jip9lixNJTY0Kqk/O94&#10;9ha+d6ffnxezL9b+telCbzT7d23t8LFffoBK1Ke7+Xa9dYI/ngi/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gcN3xQAAAN0AAAAPAAAAAAAAAAAAAAAAAJgCAABkcnMv&#10;ZG93bnJldi54bWxQSwUGAAAAAAQABAD1AAAAigMAAAAA&#10;" filled="f" stroked="f">
                        <v:textbox>
                          <w:txbxContent>
                            <w:p w:rsidR="00CC4E2A" w:rsidRPr="00DE114B" w:rsidRDefault="00CC4E2A" w:rsidP="0071156A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DE114B">
                                <w:rPr>
                                  <w:i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_x0000_s1159" type="#_x0000_t202" style="position:absolute;left:2665;top:6400;width:3886;height:4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1m7M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mT6Rj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M1m7MMAAADdAAAADwAAAAAAAAAAAAAAAACYAgAAZHJzL2Rv&#10;d25yZXYueG1sUEsFBgAAAAAEAAQA9QAAAIgDAAAAAA==&#10;" filled="f" stroked="f">
                        <v:textbox>
                          <w:txbxContent>
                            <w:p w:rsidR="00CC4E2A" w:rsidRPr="00DE114B" w:rsidRDefault="00CC4E2A" w:rsidP="0071156A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DE114B">
                                <w:rPr>
                                  <w:i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v:group id="Grupa 1232" o:spid="_x0000_s1160" style="position:absolute;left:40919;top:76;width:13856;height:8687" coordsize="13858,86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TrPbTwwAAAN0AAAAP&#10;AAAAAAAAAAAAAAAAAKoCAABkcnMvZG93bnJldi54bWxQSwUGAAAAAAQABAD6AAAAmgMAAAAA&#10;">
                  <v:shape id="_x0000_s1161" type="#_x0000_t202" style="position:absolute;width:13858;height:28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1NdAMMA&#10;AADdAAAADwAAAGRycy9kb3ducmV2LnhtbERPS2vCQBC+C/6HZYTedFdtRaOriKXQU4vxAd6G7JgE&#10;s7MhuzXpv+8WBG/z8T1ntelsJe7U+NKxhvFIgSDOnCk513A8fAznIHxANlg5Jg2/5GGz7vdWmBjX&#10;8p7uachFDGGfoIYihDqR0mcFWfQjVxNH7uoaiyHCJpemwTaG20pOlJpJiyXHhgJr2hWU3dIfq+H0&#10;db2cX9V3/m7f6tZ1SrJdSK1fBt12CSJQF57ih/vTxPmT6R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1NdAMMAAADdAAAADwAAAAAAAAAAAAAAAACYAgAAZHJzL2Rv&#10;d25yZXYueG1sUEsFBgAAAAAEAAQA9QAAAIgDAAAAAA==&#10;" filled="f" stroked="f">
                    <v:textbox>
                      <w:txbxContent>
                        <w:p w:rsidR="00CC4E2A" w:rsidRPr="00516F84" w:rsidRDefault="00CC4E2A" w:rsidP="0071156A">
                          <w:pPr>
                            <w:rPr>
                              <w:i/>
                              <w:sz w:val="20"/>
                            </w:rPr>
                          </w:pPr>
                          <w:r w:rsidRPr="00516F84">
                            <w:rPr>
                              <w:sz w:val="20"/>
                              <w:u w:val="single"/>
                            </w:rPr>
                            <w:t>trapez</w:t>
                          </w:r>
                        </w:p>
                      </w:txbxContent>
                    </v:textbox>
                  </v:shape>
                  <v:group id="Grupa 1234" o:spid="_x0000_s1162" style="position:absolute;left:2362;top:1828;width:9144;height:6858" coordorigin="-318,-883" coordsize="12739,95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nLPMUAAADdAAAADwAAAGRycy9kb3ducmV2LnhtbERPS2vCQBC+F/wPyxR6&#10;q5uHLZK6BhFbPIhQFUpvQ3ZMQrKzIbtN4r/vFoTe5uN7ziqfTCsG6l1tWUE8j0AQF1bXXCq4nN+f&#10;lyCcR9bYWiYFN3KQr2cPK8y0HfmThpMvRQhhl6GCyvsuk9IVFRl0c9sRB+5qe4M+wL6UuscxhJtW&#10;JlH0Kg3WHBoq7GhbUdGcfoyCjxHHTRrvhkNz3d6+zy/Hr0NMSj09Tps3EJ4m/y++u/c6zE/SB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MJyzzFAAAA3QAA&#10;AA8AAAAAAAAAAAAAAAAAqgIAAGRycy9kb3ducmV2LnhtbFBLBQYAAAAABAAEAPoAAACcAwAAAAA=&#10;">
                    <v:group id="Grupa 1235" o:spid="_x0000_s1163" style="position:absolute;left:2433;top:2212;width:8001;height:3407" coordsize="11811,50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Vup8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nc3h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cRW6nwwAAAN0AAAAP&#10;AAAAAAAAAAAAAAAAAKoCAABkcnMvZG93bnJldi54bWxQSwUGAAAAAAQABAD6AAAAmgMAAAAA&#10;">
                      <v:line id="Ravni poveznik 1236" o:spid="_x0000_s1164" style="position:absolute;visibility:visible;mso-wrap-style:square" from="0,5029" to="11811,5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HPkcQAAADdAAAADwAAAGRycy9kb3ducmV2LnhtbERP22oCMRB9L/gPYYS+1awWpK5mF1EL&#10;lT4ULx8wbsbN6mayJKlu+/VNodC3OZzrLMretuJGPjSOFYxHGQjiyumGawXHw+vTC4gQkTW2jknB&#10;FwUoi8HDAnPt7ryj2z7WIoVwyFGBibHLpQyVIYth5DrixJ2dtxgT9LXUHu8p3LZykmVTabHh1GCw&#10;o5Wh6rr/tAq2/vR+HX/XRp546zftx3oW7EWpx2G/nIOI1Md/8Z/7Taf5k+cp/H6TTpDF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0c+RxAAAAN0AAAAPAAAAAAAAAAAA&#10;AAAAAKECAABkcnMvZG93bnJldi54bWxQSwUGAAAAAAQABAD5AAAAkgMAAAAA&#10;" strokeweight="1pt"/>
                      <v:line id="Ravni poveznik 1237" o:spid="_x0000_s1165" style="position:absolute;visibility:visible;mso-wrap-style:square" from="1066,0" to="8001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51qCsMAAADdAAAADwAAAGRycy9kb3ducmV2LnhtbERPzWoCMRC+F3yHMIK3mlWhtVujiFqo&#10;eBBtH2DcjJvVzWRJUl19elMo9DYf3+9MZq2txYV8qBwrGPQzEMSF0xWXCr6/Pp7HIEJE1lg7JgU3&#10;CjCbdp4mmGt35R1d9rEUKYRDjgpMjE0uZSgMWQx91xAn7ui8xZigL6X2eE3htpbDLHuRFitODQYb&#10;Whgqzvsfq2DtD5vz4F4aeeC1X9Xb5VuwJ6V63Xb+DiJSG//Ff+5PneYPR6/w+006QU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edagrDAAAA3QAAAA8AAAAAAAAAAAAA&#10;AAAAoQIAAGRycy9kb3ducmV2LnhtbFBLBQYAAAAABAAEAPkAAACRAwAAAAA=&#10;" strokeweight="1pt"/>
                      <v:line id="Ravni poveznik 1238" o:spid="_x0000_s1166" style="position:absolute;flip:x;visibility:visible;mso-wrap-style:square" from="0,0" to="1066,5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mGrcYAAADdAAAADwAAAGRycy9kb3ducmV2LnhtbESPTWvCQBCG7wX/wzJCL6VutCA2ZhUR&#10;hCL0UBXU25Cd5qPZ2ZBdTfz3nUOhtxnm/XgmWw+uUXfqQuXZwHSSgCLOva24MHA67l4XoEJEtth4&#10;JgMPCrBejZ4yTK3v+Yvuh1goCeGQooEyxjbVOuQlOQwT3xLL7dt3DqOsXaFth72Eu0bPkmSuHVYs&#10;DSW2tC0p/zncnJTU2+L6WVN+fj+3+34+fekvl5sxz+NhswQVaYj/4j/3hxX82Zvgyjcygl79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gphq3GAAAA3QAAAA8AAAAAAAAA&#10;AAAAAAAAoQIAAGRycy9kb3ducmV2LnhtbFBLBQYAAAAABAAEAPkAAACUAwAAAAA=&#10;" strokeweight="1pt"/>
                      <v:line id="Ravni poveznik 1239" o:spid="_x0000_s1167" style="position:absolute;visibility:visible;mso-wrap-style:square" from="8001,0" to="11811,5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5b48QAAADdAAAADwAAAGRycy9kb3ducmV2LnhtbERP22oCMRB9L/gPYYS+1awWiq5mF7Et&#10;VPpQvHzAuBk3q5vJkqS67dc3BcG3OZzrLMretuJCPjSOFYxHGQjiyumGawX73fvTFESIyBpbx6Tg&#10;hwKUxeBhgbl2V97QZRtrkUI45KjAxNjlUobKkMUwch1x4o7OW4wJ+lpqj9cUbls5ybIXabHh1GCw&#10;o5Wh6rz9tgrW/vB5Hv/WRh547d/ar9dZsCelHof9cg4iUh/v4pv7Q6f5k+cZ/H+TTpD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lvjxAAAAN0AAAAPAAAAAAAAAAAA&#10;AAAAAKECAABkcnMvZG93bnJldi54bWxQSwUGAAAAAAQABAD5AAAAkgMAAAAA&#10;" strokeweight="1pt"/>
                    </v:group>
                    <v:shape id="_x0000_s1168" type="#_x0000_t202" style="position:absolute;left:-318;top:1933;width:3885;height:39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ewCsUA&#10;AADdAAAADwAAAGRycy9kb3ducmV2LnhtbESPT2vCQBDF74LfYRmhN91VbGmjq4hS8NTS9A94G7Jj&#10;EszOhuxq4rfvHAq9zfDevPeb9XbwjbpRF+vAFuYzA4q4CK7m0sLX5+v0GVRMyA6bwGThThG2m/Fo&#10;jZkLPX/QLU+lkhCOGVqoUmozrWNRkcc4Cy2xaOfQeUyydqV2HfYS7hu9MOZJe6xZGipsaV9Rccmv&#10;3sL32/n0szTv5cE/tn0YjGb/oq19mAy7FahEQ/o3/10fneAvlsIv38gIe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h7AKxQAAAN0AAAAPAAAAAAAAAAAAAAAAAJgCAABkcnMv&#10;ZG93bnJldi54bWxQSwUGAAAAAAQABAD1AAAAigMAAAAA&#10;" filled="f" stroked="f">
                      <v:textbox>
                        <w:txbxContent>
                          <w:p w:rsidR="00CC4E2A" w:rsidRPr="00F7206D" w:rsidRDefault="00CC4E2A" w:rsidP="0071156A">
                            <w:pPr>
                              <w:rPr>
                                <w:i/>
                                <w:sz w:val="22"/>
                                <w:szCs w:val="22"/>
                              </w:rPr>
                            </w:pPr>
                            <w:r w:rsidRPr="00F7206D">
                              <w:rPr>
                                <w:i/>
                                <w:sz w:val="22"/>
                                <w:szCs w:val="22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_x0000_s1169" type="#_x0000_t202" style="position:absolute;left:8534;top:1770;width:3886;height:37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sVkcEA&#10;AADdAAAADwAAAGRycy9kb3ducmV2LnhtbERPTYvCMBC9C/sfwix400RR2e0aRRTBk6LuCt6GZmzL&#10;NpPSRFv/vREEb/N4nzOdt7YUN6p94VjDoK9AEKfOFJxp+D2ue18gfEA2WDomDXfyMJ99dKaYGNfw&#10;nm6HkIkYwj5BDXkIVSKlT3Oy6PuuIo7cxdUWQ4R1Jk2NTQy3pRwqNZEWC44NOVa0zCn9P1ythr/t&#10;5XwaqV22suOqca2SbL+l1t3PdvEDIlAb3uKXe2Pi/OFoAM9v4gly9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TLFZHBAAAA3QAAAA8AAAAAAAAAAAAAAAAAmAIAAGRycy9kb3du&#10;cmV2LnhtbFBLBQYAAAAABAAEAPUAAACGAwAAAAA=&#10;" filled="f" stroked="f">
                      <v:textbox>
                        <w:txbxContent>
                          <w:p w:rsidR="00CC4E2A" w:rsidRPr="00F7206D" w:rsidRDefault="00CC4E2A" w:rsidP="0071156A">
                            <w:pPr>
                              <w:rPr>
                                <w:i/>
                                <w:sz w:val="22"/>
                                <w:szCs w:val="22"/>
                              </w:rPr>
                            </w:pPr>
                            <w:r w:rsidRPr="00F7206D">
                              <w:rPr>
                                <w:i/>
                                <w:sz w:val="22"/>
                                <w:szCs w:val="22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_x0000_s1170" type="#_x0000_t202" style="position:absolute;left:3907;top:-883;width:3886;height:4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mL5sIA&#10;AADdAAAADwAAAGRycy9kb3ducmV2LnhtbERPS4vCMBC+L/gfwgje1sTiLm7XKKIInlbWx8LehmZs&#10;i82kNNHWf28Ewdt8fM+ZzjtbiSs1vnSsYTRUIIgzZ0rONRz26/cJCB+QDVaOScONPMxnvbcppsa1&#10;/EvXXchFDGGfooYihDqV0mcFWfRDVxNH7uQaiyHCJpemwTaG20omSn1KiyXHhgJrWhaUnXcXq+H4&#10;c/r/G6ttvrIfdes6Jdl+Sa0H/W7xDSJQF17ip3tj4vxknMDjm3iCn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GYvmwgAAAN0AAAAPAAAAAAAAAAAAAAAAAJgCAABkcnMvZG93&#10;bnJldi54bWxQSwUGAAAAAAQABAD1AAAAhwMAAAAA&#10;" filled="f" stroked="f">
                      <v:textbox>
                        <w:txbxContent>
                          <w:p w:rsidR="00CC4E2A" w:rsidRPr="00F7206D" w:rsidRDefault="00CC4E2A" w:rsidP="0071156A">
                            <w:pPr>
                              <w:rPr>
                                <w:i/>
                                <w:sz w:val="22"/>
                                <w:szCs w:val="22"/>
                              </w:rPr>
                            </w:pPr>
                            <w:r w:rsidRPr="00F7206D">
                              <w:rPr>
                                <w:i/>
                                <w:sz w:val="22"/>
                                <w:szCs w:val="22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_x0000_s1171" type="#_x0000_t202" style="position:absolute;left:4023;top:4872;width:3886;height:37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1UufcIA&#10;AADdAAAADwAAAGRycy9kb3ducmV2LnhtbERPS4vCMBC+L/gfwgjeNFl1F+0aRRTBk8v6gr0NzdiW&#10;bSalibb+eyMIe5uP7zmzRWtLcaPaF441vA8UCOLUmYIzDcfDpj8B4QOywdIxabiTh8W88zbDxLiG&#10;f+i2D5mIIewT1JCHUCVS+jQni37gKuLIXVxtMURYZ9LU2MRwW8qhUp/SYsGxIceKVjmlf/ur1XDa&#10;XX7PY/Wdre1H1bhWSbZTqXWv2y6/QARqw7/45d6aOH84HsH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S59wgAAAN0AAAAPAAAAAAAAAAAAAAAAAJgCAABkcnMvZG93&#10;bnJldi54bWxQSwUGAAAAAAQABAD1AAAAhwMAAAAA&#10;" filled="f" stroked="f">
                      <v:textbox>
                        <w:txbxContent>
                          <w:p w:rsidR="00CC4E2A" w:rsidRPr="00F7206D" w:rsidRDefault="00CC4E2A" w:rsidP="0071156A">
                            <w:pPr>
                              <w:rPr>
                                <w:i/>
                                <w:sz w:val="22"/>
                                <w:szCs w:val="22"/>
                              </w:rPr>
                            </w:pPr>
                            <w:r w:rsidRPr="00F7206D">
                              <w:rPr>
                                <w:i/>
                                <w:sz w:val="22"/>
                                <w:szCs w:val="22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</v:group>
                <v:group id="Grupa 1244" o:spid="_x0000_s1172" style="position:absolute;left:50063;width:13856;height:8153" coordsize="13855,81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+4QcUAAADdAAAADwAAAGRycy9kb3ducmV2LnhtbERPTWvCQBC9F/wPyxS8&#10;NZtoWiTNKiJWPIRCVSi9DdkxCWZnQ3abxH/fLRR6m8f7nHwzmVYM1LvGsoIkikEQl1Y3XCm4nN+e&#10;ViCcR9bYWiYFd3KwWc8ecsy0HfmDhpOvRAhhl6GC2vsuk9KVNRl0ke2IA3e1vUEfYF9J3eMYwk0r&#10;F3H8Ig02HBpq7GhXU3k7fRsFhxHH7TLZD8Xturt/nZ/fP4uElJo/TttXEJ4m/y/+cx91mL9I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sPuEHFAAAA3QAA&#10;AA8AAAAAAAAAAAAAAAAAqgIAAGRycy9kb3ducmV2LnhtbFBLBQYAAAAABAAEAPoAAACcAwAAAAA=&#10;">
                  <v:shape id="_x0000_s1173" type="#_x0000_t202" style="position:absolute;width:13855;height:28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/ATksEA&#10;AADdAAAADwAAAGRycy9kb3ducmV2LnhtbERPTYvCMBC9C/6HMAveNFlR2e0aRRTBk6LuCt6GZmzL&#10;NpPSRFv/vREEb/N4nzOdt7YUN6p94VjD50CBIE6dKTjT8Htc979A+IBssHRMGu7kYT7rdqaYGNfw&#10;nm6HkIkYwj5BDXkIVSKlT3Oy6AeuIo7cxdUWQ4R1Jk2NTQy3pRwqNZEWC44NOVa0zCn9P1ythr/t&#10;5XwaqV22suOqca2SbL+l1r2PdvEDIlAb3uKXe2Pi/OFoDM9v4gly9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vwE5LBAAAA3QAAAA8AAAAAAAAAAAAAAAAAmAIAAGRycy9kb3du&#10;cmV2LnhtbFBLBQYAAAAABAAEAPUAAACGAwAAAAA=&#10;" filled="f" stroked="f">
                    <v:textbox>
                      <w:txbxContent>
                        <w:p w:rsidR="00CC4E2A" w:rsidRPr="00516F84" w:rsidRDefault="00CC4E2A" w:rsidP="0071156A">
                          <w:pPr>
                            <w:rPr>
                              <w:i/>
                              <w:sz w:val="20"/>
                            </w:rPr>
                          </w:pPr>
                          <w:r w:rsidRPr="00516F84">
                            <w:rPr>
                              <w:sz w:val="20"/>
                              <w:u w:val="single"/>
                            </w:rPr>
                            <w:t>deltoid</w:t>
                          </w:r>
                        </w:p>
                      </w:txbxContent>
                    </v:textbox>
                  </v:shape>
                  <v:group id="Grupa 1246" o:spid="_x0000_s1174" style="position:absolute;left:3505;top:1295;width:7054;height:6858" coordsize="7778,75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GDrcUAAADdAAAADwAAAGRycy9kb3ducmV2LnhtbERPTWvCQBC9F/wPyxS8&#10;NZtoGyTNKiJWPIRCVSi9DdkxCWZnQ3abxH/fLRR6m8f7nHwzmVYM1LvGsoIkikEQl1Y3XCm4nN+e&#10;ViCcR9bYWiYFd3KwWc8ecsy0HfmDhpOvRAhhl6GC2vsuk9KVNRl0ke2IA3e1vUEfYF9J3eMYwk0r&#10;F3GcSoMNh4YaO9rVVN5O30bBYcRxu0z2Q3G77u5f55f3zyIhpeaP0/YVhKfJ/4v/3Ecd5i+e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SRg63FAAAA3QAA&#10;AA8AAAAAAAAAAAAAAAAAqgIAAGRycy9kb3ducmV2LnhtbFBLBQYAAAAABAAEAPoAAACcAwAAAAA=&#10;">
                    <v:group id="Grupa 1247" o:spid="_x0000_s1175" style="position:absolute;left:1600;top:1371;width:4572;height:6185" coordsize="7010,82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90mNsQAAADdAAAA&#10;DwAAAAAAAAAAAAAAAACqAgAAZHJzL2Rvd25yZXYueG1sUEsFBgAAAAAEAAQA+gAAAJsDAAAAAA==&#10;">
                      <v:line id="Ravni poveznik 1248" o:spid="_x0000_s1176" style="position:absolute;flip:x;visibility:visible;mso-wrap-style:square" from="0,0" to="3581,1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/10MYAAADdAAAADwAAAGRycy9kb3ducmV2LnhtbESPTWvCQBCG7wX/wzJCL6VulCI2ZhUR&#10;hCL0UBXU25Cd5qPZ2ZBdTfz3nUOhtxnm/XgmWw+uUXfqQuXZwHSSgCLOva24MHA67l4XoEJEtth4&#10;JgMPCrBejZ4yTK3v+Yvuh1goCeGQooEyxjbVOuQlOQwT3xLL7dt3DqOsXaFth72Eu0bPkmSuHVYs&#10;DSW2tC0p/zncnJTU2+L6WVN+fj+3+34+fekvl5sxz+NhswQVaYj/4j/3hxX82Zvgyjcygl79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Av9dDGAAAA3QAAAA8AAAAAAAAA&#10;AAAAAAAAoQIAAGRycy9kb3ducmV2LnhtbFBLBQYAAAAABAAEAPkAAACUAwAAAAA=&#10;" strokeweight="1pt"/>
                      <v:line id="Ravni poveznik 1249" o:spid="_x0000_s1177" style="position:absolute;flip:x y;visibility:visible;mso-wrap-style:square" from="0,1981" to="3581,8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/4m8MAAADdAAAADwAAAGRycy9kb3ducmV2LnhtbERPS2sCMRC+F/wPYQQvRbMuZamrUUSq&#10;9NBLfdyHzZhd3EzWJNW1v74pFHqbj+85i1VvW3EjHxrHCqaTDARx5XTDRsHxsB2/gggRWWPrmBQ8&#10;KMBqOXhaYKndnT/pto9GpBAOJSqoY+xKKUNVk8UwcR1x4s7OW4wJeiO1x3sKt63Ms6yQFhtODTV2&#10;tKmpuuy/rILDG12f/XpzvrD5uBbFaWfid67UaNiv5yAi9fFf/Od+12l+/jKD32/SCXL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HP+JvDAAAA3QAAAA8AAAAAAAAAAAAA&#10;AAAAoQIAAGRycy9kb3ducmV2LnhtbFBLBQYAAAAABAAEAPkAAACRAwAAAAA=&#10;" strokeweight="1pt"/>
                      <v:line id="Ravni poveznik 1250" o:spid="_x0000_s1178" style="position:absolute;visibility:visible;mso-wrap-style:square" from="3429,0" to="7010,1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sX3sYAAADdAAAADwAAAGRycy9kb3ducmV2LnhtbESPQWsCMRCF74X+hzAFbzWrYGm3RilV&#10;oeKhaPsDxs24Wd1MliTqtr/eORR6m+G9ee+b6bz3rbpQTE1gA6NhAYq4Crbh2sD31+rxGVTKyBbb&#10;wGTghxLMZ/d3UyxtuPKWLrtcKwnhVKIBl3NXap0qRx7TMHTEoh1C9JhljbW2Ea8S7ls9Loon7bFh&#10;aXDY0buj6rQ7ewPruN+cRr+103tex2X7uXhJ/mjM4KF/ewWVqc//5r/rDyv444nwyzcygp7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WrF97GAAAA3QAAAA8AAAAAAAAA&#10;AAAAAAAAoQIAAGRycy9kb3ducmV2LnhtbFBLBQYAAAAABAAEAPkAAACUAwAAAAA=&#10;" strokeweight="1pt"/>
                      <v:line id="Ravni poveznik 1251" o:spid="_x0000_s1179" style="position:absolute;flip:y;visibility:visible;mso-wrap-style:square" from="3429,1981" to="7010,8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zKkMYAAADdAAAADwAAAGRycy9kb3ducmV2LnhtbESPT4vCMBDF74LfIYzgZdG0gqLVKCIs&#10;LMIe/APqbWjGttpMShNt99sbYcHbDO/N+71ZrFpTiifVrrCsIB5GIIhTqwvOFBwP34MpCOeRNZaW&#10;ScEfOVgtu50FJto2vKPn3mcihLBLUEHufZVI6dKcDLqhrYiDdrW1QR/WOpO6xiaEm1KOomgiDRYc&#10;CDlWtMkpve8fJkBum+zye6P0NDtV22YSfzXn80Opfq9dz0F4av3H/H/9o0P90TiG9zdhBLl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TMypDGAAAA3QAAAA8AAAAAAAAA&#10;AAAAAAAAoQIAAGRycy9kb3ducmV2LnhtbFBLBQYAAAAABAAEAPkAAACUAwAAAAA=&#10;" strokeweight="1pt"/>
                    </v:group>
                    <v:shape id="_x0000_s1180" type="#_x0000_t202" style="position:absolute;left:228;width:3893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AdO8IA&#10;AADdAAAADwAAAGRycy9kb3ducmV2LnhtbERPS4vCMBC+L/gfwgje1sSii9s1iiiCJ5f1sbC3oRnb&#10;YjMpTbT1328Ewdt8fM+ZLTpbiRs1vnSsYTRUIIgzZ0rONRwPm/cpCB+QDVaOScOdPCzmvbcZpsa1&#10;/EO3fchFDGGfooYihDqV0mcFWfRDVxNH7uwaiyHCJpemwTaG20omSn1IiyXHhgJrWhWUXfZXq+G0&#10;O//9jtV3vraTunWdkmw/pdaDfrf8AhGoCy/x0701cX4ySeDxTTxBz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wB07wgAAAN0AAAAPAAAAAAAAAAAAAAAAAJgCAABkcnMvZG93&#10;bnJldi54bWxQSwUGAAAAAAQABAD1AAAAhwMAAAAA&#10;" filled="f" stroked="f">
                      <v:textbox>
                        <w:txbxContent>
                          <w:p w:rsidR="00CC4E2A" w:rsidRPr="00C66A23" w:rsidRDefault="00CC4E2A" w:rsidP="0071156A">
                            <w:pPr>
                              <w:rPr>
                                <w:i/>
                                <w:sz w:val="22"/>
                                <w:szCs w:val="22"/>
                              </w:rPr>
                            </w:pPr>
                            <w:r w:rsidRPr="00C66A23">
                              <w:rPr>
                                <w:i/>
                                <w:sz w:val="22"/>
                                <w:szCs w:val="22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_x0000_s1181" type="#_x0000_t202" style="position:absolute;top:4267;width:3892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y4oMIA&#10;AADdAAAADwAAAGRycy9kb3ducmV2LnhtbERPS4vCMBC+L/gfwgh700RdF61GEUXwtLK+wNvQjG2x&#10;mZQma7v/fiMIe5uP7znzZWtL8aDaF441DPoKBHHqTMGZhtNx25uA8AHZYOmYNPySh+Wi8zbHxLiG&#10;v+lxCJmIIewT1JCHUCVS+jQni77vKuLI3VxtMURYZ9LU2MRwW8qhUp/SYsGxIceK1jml98OP1XD+&#10;ul0vH2qfbey4alyrJNup1Pq9265mIAK14V/8cu9MnD8cj+D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jLigwgAAAN0AAAAPAAAAAAAAAAAAAAAAAJgCAABkcnMvZG93&#10;bnJldi54bWxQSwUGAAAAAAQABAD1AAAAhwMAAAAA&#10;" filled="f" stroked="f">
                      <v:textbox>
                        <w:txbxContent>
                          <w:p w:rsidR="00CC4E2A" w:rsidRPr="00C66A23" w:rsidRDefault="00CC4E2A" w:rsidP="0071156A">
                            <w:pPr>
                              <w:rPr>
                                <w:i/>
                                <w:sz w:val="22"/>
                                <w:szCs w:val="22"/>
                              </w:rPr>
                            </w:pPr>
                            <w:r w:rsidRPr="00C66A23">
                              <w:rPr>
                                <w:i/>
                                <w:sz w:val="22"/>
                                <w:szCs w:val="22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_x0000_s1182" type="#_x0000_t202" style="position:absolute;left:3886;top:4267;width:3892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Ug1MEA&#10;AADdAAAADwAAAGRycy9kb3ducmV2LnhtbERPTYvCMBC9C/6HMAveNFlR2e0aRRTBk6LuCt6GZmzL&#10;NpPSRFv/vREEb/N4nzOdt7YUN6p94VjD50CBIE6dKTjT8Htc979A+IBssHRMGu7kYT7rdqaYGNfw&#10;nm6HkIkYwj5BDXkIVSKlT3Oy6AeuIo7cxdUWQ4R1Jk2NTQy3pRwqNZEWC44NOVa0zCn9P1ythr/t&#10;5XwaqV22suOqca2SbL+l1r2PdvEDIlAb3uKXe2Pi/OF4BM9v4gly9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FlINTBAAAA3QAAAA8AAAAAAAAAAAAAAAAAmAIAAGRycy9kb3du&#10;cmV2LnhtbFBLBQYAAAAABAAEAPUAAACGAwAAAAA=&#10;" filled="f" stroked="f">
                      <v:textbox>
                        <w:txbxContent>
                          <w:p w:rsidR="00CC4E2A" w:rsidRPr="00C66A23" w:rsidRDefault="00CC4E2A" w:rsidP="0071156A">
                            <w:pPr>
                              <w:rPr>
                                <w:i/>
                                <w:sz w:val="22"/>
                                <w:szCs w:val="22"/>
                              </w:rPr>
                            </w:pPr>
                            <w:r w:rsidRPr="00C66A23">
                              <w:rPr>
                                <w:i/>
                                <w:sz w:val="22"/>
                                <w:szCs w:val="22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_x0000_s1183" type="#_x0000_t202" style="position:absolute;left:3654;top:76;width:3886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mFT8IA&#10;AADdAAAADwAAAGRycy9kb3ducmV2LnhtbERPS4vCMBC+L/gfwgje1kSxi9s1iiiCJ2V9LOxtaMa2&#10;2ExKE23992Zhwdt8fM+ZLTpbiTs1vnSsYTRUIIgzZ0rONZyOm/cpCB+QDVaOScODPCzmvbcZpsa1&#10;/E33Q8hFDGGfooYihDqV0mcFWfRDVxNH7uIaiyHCJpemwTaG20qOlfqQFkuODQXWtCooux5uVsN5&#10;d/n9mah9vrZJ3bpOSbafUutBv1t+gQjUhZf43701cf44SeDvm3iC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KYVPwgAAAN0AAAAPAAAAAAAAAAAAAAAAAJgCAABkcnMvZG93&#10;bnJldi54bWxQSwUGAAAAAAQABAD1AAAAhwMAAAAA&#10;" filled="f" stroked="f">
                      <v:textbox>
                        <w:txbxContent>
                          <w:p w:rsidR="00CC4E2A" w:rsidRPr="00C66A23" w:rsidRDefault="00CC4E2A" w:rsidP="0071156A">
                            <w:pPr>
                              <w:rPr>
                                <w:i/>
                                <w:sz w:val="22"/>
                                <w:szCs w:val="22"/>
                              </w:rPr>
                            </w:pPr>
                            <w:r w:rsidRPr="00C66A23">
                              <w:rPr>
                                <w:i/>
                                <w:sz w:val="22"/>
                                <w:szCs w:val="22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>
        <w:t xml:space="preserve">16. </w:t>
      </w:r>
    </w:p>
    <w:p w:rsidR="0071156A" w:rsidRDefault="0071156A" w:rsidP="0071156A">
      <w:pPr>
        <w:ind w:left="284" w:hanging="284"/>
        <w:jc w:val="left"/>
      </w:pPr>
    </w:p>
    <w:p w:rsidR="0071156A" w:rsidRDefault="0071156A" w:rsidP="0071156A">
      <w:pPr>
        <w:ind w:left="284" w:hanging="284"/>
        <w:jc w:val="left"/>
      </w:pPr>
    </w:p>
    <w:p w:rsidR="0071156A" w:rsidRDefault="0071156A" w:rsidP="0071156A">
      <w:pPr>
        <w:ind w:left="284" w:hanging="284"/>
        <w:jc w:val="left"/>
      </w:pPr>
    </w:p>
    <w:p w:rsidR="0071156A" w:rsidRDefault="0071156A" w:rsidP="0071156A">
      <w:pPr>
        <w:ind w:left="284" w:hanging="284"/>
        <w:jc w:val="left"/>
      </w:pPr>
      <w:r>
        <w:lastRenderedPageBreak/>
        <w:t>17. Vidi odgovor na 7. zadatak.</w:t>
      </w:r>
    </w:p>
    <w:p w:rsidR="0071156A" w:rsidRDefault="0071156A" w:rsidP="0071156A">
      <w:pPr>
        <w:ind w:left="284" w:hanging="284"/>
        <w:jc w:val="left"/>
      </w:pPr>
      <w:r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571200" behindDoc="0" locked="0" layoutInCell="1" allowOverlap="1" wp14:anchorId="46345A8B" wp14:editId="61825B50">
                <wp:simplePos x="0" y="0"/>
                <wp:positionH relativeFrom="column">
                  <wp:posOffset>1619250</wp:posOffset>
                </wp:positionH>
                <wp:positionV relativeFrom="paragraph">
                  <wp:posOffset>57785</wp:posOffset>
                </wp:positionV>
                <wp:extent cx="1606550" cy="1180363"/>
                <wp:effectExtent l="0" t="0" r="0" b="1270"/>
                <wp:wrapNone/>
                <wp:docPr id="1256" name="Grupa 12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6550" cy="1180363"/>
                          <a:chOff x="0" y="0"/>
                          <a:chExt cx="1606550" cy="1180363"/>
                        </a:xfrm>
                      </wpg:grpSpPr>
                      <wps:wsp>
                        <wps:cNvPr id="125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606550" cy="2894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44526F" w:rsidRDefault="00CC4E2A" w:rsidP="0071156A">
                              <w:pPr>
                                <w:tabs>
                                  <w:tab w:val="left" w:pos="426"/>
                                  <w:tab w:val="left" w:pos="2340"/>
                                  <w:tab w:val="left" w:pos="4500"/>
                                  <w:tab w:val="left" w:pos="6840"/>
                                </w:tabs>
                                <w:rPr>
                                  <w:sz w:val="20"/>
                                </w:rPr>
                              </w:pPr>
                              <w:r w:rsidRPr="0044526F">
                                <w:rPr>
                                  <w:sz w:val="20"/>
                                  <w:u w:val="single"/>
                                </w:rPr>
                                <w:t>jednakokračni trokut</w:t>
                              </w:r>
                              <w:r w:rsidRPr="0044526F">
                                <w:rPr>
                                  <w:sz w:val="20"/>
                                </w:rPr>
                                <w:tab/>
                              </w:r>
                            </w:p>
                            <w:p w:rsidR="00CC4E2A" w:rsidRPr="0044526F" w:rsidRDefault="00CC4E2A" w:rsidP="0071156A">
                              <w:pPr>
                                <w:rPr>
                                  <w:i/>
                                  <w:sz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5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381000" y="906780"/>
                            <a:ext cx="1075265" cy="2735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44526F" w:rsidRDefault="00CC4E2A" w:rsidP="0071156A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i/>
                                  <w:sz w:val="20"/>
                                </w:rPr>
                              </w:pPr>
                              <w:r w:rsidRPr="0044526F">
                                <w:rPr>
                                  <w:i/>
                                  <w:sz w:val="20"/>
                                </w:rPr>
                                <w:t>O = a + 2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1259" name="Grupa 1259"/>
                        <wpg:cNvGrpSpPr/>
                        <wpg:grpSpPr>
                          <a:xfrm>
                            <a:off x="335280" y="274320"/>
                            <a:ext cx="754380" cy="726440"/>
                            <a:chOff x="0" y="0"/>
                            <a:chExt cx="777874" cy="749075"/>
                          </a:xfrm>
                        </wpg:grpSpPr>
                        <wps:wsp>
                          <wps:cNvPr id="1260" name="Jednakokračni trokut 1"/>
                          <wps:cNvSpPr>
                            <a:spLocks noChangeArrowheads="1"/>
                          </wps:cNvSpPr>
                          <wps:spPr bwMode="auto">
                            <a:xfrm>
                              <a:off x="220980" y="0"/>
                              <a:ext cx="342900" cy="55626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7C7853" w:rsidRDefault="00CC4E2A" w:rsidP="0071156A">
                                <w:pPr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1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959" y="487351"/>
                              <a:ext cx="389254" cy="2617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7C7853" w:rsidRDefault="00CC4E2A" w:rsidP="0071156A">
                                <w:pPr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r w:rsidRPr="007C7853">
                                  <w:rPr>
                                    <w:i/>
                                    <w:sz w:val="22"/>
                                    <w:szCs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262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620" y="190500"/>
                              <a:ext cx="389254" cy="2617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7C7853" w:rsidRDefault="00CC4E2A" w:rsidP="0071156A">
                                <w:pPr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r w:rsidRPr="007C7853">
                                  <w:rPr>
                                    <w:i/>
                                    <w:sz w:val="22"/>
                                    <w:szCs w:val="22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263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90500"/>
                              <a:ext cx="389254" cy="2617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7C7853" w:rsidRDefault="00CC4E2A" w:rsidP="0071156A">
                                <w:pPr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r w:rsidRPr="007C7853">
                                  <w:rPr>
                                    <w:i/>
                                    <w:sz w:val="22"/>
                                    <w:szCs w:val="22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upa 1256" o:spid="_x0000_s1184" style="position:absolute;left:0;text-align:left;margin-left:127.5pt;margin-top:4.55pt;width:126.5pt;height:92.95pt;z-index:251571200" coordsize="16065,118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">
                <v:shape id="_x0000_s1185" type="#_x0000_t202" style="position:absolute;width:16065;height:28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e+o8IA&#10;AADdAAAADwAAAGRycy9kb3ducmV2LnhtbERPS4vCMBC+L/gfwgjeNFnRXe0aRRTBk8v6gr0NzdiW&#10;bSalibb+eyMIe5uP7zmzRWtLcaPaF441vA8UCOLUmYIzDcfDpj8B4QOywdIxabiTh8W88zbDxLiG&#10;f+i2D5mIIewT1JCHUCVS+jQni37gKuLIXVxtMURYZ9LU2MRwW8qhUh/SYsGxIceKVjmlf/ur1XDa&#10;XX7PI/Wdre24alyrJNup1LrXbZdfIAK14V/8cm9NnD8cf8L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t76jwgAAAN0AAAAPAAAAAAAAAAAAAAAAAJgCAABkcnMvZG93&#10;bnJldi54bWxQSwUGAAAAAAQABAD1AAAAhwMAAAAA&#10;" filled="f" stroked="f">
                  <v:textbox>
                    <w:txbxContent>
                      <w:p w:rsidR="00CC4E2A" w:rsidRPr="0044526F" w:rsidRDefault="00CC4E2A" w:rsidP="0071156A">
                        <w:pPr>
                          <w:tabs>
                            <w:tab w:val="left" w:pos="426"/>
                            <w:tab w:val="left" w:pos="2340"/>
                            <w:tab w:val="left" w:pos="4500"/>
                            <w:tab w:val="left" w:pos="6840"/>
                          </w:tabs>
                          <w:rPr>
                            <w:sz w:val="20"/>
                          </w:rPr>
                        </w:pPr>
                        <w:r w:rsidRPr="0044526F">
                          <w:rPr>
                            <w:sz w:val="20"/>
                            <w:u w:val="single"/>
                          </w:rPr>
                          <w:t>jednakokračni trokut</w:t>
                        </w:r>
                        <w:r w:rsidRPr="0044526F">
                          <w:rPr>
                            <w:sz w:val="20"/>
                          </w:rPr>
                          <w:tab/>
                        </w:r>
                      </w:p>
                      <w:p w:rsidR="00CC4E2A" w:rsidRPr="0044526F" w:rsidRDefault="00CC4E2A" w:rsidP="0071156A">
                        <w:pPr>
                          <w:rPr>
                            <w:i/>
                            <w:sz w:val="16"/>
                          </w:rPr>
                        </w:pPr>
                      </w:p>
                    </w:txbxContent>
                  </v:textbox>
                </v:shape>
                <v:shape id="_x0000_s1186" type="#_x0000_t202" style="position:absolute;left:3810;top:9067;width:10752;height:27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Cgq0cUA&#10;AADdAAAADwAAAGRycy9kb3ducmV2LnhtbESPQWvCQBCF7wX/wzKCt7qr1GKjq4il4MnS2Ba8Ddkx&#10;CWZnQ3Zr4r/vHAq9zfDevPfNejv4Rt2oi3VgC7OpAUVcBFdzaeHz9Pa4BBUTssMmMFm4U4TtZvSw&#10;xsyFnj/olqdSSQjHDC1UKbWZ1rGoyGOchpZYtEvoPCZZu1K7DnsJ942eG/OsPdYsDRW2tK+ouOY/&#10;3sLX8XL+fjLv5atftH0YjGb/oq2djIfdClSiIf2b/64PTvDnC8GVb2QE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KCrRxQAAAN0AAAAPAAAAAAAAAAAAAAAAAJgCAABkcnMv&#10;ZG93bnJldi54bWxQSwUGAAAAAAQABAD1AAAAigMAAAAA&#10;" filled="f" stroked="f">
                  <v:textbox>
                    <w:txbxContent>
                      <w:p w:rsidR="00CC4E2A" w:rsidRPr="0044526F" w:rsidRDefault="00CC4E2A" w:rsidP="0071156A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i/>
                            <w:sz w:val="20"/>
                          </w:rPr>
                        </w:pPr>
                        <w:r w:rsidRPr="0044526F">
                          <w:rPr>
                            <w:i/>
                            <w:sz w:val="20"/>
                          </w:rPr>
                          <w:t>O = a + 2b</w:t>
                        </w:r>
                      </w:p>
                    </w:txbxContent>
                  </v:textbox>
                </v:shape>
                <v:group id="Grupa 1259" o:spid="_x0000_s1187" style="position:absolute;left:3352;top:2743;width:7544;height:7264" coordsize="7778,74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NeBAsUAAADdAAAADwAAAGRycy9kb3ducmV2LnhtbERPTWvCQBC9F/wPyxS8&#10;NZsoKTXNKiJWPIRCVSi9DdkxCWZnQ3abxH/fLRR6m8f7nHwzmVYM1LvGsoIkikEQl1Y3XCm4nN+e&#10;XkA4j6yxtUwK7uRgs5495JhpO/IHDSdfiRDCLkMFtfddJqUrazLoItsRB+5qe4M+wL6SuscxhJtW&#10;LuL4WRpsODTU2NGupvJ2+jYKDiOO22WyH4rbdXf/Oqfvn0VCSs0fp+0rCE+T/xf/uY86zF+kK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DXgQLFAAAA3QAA&#10;AA8AAAAAAAAAAAAAAAAAqgIAAGRycy9kb3ducmV2LnhtbFBLBQYAAAAABAAEAPoAAACcAwAAAAA=&#10;">
                  <v:shape id="Jednakokračni trokut 1" o:spid="_x0000_s1188" type="#_x0000_t5" style="position:absolute;left:2209;width:3429;height:55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m9fsgA&#10;AADdAAAADwAAAGRycy9kb3ducmV2LnhtbESPT0vDQBDF74LfYRmhN7tpKVXSbksrKCIFafr3OGbH&#10;JCY7G7JrG7+9cxC8zfDevPeb+bJ3jbpQFyrPBkbDBBRx7m3FhYH97vn+EVSIyBYbz2TghwIsF7c3&#10;c0ytv/KWLlkslIRwSNFAGWObah3ykhyGoW+JRfv0ncMoa1do2+FVwl2jx0ky1Q4rloYSW3oqKa+z&#10;b2fguD59vbfnGjebl2xyOKw/3ur6wZjBXb+agYrUx3/z3/WrFfzxVPjlGxlBL34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I6b1+yAAAAN0AAAAPAAAAAAAAAAAAAAAAAJgCAABk&#10;cnMvZG93bnJldi54bWxQSwUGAAAAAAQABAD1AAAAjQMAAAAA&#10;" filled="f" strokecolor="black [3213]" strokeweight="1pt">
                    <v:textbox>
                      <w:txbxContent>
                        <w:p w:rsidR="00CC4E2A" w:rsidRPr="007C7853" w:rsidRDefault="00CC4E2A" w:rsidP="0071156A">
                          <w:pPr>
                            <w:rPr>
                              <w:i/>
                              <w:sz w:val="22"/>
                              <w:szCs w:val="22"/>
                            </w:rPr>
                          </w:pPr>
                        </w:p>
                      </w:txbxContent>
                    </v:textbox>
                  </v:shape>
                  <v:shape id="_x0000_s1189" type="#_x0000_t202" style="position:absolute;left:1979;top:4873;width:3893;height:2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5J8cMA&#10;AADdAAAADwAAAGRycy9kb3ducmV2LnhtbERPTWvCQBC9F/wPywi91d2IDRpdg1iEnlqaquBtyI5J&#10;MDsbsluT/vtuodDbPN7nbPLRtuJOvW8ca0hmCgRx6UzDlYbj5+FpCcIHZIOtY9LwTR7y7eRhg5lx&#10;A3/QvQiViCHsM9RQh9BlUvqyJot+5jriyF1dbzFE2FfS9DjEcNvKuVKptNhwbKixo31N5a34shpO&#10;b9fLeaHeqxf73A1uVJLtSmr9OB13axCBxvAv/nO/mjh/nibw+008QW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35J8cMAAADdAAAADwAAAAAAAAAAAAAAAACYAgAAZHJzL2Rv&#10;d25yZXYueG1sUEsFBgAAAAAEAAQA9QAAAIgDAAAAAA==&#10;" filled="f" stroked="f">
                    <v:textbox>
                      <w:txbxContent>
                        <w:p w:rsidR="00CC4E2A" w:rsidRPr="007C7853" w:rsidRDefault="00CC4E2A" w:rsidP="0071156A">
                          <w:pPr>
                            <w:rPr>
                              <w:i/>
                              <w:sz w:val="22"/>
                              <w:szCs w:val="22"/>
                            </w:rPr>
                          </w:pPr>
                          <w:r w:rsidRPr="007C7853">
                            <w:rPr>
                              <w:i/>
                              <w:sz w:val="22"/>
                              <w:szCs w:val="22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190" type="#_x0000_t202" style="position:absolute;left:3886;top:1905;width:3892;height:2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zXhsIA&#10;AADdAAAADwAAAGRycy9kb3ducmV2LnhtbERPS4vCMBC+L/gfwgje1sSi4naNIorgyWV9LOxtaMa2&#10;2ExKE23992Zhwdt8fM+ZLztbiTs1vnSsYTRUIIgzZ0rONZyO2/cZCB+QDVaOScODPCwXvbc5psa1&#10;/E33Q8hFDGGfooYihDqV0mcFWfRDVxNH7uIaiyHCJpemwTaG20omSk2lxZJjQ4E1rQvKroeb1XDe&#10;X35/xuor39hJ3bpOSbYfUutBv1t9ggjUhZf4370zcX4yTeDv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rNeGwgAAAN0AAAAPAAAAAAAAAAAAAAAAAJgCAABkcnMvZG93&#10;bnJldi54bWxQSwUGAAAAAAQABAD1AAAAhwMAAAAA&#10;" filled="f" stroked="f">
                    <v:textbox>
                      <w:txbxContent>
                        <w:p w:rsidR="00CC4E2A" w:rsidRPr="007C7853" w:rsidRDefault="00CC4E2A" w:rsidP="0071156A">
                          <w:pPr>
                            <w:rPr>
                              <w:i/>
                              <w:sz w:val="22"/>
                              <w:szCs w:val="22"/>
                            </w:rPr>
                          </w:pPr>
                          <w:r w:rsidRPr="007C7853">
                            <w:rPr>
                              <w:i/>
                              <w:sz w:val="22"/>
                              <w:szCs w:val="22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191" type="#_x0000_t202" style="position:absolute;top:1905;width:3892;height:2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ByHcIA&#10;AADdAAAADwAAAGRycy9kb3ducmV2LnhtbERPS4vCMBC+L/gfwgh7WxN1Fa1GEUXwtLK+wNvQjG2x&#10;mZQma7v/fiMIe5uP7znzZWtL8aDaF4419HsKBHHqTMGZhtNx+zEB4QOywdIxafglD8tF522OiXEN&#10;f9PjEDIRQ9gnqCEPoUqk9GlOFn3PVcSRu7naYoiwzqSpsYnhtpQDpcbSYsGxIceK1jml98OP1XD+&#10;ul0vn2qfbeyoalyrJNup1Pq9265mIAK14V/8cu9MnD8YD+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4HIdwgAAAN0AAAAPAAAAAAAAAAAAAAAAAJgCAABkcnMvZG93&#10;bnJldi54bWxQSwUGAAAAAAQABAD1AAAAhwMAAAAA&#10;" filled="f" stroked="f">
                    <v:textbox>
                      <w:txbxContent>
                        <w:p w:rsidR="00CC4E2A" w:rsidRPr="007C7853" w:rsidRDefault="00CC4E2A" w:rsidP="0071156A">
                          <w:pPr>
                            <w:rPr>
                              <w:i/>
                              <w:sz w:val="22"/>
                              <w:szCs w:val="22"/>
                            </w:rPr>
                          </w:pPr>
                          <w:r w:rsidRPr="007C7853">
                            <w:rPr>
                              <w:i/>
                              <w:sz w:val="22"/>
                              <w:szCs w:val="22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577344" behindDoc="0" locked="0" layoutInCell="1" allowOverlap="1" wp14:anchorId="60F5FD94" wp14:editId="580DF7B9">
                <wp:simplePos x="0" y="0"/>
                <wp:positionH relativeFrom="column">
                  <wp:posOffset>4408170</wp:posOffset>
                </wp:positionH>
                <wp:positionV relativeFrom="paragraph">
                  <wp:posOffset>57785</wp:posOffset>
                </wp:positionV>
                <wp:extent cx="1648460" cy="1065979"/>
                <wp:effectExtent l="0" t="0" r="0" b="1270"/>
                <wp:wrapNone/>
                <wp:docPr id="1264" name="Grupa 12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48460" cy="1065979"/>
                          <a:chOff x="0" y="0"/>
                          <a:chExt cx="1648460" cy="1065979"/>
                        </a:xfrm>
                      </wpg:grpSpPr>
                      <wps:wsp>
                        <wps:cNvPr id="126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648460" cy="288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090D22" w:rsidRDefault="00CC4E2A" w:rsidP="0071156A">
                              <w:pPr>
                                <w:rPr>
                                  <w:i/>
                                  <w:sz w:val="16"/>
                                </w:rPr>
                              </w:pPr>
                              <w:r w:rsidRPr="00090D22">
                                <w:rPr>
                                  <w:sz w:val="20"/>
                                  <w:u w:val="single"/>
                                </w:rPr>
                                <w:t>pravokutni troku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6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320040" y="792480"/>
                            <a:ext cx="1075281" cy="2734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E53979" w:rsidRDefault="00CC4E2A" w:rsidP="0071156A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i/>
                                  <w:sz w:val="20"/>
                                </w:rPr>
                              </w:pPr>
                              <w:r w:rsidRPr="00E53979">
                                <w:rPr>
                                  <w:i/>
                                  <w:sz w:val="20"/>
                                </w:rPr>
                                <w:t>O = a + b + 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1267" name="Grupa 1267"/>
                        <wpg:cNvGrpSpPr/>
                        <wpg:grpSpPr>
                          <a:xfrm>
                            <a:off x="213360" y="228600"/>
                            <a:ext cx="982980" cy="624840"/>
                            <a:chOff x="-49776" y="-69780"/>
                            <a:chExt cx="1284216" cy="817409"/>
                          </a:xfrm>
                        </wpg:grpSpPr>
                        <wps:wsp>
                          <wps:cNvPr id="1268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49776" y="114301"/>
                              <a:ext cx="439030" cy="45389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7C7853" w:rsidRDefault="00CC4E2A" w:rsidP="0071156A">
                                <w:pPr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r w:rsidRPr="007C7853">
                                  <w:rPr>
                                    <w:i/>
                                    <w:sz w:val="22"/>
                                    <w:szCs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269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5779" y="388217"/>
                              <a:ext cx="492965" cy="3594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7C7853" w:rsidRDefault="00CC4E2A" w:rsidP="0071156A">
                                <w:pPr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r w:rsidRPr="007C7853">
                                  <w:rPr>
                                    <w:i/>
                                    <w:sz w:val="22"/>
                                    <w:szCs w:val="22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270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1053" y="-69780"/>
                              <a:ext cx="563880" cy="37683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7C7853" w:rsidRDefault="00CC4E2A" w:rsidP="0071156A">
                                <w:pPr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r w:rsidRPr="007C7853">
                                  <w:rPr>
                                    <w:i/>
                                    <w:sz w:val="22"/>
                                    <w:szCs w:val="22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1271" name="Grupa 1271"/>
                          <wpg:cNvGrpSpPr/>
                          <wpg:grpSpPr>
                            <a:xfrm>
                              <a:off x="320040" y="7620"/>
                              <a:ext cx="914400" cy="428802"/>
                              <a:chOff x="0" y="0"/>
                              <a:chExt cx="929640" cy="435610"/>
                            </a:xfrm>
                          </wpg:grpSpPr>
                          <wps:wsp>
                            <wps:cNvPr id="1272" name="Pravokutni trokut 1272"/>
                            <wps:cNvSpPr/>
                            <wps:spPr>
                              <a:xfrm>
                                <a:off x="0" y="0"/>
                                <a:ext cx="929640" cy="435610"/>
                              </a:xfrm>
                              <a:prstGeom prst="rtTriangle">
                                <a:avLst/>
                              </a:prstGeom>
                              <a:noFill/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73" name="Ravni poveznik 1273"/>
                            <wps:cNvCnPr/>
                            <wps:spPr>
                              <a:xfrm>
                                <a:off x="0" y="304800"/>
                                <a:ext cx="13716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274" name="Ravni poveznik 1274"/>
                            <wps:cNvCnPr/>
                            <wps:spPr>
                              <a:xfrm rot="16200000">
                                <a:off x="71437" y="366712"/>
                                <a:ext cx="13716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upa 1264" o:spid="_x0000_s1192" style="position:absolute;left:0;text-align:left;margin-left:347.1pt;margin-top:4.55pt;width:129.8pt;height:83.95pt;z-index:251577344" coordsize="16484,106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">
                <v:shape id="_x0000_s1193" type="#_x0000_t202" style="position:absolute;width:16484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VP8sMA&#10;AADdAAAADwAAAGRycy9kb3ducmV2LnhtbERPTWvCQBC9C/0PyxS86W7FhDZ1laIUPFVMW8HbkB2T&#10;0OxsyG6T+O+7gtDbPN7nrDajbURPna8da3iaKxDEhTM1lxq+Pt9nzyB8QDbYOCYNV/KwWT9MVpgZ&#10;N/CR+jyUIoawz1BDFUKbSemLiiz6uWuJI3dxncUQYVdK0+EQw20jF0ql0mLNsaHClrYVFT/5r9Xw&#10;/XE5n5bqUO5s0g5uVJLti9R6+ji+vYIINIZ/8d29N3H+Ik3g9k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EVP8sMAAADdAAAADwAAAAAAAAAAAAAAAACYAgAAZHJzL2Rv&#10;d25yZXYueG1sUEsFBgAAAAAEAAQA9QAAAIgDAAAAAA==&#10;" filled="f" stroked="f">
                  <v:textbox>
                    <w:txbxContent>
                      <w:p w:rsidR="00CC4E2A" w:rsidRPr="00090D22" w:rsidRDefault="00CC4E2A" w:rsidP="0071156A">
                        <w:pPr>
                          <w:rPr>
                            <w:i/>
                            <w:sz w:val="16"/>
                          </w:rPr>
                        </w:pPr>
                        <w:r w:rsidRPr="00090D22">
                          <w:rPr>
                            <w:sz w:val="20"/>
                            <w:u w:val="single"/>
                          </w:rPr>
                          <w:t>pravokutni trokut</w:t>
                        </w:r>
                      </w:p>
                    </w:txbxContent>
                  </v:textbox>
                </v:shape>
                <v:shape id="_x0000_s1194" type="#_x0000_t202" style="position:absolute;left:3200;top:7924;width:10753;height:27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fRhcIA&#10;AADdAAAADwAAAGRycy9kb3ducmV2LnhtbERPS4vCMBC+C/6HMMLeNFG0uF2jiIuwJ2V9LOxtaMa2&#10;2ExKk7X13xthwdt8fM9ZrDpbiRs1vnSsYTxSIIgzZ0rONZyO2+EchA/IBivHpOFOHlbLfm+BqXEt&#10;f9PtEHIRQ9inqKEIoU6l9FlBFv3I1cSRu7jGYoiwyaVpsI3htpITpRJpseTYUGBNm4Ky6+HPajjv&#10;Lr8/U7XPP+2sbl2nJNt3qfXboFt/gAjUhZf43/1l4vxJksDzm3iCX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l9GFwgAAAN0AAAAPAAAAAAAAAAAAAAAAAJgCAABkcnMvZG93&#10;bnJldi54bWxQSwUGAAAAAAQABAD1AAAAhwMAAAAA&#10;" filled="f" stroked="f">
                  <v:textbox>
                    <w:txbxContent>
                      <w:p w:rsidR="00CC4E2A" w:rsidRPr="00E53979" w:rsidRDefault="00CC4E2A" w:rsidP="0071156A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i/>
                            <w:sz w:val="20"/>
                          </w:rPr>
                        </w:pPr>
                        <w:r w:rsidRPr="00E53979">
                          <w:rPr>
                            <w:i/>
                            <w:sz w:val="20"/>
                          </w:rPr>
                          <w:t>O = a + b + c</w:t>
                        </w:r>
                      </w:p>
                    </w:txbxContent>
                  </v:textbox>
                </v:shape>
                <v:group id="Grupa 1267" o:spid="_x0000_s1195" style="position:absolute;left:2133;top:2286;width:9830;height:6248" coordorigin="-497,-697" coordsize="12842,81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h6VsUAAADdAAAADwAAAGRycy9kb3ducmV2LnhtbERPTWvCQBC9F/wPywi9&#10;NZtYmkrMKiJWPIRCVSi9DdkxCWZnQ3abxH/fLRR6m8f7nHwzmVYM1LvGsoIkikEQl1Y3XCm4nN+e&#10;liCcR9bYWiYFd3KwWc8ecsy0HfmDhpOvRAhhl6GC2vsuk9KVNRl0ke2IA3e1vUEfYF9J3eMYwk0r&#10;F3GcSoMNh4YaO9rVVN5O30bBYcRx+5zsh+J23d2/zi/vn0VCSj3Op+0KhKfJ/4v/3Ecd5i/SV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BoelbFAAAA3QAA&#10;AA8AAAAAAAAAAAAAAAAAqgIAAGRycy9kb3ducmV2LnhtbFBLBQYAAAAABAAEAPoAAACcAwAAAAA=&#10;">
                  <v:shape id="_x0000_s1196" type="#_x0000_t202" style="position:absolute;left:-497;top:1143;width:4389;height:45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TgbMUA&#10;AADdAAAADwAAAGRycy9kb3ducmV2LnhtbESPQWvCQBCF7wX/wzKCt7qrtGKjq4il4MnS2Ba8Ddkx&#10;CWZnQ3Zr4r/vHAq9zfDevPfNejv4Rt2oi3VgC7OpAUVcBFdzaeHz9Pa4BBUTssMmMFm4U4TtZvSw&#10;xsyFnj/olqdSSQjHDC1UKbWZ1rGoyGOchpZYtEvoPCZZu1K7DnsJ942eG7PQHmuWhgpb2ldUXPMf&#10;b+HreDl/P5n38tU/t30YjGb/oq2djIfdClSiIf2b/64PTvDnC8GVb2QE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ROBsxQAAAN0AAAAPAAAAAAAAAAAAAAAAAJgCAABkcnMv&#10;ZG93bnJldi54bWxQSwUGAAAAAAQABAD1AAAAigMAAAAA&#10;" filled="f" stroked="f">
                    <v:textbox>
                      <w:txbxContent>
                        <w:p w:rsidR="00CC4E2A" w:rsidRPr="007C7853" w:rsidRDefault="00CC4E2A" w:rsidP="0071156A">
                          <w:pPr>
                            <w:rPr>
                              <w:i/>
                              <w:sz w:val="22"/>
                              <w:szCs w:val="22"/>
                            </w:rPr>
                          </w:pPr>
                          <w:r w:rsidRPr="007C7853">
                            <w:rPr>
                              <w:i/>
                              <w:sz w:val="22"/>
                              <w:szCs w:val="22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197" type="#_x0000_t202" style="position:absolute;left:5257;top:3882;width:4930;height:35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hF98EA&#10;AADdAAAADwAAAGRycy9kb3ducmV2LnhtbERPTYvCMBC9C/sfwix402RFZa1GEUXwpKi7C96GZmzL&#10;NpPSRFv/vREEb/N4nzNbtLYUN6p94VjDV1+BIE6dKTjT8HPa9L5B+IBssHRMGu7kYTH/6MwwMa7h&#10;A92OIRMxhH2CGvIQqkRKn+Zk0fddRRy5i6sthgjrTJoamxhuSzlQaiwtFhwbcqxolVP6f7xaDb+7&#10;y/lvqPbZ2o6qxrVKsp1Irbuf7XIKIlAb3uKXe2vi/MF4As9v4gly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EIRffBAAAA3QAAAA8AAAAAAAAAAAAAAAAAmAIAAGRycy9kb3du&#10;cmV2LnhtbFBLBQYAAAAABAAEAPUAAACGAwAAAAA=&#10;" filled="f" stroked="f">
                    <v:textbox>
                      <w:txbxContent>
                        <w:p w:rsidR="00CC4E2A" w:rsidRPr="007C7853" w:rsidRDefault="00CC4E2A" w:rsidP="0071156A">
                          <w:pPr>
                            <w:rPr>
                              <w:i/>
                              <w:sz w:val="22"/>
                              <w:szCs w:val="22"/>
                            </w:rPr>
                          </w:pPr>
                          <w:r w:rsidRPr="007C7853">
                            <w:rPr>
                              <w:i/>
                              <w:sz w:val="22"/>
                              <w:szCs w:val="22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198" type="#_x0000_t202" style="position:absolute;left:5610;top:-697;width:5639;height:37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t6t8UA&#10;AADdAAAADwAAAGRycy9kb3ducmV2LnhtbESPT2vCQBDF70K/wzIFb3W3YmubuooogidF+wd6G7Jj&#10;EpqdDdnVpN/eOQjeZnhv3vvNbNH7Wl2ojVVgC88jA4o4D67iwsLX5+bpDVRMyA7rwGThnyIs5g+D&#10;GWYudHygyzEVSkI4ZmihTKnJtI55SR7jKDTEop1C6zHJ2hbatdhJuK/12JhX7bFiaSixoVVJ+d/x&#10;7C18706/PxOzL9b+pelCbzT7d23t8LFffoBK1Ke7+Xa9dYI/ngq/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63q3xQAAAN0AAAAPAAAAAAAAAAAAAAAAAJgCAABkcnMv&#10;ZG93bnJldi54bWxQSwUGAAAAAAQABAD1AAAAigMAAAAA&#10;" filled="f" stroked="f">
                    <v:textbox>
                      <w:txbxContent>
                        <w:p w:rsidR="00CC4E2A" w:rsidRPr="007C7853" w:rsidRDefault="00CC4E2A" w:rsidP="0071156A">
                          <w:pPr>
                            <w:rPr>
                              <w:i/>
                              <w:sz w:val="22"/>
                              <w:szCs w:val="22"/>
                            </w:rPr>
                          </w:pPr>
                          <w:r w:rsidRPr="007C7853">
                            <w:rPr>
                              <w:i/>
                              <w:sz w:val="22"/>
                              <w:szCs w:val="22"/>
                            </w:rPr>
                            <w:t>c</w:t>
                          </w:r>
                        </w:p>
                      </w:txbxContent>
                    </v:textbox>
                  </v:shape>
                  <v:group id="Grupa 1271" o:spid="_x0000_s1199" style="position:absolute;left:3200;top:76;width:9144;height:4288" coordsize="9296,43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RTRZMUAAADd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ierG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UU0WTFAAAA3QAA&#10;AA8AAAAAAAAAAAAAAAAAqgIAAGRycy9kb3ducmV2LnhtbFBLBQYAAAAABAAEAPoAAACcAwAAAAA=&#10;">
                    <v:shape id="Pravokutni trokut 1272" o:spid="_x0000_s1200" type="#_x0000_t6" style="position:absolute;width:9296;height:4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FC7cIA&#10;AADdAAAADwAAAGRycy9kb3ducmV2LnhtbERPPWvDMBDdA/0P4grdEjkmpKkbJZSaQNakXrxdratt&#10;Ip2MpNjuv68KhW73eJ+3P87WiJF86B0rWK8yEMSN0z23CqqP03IHIkRkjcYxKfimAMfDw2KPhXYT&#10;X2i8xlakEA4FKuhiHAopQ9ORxbByA3Hivpy3GBP0rdQepxRujcyzbCst9pwaOhzovaPmdr1bBbWZ&#10;fblpz5+3l7Kp17E6WZsbpZ4e57dXEJHm+C/+c591mp8/5/D7TTpBH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UULtwgAAAN0AAAAPAAAAAAAAAAAAAAAAAJgCAABkcnMvZG93&#10;bnJldi54bWxQSwUGAAAAAAQABAD1AAAAhwMAAAAA&#10;" filled="f" strokeweight="1pt">
                      <v:stroke joinstyle="round"/>
                    </v:shape>
                    <v:line id="Ravni poveznik 1273" o:spid="_x0000_s1201" style="position:absolute;visibility:visible;mso-wrap-style:square" from="0,3048" to="1371,3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zVycMAAADdAAAADwAAAGRycy9kb3ducmV2LnhtbERPzWoCMRC+F3yHMIK3mlWhtVujiFqo&#10;eBBtH2DcjJvVzWRJUl19elMo9DYf3+9MZq2txYV8qBwrGPQzEMSF0xWXCr6/Pp7HIEJE1lg7JgU3&#10;CjCbdp4mmGt35R1d9rEUKYRDjgpMjE0uZSgMWQx91xAn7ui8xZigL6X2eE3htpbDLHuRFitODQYb&#10;Whgqzvsfq2DtD5vz4F4aeeC1X9Xb5VuwJ6V63Xb+DiJSG//Ff+5PneYPX0fw+006QU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7M1cnDAAAA3QAAAA8AAAAAAAAAAAAA&#10;AAAAoQIAAGRycy9kb3ducmV2LnhtbFBLBQYAAAAABAAEAPkAAACRAwAAAAA=&#10;" strokeweight="1pt"/>
                    <v:line id="Ravni poveznik 1274" o:spid="_x0000_s1202" style="position:absolute;rotation:-90;visibility:visible;mso-wrap-style:square" from="714,3667" to="2085,3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IfAcYAAADdAAAADwAAAGRycy9kb3ducmV2LnhtbERPS2sCMRC+F/ofwhR6Ec26rQ9Wo5Q+&#10;UAQFHweP42a6WbqZLJtU139vCkJv8/E9ZzpvbSXO1PjSsYJ+LwFBnDtdcqHgsP/qjkH4gKyxckwK&#10;ruRhPnt8mGKm3YW3dN6FQsQQ9hkqMCHUmZQ+N2TR91xNHLlv11gMETaF1A1eYritZJokQ2mx5Nhg&#10;sKZ3Q/nP7tcqOF4/P+SmPzSndLBdvSzrhe6sF0o9P7VvExCB2vAvvruXOs5PR6/w9008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aiHwHGAAAA3QAAAA8AAAAAAAAA&#10;AAAAAAAAoQIAAGRycy9kb3ducmV2LnhtbFBLBQYAAAAABAAEAPkAAACUAwAAAAA=&#10;" strokeweight="1pt"/>
                  </v:group>
                </v:group>
              </v:group>
            </w:pict>
          </mc:Fallback>
        </mc:AlternateContent>
      </w:r>
      <w:r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575296" behindDoc="0" locked="0" layoutInCell="1" allowOverlap="1" wp14:anchorId="2AE54FB2" wp14:editId="3A2F3130">
                <wp:simplePos x="0" y="0"/>
                <wp:positionH relativeFrom="column">
                  <wp:posOffset>2945130</wp:posOffset>
                </wp:positionH>
                <wp:positionV relativeFrom="paragraph">
                  <wp:posOffset>57785</wp:posOffset>
                </wp:positionV>
                <wp:extent cx="1648460" cy="1088390"/>
                <wp:effectExtent l="0" t="0" r="0" b="0"/>
                <wp:wrapNone/>
                <wp:docPr id="1275" name="Grupa 12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48460" cy="1088390"/>
                          <a:chOff x="0" y="0"/>
                          <a:chExt cx="1648460" cy="1088390"/>
                        </a:xfrm>
                      </wpg:grpSpPr>
                      <wps:wsp>
                        <wps:cNvPr id="127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648460" cy="288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7C7853" w:rsidRDefault="00CC4E2A" w:rsidP="0071156A">
                              <w:pPr>
                                <w:tabs>
                                  <w:tab w:val="left" w:pos="426"/>
                                  <w:tab w:val="left" w:pos="2340"/>
                                  <w:tab w:val="left" w:pos="4500"/>
                                  <w:tab w:val="left" w:pos="6840"/>
                                </w:tabs>
                                <w:rPr>
                                  <w:i/>
                                  <w:sz w:val="20"/>
                                </w:rPr>
                              </w:pPr>
                              <w:r w:rsidRPr="007C7853">
                                <w:rPr>
                                  <w:i/>
                                  <w:sz w:val="20"/>
                                  <w:u w:val="single"/>
                                </w:rPr>
                                <w:t>jednakostranični trokut</w:t>
                              </w:r>
                              <w:r w:rsidRPr="007C7853">
                                <w:rPr>
                                  <w:i/>
                                  <w:sz w:val="20"/>
                                </w:rPr>
                                <w:tab/>
                              </w:r>
                            </w:p>
                            <w:p w:rsidR="00CC4E2A" w:rsidRPr="007C7853" w:rsidRDefault="00CC4E2A" w:rsidP="0071156A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7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815340"/>
                            <a:ext cx="647065" cy="273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7C7853" w:rsidRDefault="00CC4E2A" w:rsidP="0071156A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i/>
                                  <w:sz w:val="20"/>
                                </w:rPr>
                              </w:pPr>
                              <w:r w:rsidRPr="007C7853">
                                <w:rPr>
                                  <w:i/>
                                  <w:sz w:val="20"/>
                                </w:rPr>
                                <w:t>O = 3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1278" name="Grupa 1278"/>
                        <wpg:cNvGrpSpPr/>
                        <wpg:grpSpPr>
                          <a:xfrm>
                            <a:off x="411480" y="312420"/>
                            <a:ext cx="712470" cy="543560"/>
                            <a:chOff x="0" y="111167"/>
                            <a:chExt cx="776679" cy="593913"/>
                          </a:xfrm>
                        </wpg:grpSpPr>
                        <wps:wsp>
                          <wps:cNvPr id="1279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9827" y="443256"/>
                              <a:ext cx="389254" cy="2618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7C7853" w:rsidRDefault="00CC4E2A" w:rsidP="0071156A">
                                <w:pPr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r w:rsidRPr="007C7853">
                                  <w:rPr>
                                    <w:i/>
                                    <w:sz w:val="22"/>
                                    <w:szCs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280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7425" y="114244"/>
                              <a:ext cx="389254" cy="2618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7C7853" w:rsidRDefault="00CC4E2A" w:rsidP="0071156A">
                                <w:pPr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r w:rsidRPr="007C7853">
                                  <w:rPr>
                                    <w:i/>
                                    <w:sz w:val="22"/>
                                    <w:szCs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281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14243"/>
                              <a:ext cx="388619" cy="2618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7C7853" w:rsidRDefault="00CC4E2A" w:rsidP="0071156A">
                                <w:pPr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r w:rsidRPr="007C7853">
                                  <w:rPr>
                                    <w:i/>
                                    <w:sz w:val="22"/>
                                    <w:szCs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282" name="Jednakokračni trokut 1282"/>
                          <wps:cNvSpPr/>
                          <wps:spPr>
                            <a:xfrm>
                              <a:off x="175182" y="111167"/>
                              <a:ext cx="431207" cy="371541"/>
                            </a:xfrm>
                            <a:prstGeom prst="triangle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upa 1275" o:spid="_x0000_s1203" style="position:absolute;left:0;text-align:left;margin-left:231.9pt;margin-top:4.55pt;width:129.8pt;height:85.7pt;z-index:251575296" coordsize="16484,108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">
                <v:shape id="_x0000_s1204" type="#_x0000_t202" style="position:absolute;width:16484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5HWMIA&#10;AADdAAAADwAAAGRycy9kb3ducmV2LnhtbERPS4vCMBC+L/gfwgh700RxXa1GEUXwtLK+wNvQjG2x&#10;mZQma7v/fiMIe5uP7znzZWtL8aDaF441DPoKBHHqTMGZhtNx25uA8AHZYOmYNPySh+Wi8zbHxLiG&#10;v+lxCJmIIewT1JCHUCVS+jQni77vKuLI3VxtMURYZ9LU2MRwW8qhUmNpseDYkGNF65zS++HHajh/&#10;3a6XkdpnG/tRNa5Vku1Uav3ebVczEIHa8C9+uXcmzh9+ju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TkdYwgAAAN0AAAAPAAAAAAAAAAAAAAAAAJgCAABkcnMvZG93&#10;bnJldi54bWxQSwUGAAAAAAQABAD1AAAAhwMAAAAA&#10;" filled="f" stroked="f">
                  <v:textbox>
                    <w:txbxContent>
                      <w:p w:rsidR="00CC4E2A" w:rsidRPr="007C7853" w:rsidRDefault="00CC4E2A" w:rsidP="0071156A">
                        <w:pPr>
                          <w:tabs>
                            <w:tab w:val="left" w:pos="426"/>
                            <w:tab w:val="left" w:pos="2340"/>
                            <w:tab w:val="left" w:pos="4500"/>
                            <w:tab w:val="left" w:pos="6840"/>
                          </w:tabs>
                          <w:rPr>
                            <w:i/>
                            <w:sz w:val="20"/>
                          </w:rPr>
                        </w:pPr>
                        <w:r w:rsidRPr="007C7853">
                          <w:rPr>
                            <w:i/>
                            <w:sz w:val="20"/>
                            <w:u w:val="single"/>
                          </w:rPr>
                          <w:t>jednakostranični trokut</w:t>
                        </w:r>
                        <w:r w:rsidRPr="007C7853">
                          <w:rPr>
                            <w:i/>
                            <w:sz w:val="20"/>
                          </w:rPr>
                          <w:tab/>
                        </w:r>
                      </w:p>
                      <w:p w:rsidR="00CC4E2A" w:rsidRPr="007C7853" w:rsidRDefault="00CC4E2A" w:rsidP="0071156A">
                        <w:pPr>
                          <w:rPr>
                            <w:i/>
                            <w:sz w:val="20"/>
                          </w:rPr>
                        </w:pPr>
                      </w:p>
                    </w:txbxContent>
                  </v:textbox>
                </v:shape>
                <v:shape id="_x0000_s1205" type="#_x0000_t202" style="position:absolute;left:4572;top:8153;width:6470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Liw8IA&#10;AADdAAAADwAAAGRycy9kb3ducmV2LnhtbERPS4vCMBC+L/gfwgh7WxPF9VGNIorgaWV9gbehGdti&#10;MylN1nb//UYQ9jYf33Pmy9aW4kG1Lxxr6PcUCOLUmYIzDafj9mMCwgdkg6Vj0vBLHpaLztscE+Ma&#10;/qbHIWQihrBPUEMeQpVI6dOcLPqeq4gjd3O1xRBhnUlTYxPDbSkHSo2kxYJjQ44VrXNK74cfq+H8&#10;dbtehmqfbexn1bhWSbZTqfV7t13NQARqw7/45d6ZOH8wHsPzm3iCX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AuLDwgAAAN0AAAAPAAAAAAAAAAAAAAAAAJgCAABkcnMvZG93&#10;bnJldi54bWxQSwUGAAAAAAQABAD1AAAAhwMAAAAA&#10;" filled="f" stroked="f">
                  <v:textbox>
                    <w:txbxContent>
                      <w:p w:rsidR="00CC4E2A" w:rsidRPr="007C7853" w:rsidRDefault="00CC4E2A" w:rsidP="0071156A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i/>
                            <w:sz w:val="20"/>
                          </w:rPr>
                        </w:pPr>
                        <w:r w:rsidRPr="007C7853">
                          <w:rPr>
                            <w:i/>
                            <w:sz w:val="20"/>
                          </w:rPr>
                          <w:t>O = 3a</w:t>
                        </w:r>
                      </w:p>
                    </w:txbxContent>
                  </v:textbox>
                </v:shape>
                <v:group id="Grupa 1278" o:spid="_x0000_s1206" style="position:absolute;left:4114;top:3124;width:7125;height:5435" coordorigin=",1111" coordsize="7766,59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ZC54+ccAAADd&#10;AAAADwAAAAAAAAAAAAAAAACqAgAAZHJzL2Rvd25yZXYueG1sUEsFBgAAAAAEAAQA+gAAAJ4DAAAA&#10;AA==&#10;">
                  <v:shape id="_x0000_s1207" type="#_x0000_t202" style="position:absolute;left:1698;top:4432;width:3892;height:26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HTKsMA&#10;AADdAAAADwAAAGRycy9kb3ducmV2LnhtbERPS2vCQBC+C/6HZQRvdVexPqKriFLoqWJaBW9DdkyC&#10;2dmQ3Zr033cLBW/z8T1nve1sJR7U+NKxhvFIgSDOnCk51/D1+fayAOEDssHKMWn4IQ/bTb+3xsS4&#10;lk/0SEMuYgj7BDUUIdSJlD4ryKIfuZo4cjfXWAwRNrk0DbYx3FZyotRMWiw5NhRY076g7J5+Ww3n&#10;j9v1MlXH/GBf69Z1SrJdSq2Hg263AhGoC0/xv/vdxPmT+RL+vokn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NHTKsMAAADdAAAADwAAAAAAAAAAAAAAAACYAgAAZHJzL2Rv&#10;d25yZXYueG1sUEsFBgAAAAAEAAQA9QAAAIgDAAAAAA==&#10;" filled="f" stroked="f">
                    <v:textbox>
                      <w:txbxContent>
                        <w:p w:rsidR="00CC4E2A" w:rsidRPr="007C7853" w:rsidRDefault="00CC4E2A" w:rsidP="0071156A">
                          <w:pPr>
                            <w:rPr>
                              <w:i/>
                              <w:sz w:val="22"/>
                              <w:szCs w:val="22"/>
                            </w:rPr>
                          </w:pPr>
                          <w:r w:rsidRPr="007C7853">
                            <w:rPr>
                              <w:i/>
                              <w:sz w:val="22"/>
                              <w:szCs w:val="22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208" type="#_x0000_t202" style="position:absolute;left:3874;top:1142;width:3892;height:26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4KkMUA&#10;AADdAAAADwAAAGRycy9kb3ducmV2LnhtbESPT2vCQBDF74V+h2UK3upuRYumrlJaCp6U+g+8Ddkx&#10;Cc3OhuzWxG/vHARvM7w37/1mvux9rS7UxiqwhbehAUWcB1dxYWG/+3mdgooJ2WEdmCxcKcJy8fw0&#10;x8yFjn/psk2FkhCOGVooU2oyrWNeksc4DA2xaOfQekyytoV2LXYS7ms9MuZde6xYGkps6Kuk/G/7&#10;7y0c1ufTcWw2xbefNF3ojWY/09YOXvrPD1CJ+vQw369XTvBHU+GXb2QEv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PgqQxQAAAN0AAAAPAAAAAAAAAAAAAAAAAJgCAABkcnMv&#10;ZG93bnJldi54bWxQSwUGAAAAAAQABAD1AAAAigMAAAAA&#10;" filled="f" stroked="f">
                    <v:textbox>
                      <w:txbxContent>
                        <w:p w:rsidR="00CC4E2A" w:rsidRPr="007C7853" w:rsidRDefault="00CC4E2A" w:rsidP="0071156A">
                          <w:pPr>
                            <w:rPr>
                              <w:i/>
                              <w:sz w:val="22"/>
                              <w:szCs w:val="22"/>
                            </w:rPr>
                          </w:pPr>
                          <w:r w:rsidRPr="007C7853">
                            <w:rPr>
                              <w:i/>
                              <w:sz w:val="22"/>
                              <w:szCs w:val="22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209" type="#_x0000_t202" style="position:absolute;top:1142;width:3886;height:26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KvC8EA&#10;AADdAAAADwAAAGRycy9kb3ducmV2LnhtbERPTYvCMBC9L/gfwgje1kRxF61GEUXwtLKuCt6GZmyL&#10;zaQ00dZ/bwRhb/N4nzNbtLYUd6p94VjDoK9AEKfOFJxpOPxtPscgfEA2WDomDQ/ysJh3PmaYGNfw&#10;L933IRMxhH2CGvIQqkRKn+Zk0fddRRy5i6sthgjrTJoamxhuSzlU6ltaLDg25FjRKqf0ur9ZDcef&#10;y/k0Urtsbb+qxrVKsp1IrXvddjkFEagN/+K3e2vi/OF4AK9v4gly/g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9yrwvBAAAA3QAAAA8AAAAAAAAAAAAAAAAAmAIAAGRycy9kb3du&#10;cmV2LnhtbFBLBQYAAAAABAAEAPUAAACGAwAAAAA=&#10;" filled="f" stroked="f">
                    <v:textbox>
                      <w:txbxContent>
                        <w:p w:rsidR="00CC4E2A" w:rsidRPr="007C7853" w:rsidRDefault="00CC4E2A" w:rsidP="0071156A">
                          <w:pPr>
                            <w:rPr>
                              <w:i/>
                              <w:sz w:val="22"/>
                              <w:szCs w:val="22"/>
                            </w:rPr>
                          </w:pPr>
                          <w:r w:rsidRPr="007C7853">
                            <w:rPr>
                              <w:i/>
                              <w:sz w:val="22"/>
                              <w:szCs w:val="22"/>
                            </w:rPr>
                            <w:t>a</w:t>
                          </w:r>
                        </w:p>
                      </w:txbxContent>
                    </v:textbox>
                  </v:shape>
                  <v:shape id="Jednakokračni trokut 1282" o:spid="_x0000_s1210" type="#_x0000_t5" style="position:absolute;left:1751;top:1111;width:4312;height:37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XKtcYA&#10;AADdAAAADwAAAGRycy9kb3ducmV2LnhtbERPS2vCQBC+C/0PyxR6MxtDfRCzEbEIhXrRtofexuyY&#10;RLOzIbuatL/eLRR6m4/vOdlqMI24UedqywomUQyCuLC65lLBx/t2vADhPLLGxjIp+CYHq/xhlGGq&#10;bc97uh18KUIIuxQVVN63qZSuqMigi2xLHLiT7Qz6ALtS6g77EG4amcTxTBqsOTRU2NKmouJyuBoF&#10;8jrf/7jp23zXT2fy+dh/vpy/tko9PQ7rJQhPg/8X/7lfdZifLBL4/SacIP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xXKtcYAAADdAAAADwAAAAAAAAAAAAAAAACYAgAAZHJz&#10;L2Rvd25yZXYueG1sUEsFBgAAAAAEAAQA9QAAAIsDAAAAAA==&#10;" filled="f" strokecolor="black [3213]" strokeweight="1pt"/>
                </v:group>
              </v:group>
            </w:pict>
          </mc:Fallback>
        </mc:AlternateContent>
      </w:r>
      <w:r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573248" behindDoc="0" locked="0" layoutInCell="1" allowOverlap="1" wp14:anchorId="3F7EC9E4" wp14:editId="7E14064B">
                <wp:simplePos x="0" y="0"/>
                <wp:positionH relativeFrom="column">
                  <wp:posOffset>278130</wp:posOffset>
                </wp:positionH>
                <wp:positionV relativeFrom="paragraph">
                  <wp:posOffset>57785</wp:posOffset>
                </wp:positionV>
                <wp:extent cx="1606550" cy="1081162"/>
                <wp:effectExtent l="0" t="0" r="0" b="5080"/>
                <wp:wrapNone/>
                <wp:docPr id="1283" name="Grupa 12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6550" cy="1081162"/>
                          <a:chOff x="0" y="0"/>
                          <a:chExt cx="1606550" cy="1081162"/>
                        </a:xfrm>
                      </wpg:grpSpPr>
                      <wps:wsp>
                        <wps:cNvPr id="128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606550" cy="2893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7C7853" w:rsidRDefault="00CC4E2A" w:rsidP="0071156A">
                              <w:pPr>
                                <w:tabs>
                                  <w:tab w:val="left" w:pos="426"/>
                                  <w:tab w:val="left" w:pos="2340"/>
                                  <w:tab w:val="left" w:pos="4500"/>
                                  <w:tab w:val="left" w:pos="6840"/>
                                </w:tabs>
                                <w:rPr>
                                  <w:i/>
                                  <w:sz w:val="20"/>
                                </w:rPr>
                              </w:pPr>
                              <w:r w:rsidRPr="007C7853">
                                <w:rPr>
                                  <w:i/>
                                  <w:sz w:val="20"/>
                                  <w:u w:val="single"/>
                                </w:rPr>
                                <w:t>raznostranični trokut</w:t>
                              </w:r>
                              <w:r w:rsidRPr="007C7853">
                                <w:rPr>
                                  <w:i/>
                                  <w:sz w:val="20"/>
                                </w:rPr>
                                <w:tab/>
                              </w:r>
                            </w:p>
                            <w:p w:rsidR="00CC4E2A" w:rsidRPr="007C7853" w:rsidRDefault="00CC4E2A" w:rsidP="0071156A">
                              <w:pPr>
                                <w:rPr>
                                  <w:i/>
                                  <w:sz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8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0" y="807720"/>
                            <a:ext cx="1075266" cy="2734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7C7853" w:rsidRDefault="00CC4E2A" w:rsidP="0071156A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i/>
                                  <w:sz w:val="20"/>
                                </w:rPr>
                              </w:pPr>
                              <w:r w:rsidRPr="007C7853">
                                <w:rPr>
                                  <w:i/>
                                  <w:sz w:val="20"/>
                                </w:rPr>
                                <w:t>O = a + b + 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1286" name="Grupa 1286"/>
                        <wpg:cNvGrpSpPr/>
                        <wpg:grpSpPr>
                          <a:xfrm>
                            <a:off x="228600" y="289560"/>
                            <a:ext cx="915034" cy="535939"/>
                            <a:chOff x="0" y="0"/>
                            <a:chExt cx="915034" cy="535939"/>
                          </a:xfrm>
                        </wpg:grpSpPr>
                        <wps:wsp>
                          <wps:cNvPr id="1287" name="Freeform 27"/>
                          <wps:cNvSpPr>
                            <a:spLocks/>
                          </wps:cNvSpPr>
                          <wps:spPr bwMode="auto">
                            <a:xfrm rot="10800000" flipH="1" flipV="1">
                              <a:off x="121920" y="91440"/>
                              <a:ext cx="792469" cy="248365"/>
                            </a:xfrm>
                            <a:custGeom>
                              <a:avLst/>
                              <a:gdLst>
                                <a:gd name="T0" fmla="*/ 0 w 1260"/>
                                <a:gd name="T1" fmla="*/ 180 h 180"/>
                                <a:gd name="T2" fmla="*/ 1260 w 1260"/>
                                <a:gd name="T3" fmla="*/ 180 h 180"/>
                                <a:gd name="T4" fmla="*/ 360 w 1260"/>
                                <a:gd name="T5" fmla="*/ 0 h 180"/>
                                <a:gd name="T6" fmla="*/ 0 w 1260"/>
                                <a:gd name="T7" fmla="*/ 180 h 1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260" h="180">
                                  <a:moveTo>
                                    <a:pt x="0" y="180"/>
                                  </a:moveTo>
                                  <a:lnTo>
                                    <a:pt x="1260" y="180"/>
                                  </a:lnTo>
                                  <a:lnTo>
                                    <a:pt x="360" y="0"/>
                                  </a:lnTo>
                                  <a:lnTo>
                                    <a:pt x="0" y="18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8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1460" y="274320"/>
                              <a:ext cx="389254" cy="26161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7C7853" w:rsidRDefault="00CC4E2A" w:rsidP="0071156A">
                                <w:pPr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r w:rsidRPr="007C7853">
                                  <w:rPr>
                                    <w:i/>
                                    <w:sz w:val="22"/>
                                    <w:szCs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1289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5780" y="7611"/>
                              <a:ext cx="389254" cy="26161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7C7853" w:rsidRDefault="00CC4E2A" w:rsidP="0071156A">
                                <w:pPr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r w:rsidRPr="007C7853">
                                  <w:rPr>
                                    <w:i/>
                                    <w:sz w:val="22"/>
                                    <w:szCs w:val="22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1290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89254" cy="26161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7C7853" w:rsidRDefault="00CC4E2A" w:rsidP="0071156A">
                                <w:pPr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r w:rsidRPr="007C7853">
                                  <w:rPr>
                                    <w:i/>
                                    <w:sz w:val="22"/>
                                    <w:szCs w:val="22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upa 1283" o:spid="_x0000_s1211" style="position:absolute;left:0;text-align:left;margin-left:21.9pt;margin-top:4.55pt;width:126.5pt;height:85.15pt;z-index:251573248" coordsize="16065,10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">
                <v:shape id="_x0000_s1212" type="#_x0000_t202" style="position:absolute;width:16065;height:28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UMk8MA&#10;AADdAAAADwAAAGRycy9kb3ducmV2LnhtbERPTWvCQBC9F/wPywje6q5ii0Y3QSxCTy1NVfA2ZMck&#10;mJ0N2W2S/vtuodDbPN7n7LLRNqKnzteONSzmCgRx4UzNpYbT5/FxDcIHZIONY9LwTR6ydPKww8S4&#10;gT+oz0MpYgj7BDVUIbSJlL6oyKKfu5Y4cjfXWQwRdqU0HQ4x3DZyqdSztFhzbKiwpUNFxT3/shrO&#10;b7frZaXeyxf71A5uVJLtRmo9m477LYhAY/gX/7lfTZy/XK/g95t4gk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wUMk8MAAADdAAAADwAAAAAAAAAAAAAAAACYAgAAZHJzL2Rv&#10;d25yZXYueG1sUEsFBgAAAAAEAAQA9QAAAIgDAAAAAA==&#10;" filled="f" stroked="f">
                  <v:textbox>
                    <w:txbxContent>
                      <w:p w:rsidR="00CC4E2A" w:rsidRPr="007C7853" w:rsidRDefault="00CC4E2A" w:rsidP="0071156A">
                        <w:pPr>
                          <w:tabs>
                            <w:tab w:val="left" w:pos="426"/>
                            <w:tab w:val="left" w:pos="2340"/>
                            <w:tab w:val="left" w:pos="4500"/>
                            <w:tab w:val="left" w:pos="6840"/>
                          </w:tabs>
                          <w:rPr>
                            <w:i/>
                            <w:sz w:val="20"/>
                          </w:rPr>
                        </w:pPr>
                        <w:r w:rsidRPr="007C7853">
                          <w:rPr>
                            <w:i/>
                            <w:sz w:val="20"/>
                            <w:u w:val="single"/>
                          </w:rPr>
                          <w:t>raznostranični trokut</w:t>
                        </w:r>
                        <w:r w:rsidRPr="007C7853">
                          <w:rPr>
                            <w:i/>
                            <w:sz w:val="20"/>
                          </w:rPr>
                          <w:tab/>
                        </w:r>
                      </w:p>
                      <w:p w:rsidR="00CC4E2A" w:rsidRPr="007C7853" w:rsidRDefault="00CC4E2A" w:rsidP="0071156A">
                        <w:pPr>
                          <w:rPr>
                            <w:i/>
                            <w:sz w:val="16"/>
                          </w:rPr>
                        </w:pPr>
                      </w:p>
                    </w:txbxContent>
                  </v:textbox>
                </v:shape>
                <v:shape id="_x0000_s1213" type="#_x0000_t202" style="position:absolute;left:2286;top:8077;width:10752;height:27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mpCMMA&#10;AADdAAAADwAAAGRycy9kb3ducmV2LnhtbERPTWvCQBC9F/wPywi91V3FFI1ugliEnlqaquBtyI5J&#10;MDsbsluT/vtuodDbPN7nbPPRtuJOvW8ca5jPFAji0pmGKw3Hz8PTCoQPyAZbx6Thmzzk2eRhi6lx&#10;A3/QvQiViCHsU9RQh9ClUvqyJot+5jriyF1dbzFE2FfS9DjEcNvKhVLP0mLDsaHGjvY1lbfiy2o4&#10;vV0v56V6r15s0g1uVJLtWmr9OB13GxCBxvAv/nO/mjh/sUrg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EmpCMMAAADdAAAADwAAAAAAAAAAAAAAAACYAgAAZHJzL2Rv&#10;d25yZXYueG1sUEsFBgAAAAAEAAQA9QAAAIgDAAAAAA==&#10;" filled="f" stroked="f">
                  <v:textbox>
                    <w:txbxContent>
                      <w:p w:rsidR="00CC4E2A" w:rsidRPr="007C7853" w:rsidRDefault="00CC4E2A" w:rsidP="0071156A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i/>
                            <w:sz w:val="20"/>
                          </w:rPr>
                        </w:pPr>
                        <w:r w:rsidRPr="007C7853">
                          <w:rPr>
                            <w:i/>
                            <w:sz w:val="20"/>
                          </w:rPr>
                          <w:t>O = a + b + c</w:t>
                        </w:r>
                      </w:p>
                    </w:txbxContent>
                  </v:textbox>
                </v:shape>
                <v:group id="Grupa 1286" o:spid="_x0000_s1214" style="position:absolute;left:2286;top:2895;width:9150;height:5359" coordsize="9150,53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yg5N8QAAADdAAAA&#10;DwAAAAAAAAAAAAAAAACqAgAAZHJzL2Rvd25yZXYueG1sUEsFBgAAAAAEAAQA+gAAAJsDAAAAAA==&#10;">
                  <v:shape id="Freeform 27" o:spid="_x0000_s1215" style="position:absolute;left:1219;top:914;width:7924;height:2484;rotation:180;flip:x y;visibility:visible;mso-wrap-style:square;v-text-anchor:top" coordsize="126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AmFcUA&#10;AADdAAAADwAAAGRycy9kb3ducmV2LnhtbERPS2vCQBC+F/oflhF6qxuF+kizERFsPQhaFexxyE6T&#10;tNnZNLuN0V/vCgVv8/E9J5l1phItNa60rGDQj0AQZ1aXnCs47JfPExDOI2usLJOCMzmYpY8PCcba&#10;nviD2p3PRQhhF6OCwvs6ltJlBRl0fVsTB+7LNgZ9gE0udYOnEG4qOYyikTRYcmgosKZFQdnP7s8o&#10;2Lbr98W3mfL07UX6o72sfz83mVJPvW7+CsJT5+/if/dKh/nDyRhu34QTZH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UCYVxQAAAN0AAAAPAAAAAAAAAAAAAAAAAJgCAABkcnMv&#10;ZG93bnJldi54bWxQSwUGAAAAAAQABAD1AAAAigMAAAAA&#10;" path="m,180r1260,l360,,,180xe" filled="f" strokeweight="1pt">
                    <v:path arrowok="t" o:connecttype="custom" o:connectlocs="0,248365;792469,248365;226420,0;0,248365" o:connectangles="0,0,0,0"/>
                  </v:shape>
                  <v:shape id="_x0000_s1216" type="#_x0000_t202" style="position:absolute;left:2514;top:2743;width:3893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UUKMMA&#10;AADdAAAADwAAAGRycy9kb3ducmV2LnhtbESPQWvDMAyF74P9B6NCb6vTwkbJ6pbSbdBDL+uyu4i1&#10;OCyWQ6w16b+vDoXdJN7Te582uyl25kJDbhM7WC4KMMR18i03Dqqvj6c1mCzIHrvE5OBKGXbbx4cN&#10;lj6N/EmXszRGQziX6CCI9KW1uQ4UMS9ST6zaTxoiiq5DY/2Ao4bHzq6K4sVGbFkbAvZ0CFT/nv+i&#10;AxG/X16r95iP39PpbQxF/YyVc/PZtH8FIzTJv/l+ffSKv1orrn6jI9jt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UUKMMAAADdAAAADwAAAAAAAAAAAAAAAACYAgAAZHJzL2Rv&#10;d25yZXYueG1sUEsFBgAAAAAEAAQA9QAAAIgDAAAAAA==&#10;" filled="f" stroked="f">
                    <v:textbox style="mso-fit-shape-to-text:t">
                      <w:txbxContent>
                        <w:p w:rsidR="00CC4E2A" w:rsidRPr="007C7853" w:rsidRDefault="00CC4E2A" w:rsidP="0071156A">
                          <w:pPr>
                            <w:rPr>
                              <w:i/>
                              <w:sz w:val="22"/>
                              <w:szCs w:val="22"/>
                            </w:rPr>
                          </w:pPr>
                          <w:r w:rsidRPr="007C7853">
                            <w:rPr>
                              <w:i/>
                              <w:sz w:val="22"/>
                              <w:szCs w:val="22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217" type="#_x0000_t202" style="position:absolute;left:5257;top:76;width:3893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mxs8EA&#10;AADdAAAADwAAAGRycy9kb3ducmV2LnhtbERPS2vCQBC+F/oflil4qxsFi0ZXER/goZdqvA/ZaTY0&#10;Oxuyo4n/3i0UepuP7zmrzeAbdacu1oENTMYZKOIy2JorA8Xl+D4HFQXZYhOYDDwowmb9+rLC3Iae&#10;v+h+lkqlEI45GnAiba51LB15jOPQEifuO3QeJcGu0rbDPoX7Rk+z7EN7rDk1OGxp56j8Od+8ARG7&#10;nTyKg4+n6/C5711WzrAwZvQ2bJeghAb5F/+5TzbNn84X8PtNOkGv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W5sbPBAAAA3QAAAA8AAAAAAAAAAAAAAAAAmAIAAGRycy9kb3du&#10;cmV2LnhtbFBLBQYAAAAABAAEAPUAAACGAwAAAAA=&#10;" filled="f" stroked="f">
                    <v:textbox style="mso-fit-shape-to-text:t">
                      <w:txbxContent>
                        <w:p w:rsidR="00CC4E2A" w:rsidRPr="007C7853" w:rsidRDefault="00CC4E2A" w:rsidP="0071156A">
                          <w:pPr>
                            <w:rPr>
                              <w:i/>
                              <w:sz w:val="22"/>
                              <w:szCs w:val="22"/>
                            </w:rPr>
                          </w:pPr>
                          <w:r w:rsidRPr="007C7853">
                            <w:rPr>
                              <w:i/>
                              <w:sz w:val="22"/>
                              <w:szCs w:val="22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218" type="#_x0000_t202" style="position:absolute;width:3892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qO88QA&#10;AADdAAAADwAAAGRycy9kb3ducmV2LnhtbESPQU/DMAyF70j8h8hI3Fi6SSAoy6ZpA2kHLhvlbjVe&#10;U61xqsas3b/HB6TdbL3n9z4v11PszIWG3CZ2MJ8VYIjr5FtuHFTfn0+vYLIge+wSk4MrZViv7u+W&#10;WPo08oEuR2mMhnAu0UEQ6Utrcx0oYp6lnli1Uxoiiq5DY/2Ao4bHzi6K4sVGbFkbAva0DVSfj7/R&#10;gYjfzK/VR8z7n+lrN4aifsbKuceHafMORmiSm/n/eu8Vf/Gm/PqNjm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FajvPEAAAA3QAAAA8AAAAAAAAAAAAAAAAAmAIAAGRycy9k&#10;b3ducmV2LnhtbFBLBQYAAAAABAAEAPUAAACJAwAAAAA=&#10;" filled="f" stroked="f">
                    <v:textbox style="mso-fit-shape-to-text:t">
                      <w:txbxContent>
                        <w:p w:rsidR="00CC4E2A" w:rsidRPr="007C7853" w:rsidRDefault="00CC4E2A" w:rsidP="0071156A">
                          <w:pPr>
                            <w:rPr>
                              <w:i/>
                              <w:sz w:val="22"/>
                              <w:szCs w:val="22"/>
                            </w:rPr>
                          </w:pPr>
                          <w:r w:rsidRPr="007C7853">
                            <w:rPr>
                              <w:i/>
                              <w:sz w:val="22"/>
                              <w:szCs w:val="22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t>18.</w:t>
      </w:r>
    </w:p>
    <w:p w:rsidR="0071156A" w:rsidRDefault="0071156A" w:rsidP="0071156A">
      <w:pPr>
        <w:ind w:left="284" w:hanging="284"/>
        <w:jc w:val="left"/>
      </w:pPr>
    </w:p>
    <w:p w:rsidR="0071156A" w:rsidRDefault="0071156A" w:rsidP="0071156A">
      <w:pPr>
        <w:ind w:left="284" w:hanging="284"/>
        <w:jc w:val="left"/>
      </w:pPr>
    </w:p>
    <w:p w:rsidR="0071156A" w:rsidRDefault="0071156A" w:rsidP="0071156A">
      <w:pPr>
        <w:ind w:left="284" w:hanging="284"/>
        <w:jc w:val="left"/>
      </w:pPr>
    </w:p>
    <w:p w:rsidR="0071156A" w:rsidRDefault="0071156A" w:rsidP="0071156A">
      <w:pPr>
        <w:ind w:left="284" w:hanging="284"/>
        <w:jc w:val="left"/>
      </w:pPr>
    </w:p>
    <w:p w:rsidR="0071156A" w:rsidRDefault="0071156A" w:rsidP="0071156A">
      <w:pPr>
        <w:ind w:left="284" w:hanging="284"/>
        <w:jc w:val="left"/>
      </w:pPr>
    </w:p>
    <w:p w:rsidR="0071156A" w:rsidRDefault="0071156A" w:rsidP="0071156A">
      <w:pPr>
        <w:ind w:left="284" w:hanging="284"/>
        <w:jc w:val="left"/>
      </w:pPr>
    </w:p>
    <w:p w:rsidR="0071156A" w:rsidRDefault="0071156A" w:rsidP="0071156A">
      <w:pPr>
        <w:ind w:left="284" w:hanging="284"/>
        <w:jc w:val="left"/>
      </w:pPr>
      <w:r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587584" behindDoc="0" locked="0" layoutInCell="1" allowOverlap="1" wp14:anchorId="61425C9C" wp14:editId="49E7C621">
                <wp:simplePos x="0" y="0"/>
                <wp:positionH relativeFrom="column">
                  <wp:posOffset>-11430</wp:posOffset>
                </wp:positionH>
                <wp:positionV relativeFrom="paragraph">
                  <wp:posOffset>-4445</wp:posOffset>
                </wp:positionV>
                <wp:extent cx="6590030" cy="1164590"/>
                <wp:effectExtent l="0" t="0" r="0" b="0"/>
                <wp:wrapNone/>
                <wp:docPr id="1291" name="Grupa 12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90030" cy="1164590"/>
                          <a:chOff x="0" y="0"/>
                          <a:chExt cx="6590030" cy="1164590"/>
                        </a:xfrm>
                      </wpg:grpSpPr>
                      <wpg:grpSp>
                        <wpg:cNvPr id="1292" name="Grupa 1292"/>
                        <wpg:cNvGrpSpPr/>
                        <wpg:grpSpPr>
                          <a:xfrm>
                            <a:off x="0" y="38100"/>
                            <a:ext cx="1386205" cy="1035685"/>
                            <a:chOff x="0" y="0"/>
                            <a:chExt cx="1386667" cy="1035685"/>
                          </a:xfrm>
                        </wpg:grpSpPr>
                        <wps:wsp>
                          <wps:cNvPr id="1293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386667" cy="28950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9B084B" w:rsidRDefault="00CC4E2A" w:rsidP="0071156A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  <w:r w:rsidRPr="009B084B">
                                  <w:rPr>
                                    <w:sz w:val="20"/>
                                    <w:u w:val="single"/>
                                  </w:rPr>
                                  <w:t>pravokutni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294" name="Slika 129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7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66700" y="274320"/>
                              <a:ext cx="784860" cy="51054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295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0040" y="762000"/>
                              <a:ext cx="906145" cy="2736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9B084B" w:rsidRDefault="00CC4E2A" w:rsidP="0071156A">
                                <w:pPr>
                                  <w:jc w:val="both"/>
                                  <w:rPr>
                                    <w:rFonts w:asciiTheme="minorHAnsi" w:eastAsiaTheme="minorEastAsia" w:hAnsiTheme="minorHAnsi" w:cstheme="minorBidi"/>
                                    <w:i/>
                                    <w:sz w:val="20"/>
                                  </w:rPr>
                                </w:pPr>
                                <w:r w:rsidRPr="009B084B">
                                  <w:rPr>
                                    <w:i/>
                                    <w:sz w:val="20"/>
                                  </w:rPr>
                                  <w:t>O = 2a + 2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g:grpSp>
                        <wpg:cNvPr id="1296" name="Grupa 1296"/>
                        <wpg:cNvGrpSpPr/>
                        <wpg:grpSpPr>
                          <a:xfrm>
                            <a:off x="967740" y="22860"/>
                            <a:ext cx="1385570" cy="1056005"/>
                            <a:chOff x="0" y="0"/>
                            <a:chExt cx="1386205" cy="1056466"/>
                          </a:xfrm>
                        </wpg:grpSpPr>
                        <wps:wsp>
                          <wps:cNvPr id="1297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386205" cy="28954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9B084B" w:rsidRDefault="00CC4E2A" w:rsidP="0071156A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  <w:r w:rsidRPr="009B084B">
                                  <w:rPr>
                                    <w:sz w:val="20"/>
                                    <w:u w:val="single"/>
                                  </w:rPr>
                                  <w:t>kvadra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298" name="Slika 129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8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22564" y="277090"/>
                              <a:ext cx="519545" cy="505691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299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2564" y="782781"/>
                              <a:ext cx="623373" cy="2736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9B084B" w:rsidRDefault="00CC4E2A" w:rsidP="0071156A">
                                <w:pPr>
                                  <w:jc w:val="both"/>
                                  <w:rPr>
                                    <w:rFonts w:asciiTheme="minorHAnsi" w:eastAsiaTheme="minorEastAsia" w:hAnsiTheme="minorHAnsi" w:cstheme="minorBidi"/>
                                    <w:i/>
                                    <w:sz w:val="20"/>
                                  </w:rPr>
                                </w:pPr>
                                <w:r w:rsidRPr="009B084B">
                                  <w:rPr>
                                    <w:i/>
                                    <w:sz w:val="20"/>
                                  </w:rPr>
                                  <w:t>O = 4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g:grpSp>
                        <wpg:cNvPr id="1300" name="Grupa 1300"/>
                        <wpg:cNvGrpSpPr/>
                        <wpg:grpSpPr>
                          <a:xfrm>
                            <a:off x="2019300" y="22860"/>
                            <a:ext cx="1219200" cy="1088390"/>
                            <a:chOff x="0" y="0"/>
                            <a:chExt cx="1219200" cy="1088822"/>
                          </a:xfrm>
                        </wpg:grpSpPr>
                        <wps:wsp>
                          <wps:cNvPr id="1301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820" y="0"/>
                              <a:ext cx="1073785" cy="28871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9B084B" w:rsidRDefault="00CC4E2A" w:rsidP="0071156A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  <w:r w:rsidRPr="009B084B">
                                  <w:rPr>
                                    <w:sz w:val="20"/>
                                    <w:u w:val="single"/>
                                  </w:rPr>
                                  <w:t>paralelogra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302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7640" y="815340"/>
                              <a:ext cx="906145" cy="27348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9B084B" w:rsidRDefault="00CC4E2A" w:rsidP="0071156A">
                                <w:pPr>
                                  <w:jc w:val="both"/>
                                  <w:rPr>
                                    <w:rFonts w:asciiTheme="minorHAnsi" w:eastAsiaTheme="minorEastAsia" w:hAnsiTheme="minorHAnsi" w:cstheme="minorBidi"/>
                                    <w:i/>
                                    <w:sz w:val="20"/>
                                  </w:rPr>
                                </w:pPr>
                                <w:r w:rsidRPr="009B084B">
                                  <w:rPr>
                                    <w:i/>
                                    <w:sz w:val="20"/>
                                  </w:rPr>
                                  <w:t>O = 2a + 2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1303" name="Grupa 1303"/>
                          <wpg:cNvGrpSpPr/>
                          <wpg:grpSpPr>
                            <a:xfrm>
                              <a:off x="0" y="175260"/>
                              <a:ext cx="1219200" cy="702967"/>
                              <a:chOff x="-84152" y="-105232"/>
                              <a:chExt cx="1772655" cy="1022469"/>
                            </a:xfrm>
                          </wpg:grpSpPr>
                          <wps:wsp>
                            <wps:cNvPr id="1304" name="Paralelogram 1304"/>
                            <wps:cNvSpPr/>
                            <wps:spPr>
                              <a:xfrm>
                                <a:off x="251460" y="220980"/>
                                <a:ext cx="1022765" cy="388620"/>
                              </a:xfrm>
                              <a:prstGeom prst="parallelogram">
                                <a:avLst/>
                              </a:prstGeom>
                              <a:noFill/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305" name="Grupa 1305"/>
                            <wpg:cNvGrpSpPr/>
                            <wpg:grpSpPr>
                              <a:xfrm>
                                <a:off x="-84152" y="-105232"/>
                                <a:ext cx="1772655" cy="1022469"/>
                                <a:chOff x="-84152" y="-120472"/>
                                <a:chExt cx="1772655" cy="1022469"/>
                              </a:xfrm>
                            </wpg:grpSpPr>
                            <wps:wsp>
                              <wps:cNvPr id="1306" name="Tekstni okvir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9437" y="-120472"/>
                                  <a:ext cx="389253" cy="36677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C4E2A" w:rsidRPr="007E655D" w:rsidRDefault="00CC4E2A" w:rsidP="0071156A">
                                    <w:pPr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</w:pPr>
                                    <w:r w:rsidRPr="007E655D"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307" name="Tekstni okvir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04606" y="205627"/>
                                  <a:ext cx="583897" cy="3886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C4E2A" w:rsidRPr="007E655D" w:rsidRDefault="00CC4E2A" w:rsidP="0071156A">
                                    <w:pPr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</w:pPr>
                                    <w:r w:rsidRPr="007E655D"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308" name="Tekstni okvir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84152" y="205541"/>
                                  <a:ext cx="505806" cy="46090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C4E2A" w:rsidRPr="007E655D" w:rsidRDefault="00CC4E2A" w:rsidP="0071156A">
                                    <w:pPr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</w:pPr>
                                    <w:r w:rsidRPr="007E655D"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309" name="Tekstni okvir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0363" y="525554"/>
                                  <a:ext cx="518727" cy="37644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C4E2A" w:rsidRPr="007E655D" w:rsidRDefault="00CC4E2A" w:rsidP="0071156A">
                                    <w:pPr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</w:pPr>
                                    <w:r w:rsidRPr="007E655D"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1310" name="Grupa 1310"/>
                        <wpg:cNvGrpSpPr/>
                        <wpg:grpSpPr>
                          <a:xfrm>
                            <a:off x="3192780" y="0"/>
                            <a:ext cx="1095375" cy="1087755"/>
                            <a:chOff x="0" y="0"/>
                            <a:chExt cx="1095375" cy="1087755"/>
                          </a:xfrm>
                        </wpg:grpSpPr>
                        <wps:wsp>
                          <wps:cNvPr id="1311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072883" cy="287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9B084B" w:rsidRDefault="00CC4E2A" w:rsidP="0071156A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  <w:u w:val="single"/>
                                  </w:rPr>
                                  <w:t>rom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312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0500" y="815340"/>
                              <a:ext cx="904875" cy="27241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9B084B" w:rsidRDefault="00CC4E2A" w:rsidP="0071156A">
                                <w:pPr>
                                  <w:jc w:val="both"/>
                                  <w:rPr>
                                    <w:rFonts w:asciiTheme="minorHAnsi" w:eastAsiaTheme="minorEastAsia" w:hAnsiTheme="minorHAnsi" w:cstheme="minorBidi"/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</w:rPr>
                                  <w:t>O = 4</w:t>
                                </w:r>
                                <w:r w:rsidRPr="009B084B">
                                  <w:rPr>
                                    <w:i/>
                                    <w:sz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1313" name="Grupa 1313"/>
                          <wpg:cNvGrpSpPr/>
                          <wpg:grpSpPr>
                            <a:xfrm>
                              <a:off x="114300" y="152400"/>
                              <a:ext cx="750916" cy="784860"/>
                              <a:chOff x="-100294" y="-105603"/>
                              <a:chExt cx="1156583" cy="1208583"/>
                            </a:xfrm>
                          </wpg:grpSpPr>
                          <wps:wsp>
                            <wps:cNvPr id="1314" name="Paralelogram 1314"/>
                            <wps:cNvSpPr/>
                            <wps:spPr>
                              <a:xfrm>
                                <a:off x="213360" y="228600"/>
                                <a:ext cx="610913" cy="459333"/>
                              </a:xfrm>
                              <a:prstGeom prst="parallelogram">
                                <a:avLst/>
                              </a:prstGeom>
                              <a:noFill/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315" name="Grupa 1315"/>
                            <wpg:cNvGrpSpPr/>
                            <wpg:grpSpPr>
                              <a:xfrm>
                                <a:off x="-100294" y="-105603"/>
                                <a:ext cx="1156583" cy="1208583"/>
                                <a:chOff x="-100294" y="-82743"/>
                                <a:chExt cx="1156583" cy="1208583"/>
                              </a:xfrm>
                            </wpg:grpSpPr>
                            <wps:wsp>
                              <wps:cNvPr id="1316" name="Tekstni okvir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6011" y="-82743"/>
                                  <a:ext cx="427836" cy="46331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C4E2A" w:rsidRPr="00DE114B" w:rsidRDefault="00CC4E2A" w:rsidP="0071156A">
                                    <w:pPr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</w:pPr>
                                    <w:r w:rsidRPr="00DE114B"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317" name="Tekstni okvir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7669" y="268359"/>
                                  <a:ext cx="388620" cy="53826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C4E2A" w:rsidRPr="00DE114B" w:rsidRDefault="00CC4E2A" w:rsidP="0071156A">
                                    <w:pPr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</w:pPr>
                                    <w:r w:rsidRPr="00DE114B"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318" name="Tekstni okvir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100294" y="257536"/>
                                  <a:ext cx="488914" cy="4880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C4E2A" w:rsidRPr="00DE114B" w:rsidRDefault="00CC4E2A" w:rsidP="0071156A">
                                    <w:pPr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</w:pPr>
                                    <w:r w:rsidRPr="00DE114B"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319" name="Tekstni okvir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6530" y="640035"/>
                                  <a:ext cx="388620" cy="4858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C4E2A" w:rsidRPr="00DE114B" w:rsidRDefault="00CC4E2A" w:rsidP="0071156A">
                                    <w:pPr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</w:pPr>
                                    <w:r w:rsidRPr="00DE114B"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1320" name="Grupa 1320"/>
                        <wpg:cNvGrpSpPr/>
                        <wpg:grpSpPr>
                          <a:xfrm>
                            <a:off x="4030980" y="0"/>
                            <a:ext cx="1480185" cy="1050925"/>
                            <a:chOff x="0" y="0"/>
                            <a:chExt cx="1480185" cy="1050925"/>
                          </a:xfrm>
                        </wpg:grpSpPr>
                        <wps:wsp>
                          <wps:cNvPr id="1321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385827" cy="28920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516F84" w:rsidRDefault="00CC4E2A" w:rsidP="0071156A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  <w:r w:rsidRPr="00516F84">
                                  <w:rPr>
                                    <w:sz w:val="20"/>
                                    <w:u w:val="single"/>
                                  </w:rPr>
                                  <w:t>trapez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322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0020" y="777240"/>
                              <a:ext cx="1320165" cy="2736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516F84" w:rsidRDefault="00CC4E2A" w:rsidP="0071156A">
                                <w:pPr>
                                  <w:jc w:val="both"/>
                                  <w:rPr>
                                    <w:rFonts w:asciiTheme="minorHAnsi" w:eastAsiaTheme="minorEastAsia" w:hAnsiTheme="minorHAnsi" w:cstheme="minorBidi"/>
                                    <w:i/>
                                    <w:sz w:val="20"/>
                                  </w:rPr>
                                </w:pPr>
                                <w:r w:rsidRPr="00516F84">
                                  <w:rPr>
                                    <w:i/>
                                    <w:sz w:val="20"/>
                                  </w:rPr>
                                  <w:t>O = a + b + c + 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1323" name="Grupa 1323"/>
                          <wpg:cNvGrpSpPr/>
                          <wpg:grpSpPr>
                            <a:xfrm>
                              <a:off x="236220" y="182880"/>
                              <a:ext cx="914450" cy="685800"/>
                              <a:chOff x="-31848" y="-88326"/>
                              <a:chExt cx="1273941" cy="955414"/>
                            </a:xfrm>
                          </wpg:grpSpPr>
                          <wpg:grpSp>
                            <wpg:cNvPr id="1324" name="Grupa 1324"/>
                            <wpg:cNvGrpSpPr/>
                            <wpg:grpSpPr>
                              <a:xfrm>
                                <a:off x="243348" y="221226"/>
                                <a:ext cx="800100" cy="340688"/>
                                <a:chOff x="0" y="0"/>
                                <a:chExt cx="1181100" cy="502920"/>
                              </a:xfrm>
                            </wpg:grpSpPr>
                            <wps:wsp>
                              <wps:cNvPr id="1325" name="Ravni poveznik 1325"/>
                              <wps:cNvCnPr/>
                              <wps:spPr>
                                <a:xfrm>
                                  <a:off x="0" y="502920"/>
                                  <a:ext cx="11811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26" name="Ravni poveznik 1326"/>
                              <wps:cNvCnPr/>
                              <wps:spPr>
                                <a:xfrm>
                                  <a:off x="106680" y="0"/>
                                  <a:ext cx="6934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27" name="Ravni poveznik 1327"/>
                              <wps:cNvCnPr/>
                              <wps:spPr>
                                <a:xfrm flipH="1">
                                  <a:off x="0" y="0"/>
                                  <a:ext cx="106680" cy="502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28" name="Ravni poveznik 1328"/>
                              <wps:cNvCnPr/>
                              <wps:spPr>
                                <a:xfrm>
                                  <a:off x="800100" y="0"/>
                                  <a:ext cx="381000" cy="502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329" name="Tekstni okvir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1848" y="193319"/>
                                <a:ext cx="388620" cy="39776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4E2A" w:rsidRPr="00F7206D" w:rsidRDefault="00CC4E2A" w:rsidP="0071156A">
                                  <w:pPr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</w:pPr>
                                  <w:r w:rsidRPr="00F7206D"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330" name="Tekstni okvir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53473" y="177068"/>
                                <a:ext cx="388620" cy="37472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4E2A" w:rsidRPr="00F7206D" w:rsidRDefault="00CC4E2A" w:rsidP="0071156A">
                                  <w:pPr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</w:pPr>
                                  <w:r w:rsidRPr="00F7206D"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331" name="Tekstni okvir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90761" y="-88326"/>
                                <a:ext cx="388620" cy="43610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4E2A" w:rsidRPr="00F7206D" w:rsidRDefault="00CC4E2A" w:rsidP="0071156A">
                                  <w:pPr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</w:pPr>
                                  <w:r w:rsidRPr="00F7206D"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332" name="Tekstni okvir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2314" y="487254"/>
                                <a:ext cx="388620" cy="37983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4E2A" w:rsidRPr="00F7206D" w:rsidRDefault="00CC4E2A" w:rsidP="0071156A">
                                  <w:pPr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</w:pPr>
                                  <w:r w:rsidRPr="00F7206D"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</wpg:grpSp>
                      <wpg:grpSp>
                        <wpg:cNvPr id="1333" name="Grupa 1333"/>
                        <wpg:cNvGrpSpPr/>
                        <wpg:grpSpPr>
                          <a:xfrm>
                            <a:off x="5204460" y="0"/>
                            <a:ext cx="1385570" cy="1164590"/>
                            <a:chOff x="0" y="0"/>
                            <a:chExt cx="1385570" cy="1164590"/>
                          </a:xfrm>
                        </wpg:grpSpPr>
                        <wps:wsp>
                          <wps:cNvPr id="1334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385570" cy="28882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516F84" w:rsidRDefault="00CC4E2A" w:rsidP="0071156A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  <w:r w:rsidRPr="00516F84">
                                  <w:rPr>
                                    <w:sz w:val="20"/>
                                    <w:u w:val="single"/>
                                  </w:rPr>
                                  <w:t>deltoi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335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4320" y="891540"/>
                              <a:ext cx="905510" cy="2730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C4E2A" w:rsidRPr="00516F84" w:rsidRDefault="00CC4E2A" w:rsidP="0071156A">
                                <w:pPr>
                                  <w:jc w:val="both"/>
                                  <w:rPr>
                                    <w:rFonts w:asciiTheme="minorHAnsi" w:eastAsiaTheme="minorEastAsia" w:hAnsiTheme="minorHAnsi" w:cstheme="minorBidi"/>
                                    <w:i/>
                                    <w:sz w:val="20"/>
                                  </w:rPr>
                                </w:pPr>
                                <w:r w:rsidRPr="00516F84">
                                  <w:rPr>
                                    <w:i/>
                                    <w:sz w:val="20"/>
                                  </w:rPr>
                                  <w:t>O = 2a + 2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1336" name="Grupa 1336"/>
                          <wpg:cNvGrpSpPr/>
                          <wpg:grpSpPr>
                            <a:xfrm>
                              <a:off x="350520" y="129540"/>
                              <a:ext cx="705394" cy="685800"/>
                              <a:chOff x="0" y="0"/>
                              <a:chExt cx="777874" cy="755650"/>
                            </a:xfrm>
                          </wpg:grpSpPr>
                          <wpg:grpSp>
                            <wpg:cNvPr id="1337" name="Grupa 1337"/>
                            <wpg:cNvGrpSpPr/>
                            <wpg:grpSpPr>
                              <a:xfrm>
                                <a:off x="160020" y="137160"/>
                                <a:ext cx="457200" cy="618490"/>
                                <a:chOff x="0" y="0"/>
                                <a:chExt cx="701040" cy="822960"/>
                              </a:xfrm>
                            </wpg:grpSpPr>
                            <wps:wsp>
                              <wps:cNvPr id="1338" name="Ravni poveznik 1338"/>
                              <wps:cNvCnPr/>
                              <wps:spPr>
                                <a:xfrm flipH="1">
                                  <a:off x="0" y="0"/>
                                  <a:ext cx="358140" cy="198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39" name="Ravni poveznik 1339"/>
                              <wps:cNvCnPr/>
                              <wps:spPr>
                                <a:xfrm flipH="1" flipV="1">
                                  <a:off x="0" y="198120"/>
                                  <a:ext cx="358140" cy="6248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40" name="Ravni poveznik 1340"/>
                              <wps:cNvCnPr/>
                              <wps:spPr>
                                <a:xfrm>
                                  <a:off x="342900" y="0"/>
                                  <a:ext cx="358140" cy="198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41" name="Ravni poveznik 1341"/>
                              <wps:cNvCnPr/>
                              <wps:spPr>
                                <a:xfrm flipV="1">
                                  <a:off x="342900" y="198120"/>
                                  <a:ext cx="358140" cy="6248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342" name="Tekstni okvir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860" y="0"/>
                                <a:ext cx="389254" cy="26161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4E2A" w:rsidRPr="00C66A23" w:rsidRDefault="00CC4E2A" w:rsidP="0071156A">
                                  <w:pPr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</w:pPr>
                                  <w:r w:rsidRPr="00C66A23"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343" name="Tekstni okvir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426720"/>
                                <a:ext cx="389254" cy="26161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4E2A" w:rsidRPr="00C66A23" w:rsidRDefault="00CC4E2A" w:rsidP="0071156A">
                                  <w:pPr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</w:pPr>
                                  <w:r w:rsidRPr="00C66A23"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344" name="Tekstni okvir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88620" y="426720"/>
                                <a:ext cx="389254" cy="26161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4E2A" w:rsidRPr="00C66A23" w:rsidRDefault="00CC4E2A" w:rsidP="0071156A">
                                  <w:pPr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</w:pPr>
                                  <w:r w:rsidRPr="00C66A23"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345" name="Tekstni okvir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5462" y="7620"/>
                                <a:ext cx="388619" cy="26161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4E2A" w:rsidRPr="00C66A23" w:rsidRDefault="00CC4E2A" w:rsidP="0071156A">
                                  <w:pPr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</w:pPr>
                                  <w:r w:rsidRPr="00C66A23"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upa 1291" o:spid="_x0000_s1219" style="position:absolute;left:0;text-align:left;margin-left:-.9pt;margin-top:-.35pt;width:518.9pt;height:91.7pt;z-index:251587584" coordsize="65900,116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">
                <v:group id="Grupa 1292" o:spid="_x0000_s1220" style="position:absolute;top:381;width:13862;height:10356" coordsize="13866,103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cqp6cQAAADdAAAA&#10;DwAAAAAAAAAAAAAAAACqAgAAZHJzL2Rvd25yZXYueG1sUEsFBgAAAAAEAAQA+gAAAJsDAAAAAA==&#10;">
                  <v:shape id="_x0000_s1221" type="#_x0000_t202" style="position:absolute;width:13866;height:28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UCOsIA&#10;AADdAAAADwAAAGRycy9kb3ducmV2LnhtbERPTWvCQBC9C/6HZQRvdVetotFVRCn0VDGtgrchOybB&#10;7GzIbk3677uFgrd5vM9ZbztbiQc1vnSsYTxSIIgzZ0rONXx9vr0sQPiAbLByTBp+yMN20++tMTGu&#10;5RM90pCLGMI+QQ1FCHUipc8KsuhHriaO3M01FkOETS5Ng20Mt5WcKDWXFkuODQXWtC8ou6ffVsP5&#10;43a9vKpjfrCzunWdkmyXUuvhoNutQATqwlP87343cf5kOYW/b+IJ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NQI6wgAAAN0AAAAPAAAAAAAAAAAAAAAAAJgCAABkcnMvZG93&#10;bnJldi54bWxQSwUGAAAAAAQABAD1AAAAhwMAAAAA&#10;" filled="f" stroked="f">
                    <v:textbox>
                      <w:txbxContent>
                        <w:p w:rsidR="00CC4E2A" w:rsidRPr="009B084B" w:rsidRDefault="00CC4E2A" w:rsidP="0071156A">
                          <w:pPr>
                            <w:rPr>
                              <w:i/>
                              <w:sz w:val="20"/>
                            </w:rPr>
                          </w:pPr>
                          <w:r w:rsidRPr="009B084B">
                            <w:rPr>
                              <w:sz w:val="20"/>
                              <w:u w:val="single"/>
                            </w:rPr>
                            <w:t>pravokutnik</w:t>
                          </w:r>
                        </w:p>
                      </w:txbxContent>
                    </v:textbox>
                  </v:shape>
                  <v:shape id="Slika 1294" o:spid="_x0000_s1222" type="#_x0000_t75" style="position:absolute;left:2667;top:2743;width:7848;height:51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9reOPDAAAA3QAAAA8AAABkcnMvZG93bnJldi54bWxET0trAjEQvhf8D2EEbzWriHRXo4gg6qGH&#10;qoUeh83sQzeTJYnr+u9NodDbfHzPWa5704iOnK8tK5iMExDEudU1lwou5937BwgfkDU2lknBkzys&#10;V4O3JWbaPviLulMoRQxhn6GCKoQ2k9LnFRn0Y9sSR66wzmCI0JVSO3zEcNPIaZLMpcGaY0OFLW0r&#10;ym+nu1GQuj1Nii69NMft/RPT7/NPMb8qNRr2mwWIQH34F/+5DzrOn6Yz+P0mniBXL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j2t448MAAADdAAAADwAAAAAAAAAAAAAAAACf&#10;AgAAZHJzL2Rvd25yZXYueG1sUEsFBgAAAAAEAAQA9wAAAI8DAAAAAA==&#10;">
                    <v:imagedata r:id="rId99" o:title="" chromakey="white"/>
                    <v:path arrowok="t"/>
                  </v:shape>
                  <v:shape id="_x0000_s1223" type="#_x0000_t202" style="position:absolute;left:3200;top:7620;width:9061;height:27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A/1cMA&#10;AADdAAAADwAAAGRycy9kb3ducmV2LnhtbERPTWvCQBC9F/wPywi91V3FFI1ugliEnlqaquBtyI5J&#10;MDsbsluT/vtuodDbPN7nbPPRtuJOvW8ca5jPFAji0pmGKw3Hz8PTCoQPyAZbx6Thmzzk2eRhi6lx&#10;A3/QvQiViCHsU9RQh9ClUvqyJot+5jriyF1dbzFE2FfS9DjEcNvKhVLP0mLDsaHGjvY1lbfiy2o4&#10;vV0v56V6r15s0g1uVJLtWmr9OB13GxCBxvAv/nO/mjh/sU7g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ZA/1cMAAADdAAAADwAAAAAAAAAAAAAAAACYAgAAZHJzL2Rv&#10;d25yZXYueG1sUEsFBgAAAAAEAAQA9QAAAIgDAAAAAA==&#10;" filled="f" stroked="f">
                    <v:textbox>
                      <w:txbxContent>
                        <w:p w:rsidR="00CC4E2A" w:rsidRPr="009B084B" w:rsidRDefault="00CC4E2A" w:rsidP="0071156A">
                          <w:pPr>
                            <w:jc w:val="both"/>
                            <w:rPr>
                              <w:rFonts w:asciiTheme="minorHAnsi" w:eastAsiaTheme="minorEastAsia" w:hAnsiTheme="minorHAnsi" w:cstheme="minorBidi"/>
                              <w:i/>
                              <w:sz w:val="20"/>
                            </w:rPr>
                          </w:pPr>
                          <w:r w:rsidRPr="009B084B">
                            <w:rPr>
                              <w:i/>
                              <w:sz w:val="20"/>
                            </w:rPr>
                            <w:t>O = 2a + 2b</w:t>
                          </w:r>
                        </w:p>
                      </w:txbxContent>
                    </v:textbox>
                  </v:shape>
                </v:group>
                <v:group id="Grupa 1296" o:spid="_x0000_s1224" style="position:absolute;left:9677;top:228;width:13856;height:10560" coordsize="13862,105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vGv6sUAAADdAAAADwAAAGRycy9kb3ducmV2LnhtbERPTWvCQBC9F/wPywi9&#10;NZtYGmrMKiJWPIRCVSi9DdkxCWZnQ3abxH/fLRR6m8f7nHwzmVYM1LvGsoIkikEQl1Y3XCm4nN+e&#10;XkE4j6yxtUwK7uRgs5495JhpO/IHDSdfiRDCLkMFtfddJqUrazLoItsRB+5qe4M+wL6SuscxhJtW&#10;LuI4lQYbDg01drSrqbydvo2Cw4jj9jnZD8Xturt/nV/eP4uElHqcT9sVCE+T/xf/uY86zF8s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rxr+rFAAAA3QAA&#10;AA8AAAAAAAAAAAAAAAAAqgIAAGRycy9kb3ducmV2LnhtbFBLBQYAAAAABAAEAPoAAACcAwAAAAA=&#10;">
                  <v:shape id="_x0000_s1225" type="#_x0000_t202" style="position:absolute;width:13862;height:28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4EOcMA&#10;AADdAAAADwAAAGRycy9kb3ducmV2LnhtbERPS2vCQBC+C/6HZQRvdVexPqKriFLoqWJaBW9DdkyC&#10;2dmQ3Zr033cLBW/z8T1nve1sJR7U+NKxhvFIgSDOnCk51/D1+fayAOEDssHKMWn4IQ/bTb+3xsS4&#10;lk/0SEMuYgj7BDUUIdSJlD4ryKIfuZo4cjfXWAwRNrk0DbYx3FZyotRMWiw5NhRY076g7J5+Ww3n&#10;j9v1MlXH/GBf69Z1SrJdSq2Hg263AhGoC0/xv/vdxPmT5Rz+vokn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4EOcMAAADdAAAADwAAAAAAAAAAAAAAAACYAgAAZHJzL2Rv&#10;d25yZXYueG1sUEsFBgAAAAAEAAQA9QAAAIgDAAAAAA==&#10;" filled="f" stroked="f">
                    <v:textbox>
                      <w:txbxContent>
                        <w:p w:rsidR="00CC4E2A" w:rsidRPr="009B084B" w:rsidRDefault="00CC4E2A" w:rsidP="0071156A">
                          <w:pPr>
                            <w:rPr>
                              <w:i/>
                              <w:sz w:val="20"/>
                            </w:rPr>
                          </w:pPr>
                          <w:r w:rsidRPr="009B084B">
                            <w:rPr>
                              <w:sz w:val="20"/>
                              <w:u w:val="single"/>
                            </w:rPr>
                            <w:t>kvadrat</w:t>
                          </w:r>
                        </w:p>
                      </w:txbxContent>
                    </v:textbox>
                  </v:shape>
                  <v:shape id="Slika 1298" o:spid="_x0000_s1226" type="#_x0000_t75" style="position:absolute;left:4225;top:2770;width:5196;height:5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1Djw/FAAAA3QAAAA8AAABkcnMvZG93bnJldi54bWxEj01LAzEQhu+C/yGM4EXarKsUuzYtUhAK&#10;raBrex+S6e7iZrIkabv9985B8DbDvB/PLFaj79WZYuoCG3icFqCIbXAdNwb23++TF1ApIzvsA5OB&#10;KyVYLW9vFli5cOEvOte5URLCqUIDbc5DpXWyLXlM0zAQy+0Yoscsa2y0i3iRcN/rsihm2mPH0tDi&#10;QOuW7E998lLyOSuP9TU/RPv8tN1xY/uPw86Y+7vx7RVUpjH/i//cGyf45Vxw5RsZQS9/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dQ48PxQAAAN0AAAAPAAAAAAAAAAAAAAAA&#10;AJ8CAABkcnMvZG93bnJldi54bWxQSwUGAAAAAAQABAD3AAAAkQMAAAAA&#10;">
                    <v:imagedata r:id="rId100" o:title="" chromakey="white"/>
                    <v:path arrowok="t"/>
                  </v:shape>
                  <v:shape id="_x0000_s1227" type="#_x0000_t202" style="position:absolute;left:4225;top:7827;width:6234;height:2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010MMA&#10;AADdAAAADwAAAGRycy9kb3ducmV2LnhtbERPTWvCQBC9F/wPyxS8NbsNWkzqKqIUelKqbaG3ITsm&#10;odnZkN0m6b93BcHbPN7nLNejbURPna8da3hOFAjiwpmaSw2fp7enBQgfkA02jknDP3lYryYPS8yN&#10;G/iD+mMoRQxhn6OGKoQ2l9IXFVn0iWuJI3d2ncUQYVdK0+EQw20jU6VepMWaY0OFLW0rKn6Pf1bD&#10;1/788z1Th3Jn5+3gRiXZZlLr6eO4eQURaAx38c39buL8NMvg+k08Qa4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N010MMAAADdAAAADwAAAAAAAAAAAAAAAACYAgAAZHJzL2Rv&#10;d25yZXYueG1sUEsFBgAAAAAEAAQA9QAAAIgDAAAAAA==&#10;" filled="f" stroked="f">
                    <v:textbox>
                      <w:txbxContent>
                        <w:p w:rsidR="00CC4E2A" w:rsidRPr="009B084B" w:rsidRDefault="00CC4E2A" w:rsidP="0071156A">
                          <w:pPr>
                            <w:jc w:val="both"/>
                            <w:rPr>
                              <w:rFonts w:asciiTheme="minorHAnsi" w:eastAsiaTheme="minorEastAsia" w:hAnsiTheme="minorHAnsi" w:cstheme="minorBidi"/>
                              <w:i/>
                              <w:sz w:val="20"/>
                            </w:rPr>
                          </w:pPr>
                          <w:r w:rsidRPr="009B084B">
                            <w:rPr>
                              <w:i/>
                              <w:sz w:val="20"/>
                            </w:rPr>
                            <w:t>O = 4a</w:t>
                          </w:r>
                        </w:p>
                      </w:txbxContent>
                    </v:textbox>
                  </v:shape>
                </v:group>
                <v:group id="Grupa 1300" o:spid="_x0000_s1228" style="position:absolute;left:20193;top:228;width:12192;height:10884" coordsize="12192,108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L8IH8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nw&#10;yz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vwgfxgAAAN0A&#10;AAAPAAAAAAAAAAAAAAAAAKoCAABkcnMvZG93bnJldi54bWxQSwUGAAAAAAQABAD6AAAAnQMAAAAA&#10;">
                  <v:shape id="_x0000_s1229" type="#_x0000_t202" style="position:absolute;left:838;width:10738;height:28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CjzMIA&#10;AADdAAAADwAAAGRycy9kb3ducmV2LnhtbERPS4vCMBC+L+x/CLPgbU18rGjXKKIInlx8grehGduy&#10;zaQ00dZ/b4SFvc3H95zpvLWluFPtC8cael0Fgjh1puBMw/Gw/hyD8AHZYOmYNDzIw3z2/jbFxLiG&#10;d3Tfh0zEEPYJashDqBIpfZqTRd91FXHkrq62GCKsM2lqbGK4LWVfqZG0WHBsyLGiZU7p7/5mNZy2&#10;18t5qH6ylf2qGtcqyXYite58tItvEIHa8C/+c29MnD9QPXh9E0+Qs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QKPMwgAAAN0AAAAPAAAAAAAAAAAAAAAAAJgCAABkcnMvZG93&#10;bnJldi54bWxQSwUGAAAAAAQABAD1AAAAhwMAAAAA&#10;" filled="f" stroked="f">
                    <v:textbox>
                      <w:txbxContent>
                        <w:p w:rsidR="00CC4E2A" w:rsidRPr="009B084B" w:rsidRDefault="00CC4E2A" w:rsidP="0071156A">
                          <w:pPr>
                            <w:rPr>
                              <w:i/>
                              <w:sz w:val="20"/>
                            </w:rPr>
                          </w:pPr>
                          <w:r w:rsidRPr="009B084B">
                            <w:rPr>
                              <w:sz w:val="20"/>
                              <w:u w:val="single"/>
                            </w:rPr>
                            <w:t>paralelogram</w:t>
                          </w:r>
                        </w:p>
                      </w:txbxContent>
                    </v:textbox>
                  </v:shape>
                  <v:shape id="_x0000_s1230" type="#_x0000_t202" style="position:absolute;left:1676;top:8153;width:9061;height:27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I9u8MA&#10;AADd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mZrC7Zt4gsy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JI9u8MAAADdAAAADwAAAAAAAAAAAAAAAACYAgAAZHJzL2Rv&#10;d25yZXYueG1sUEsFBgAAAAAEAAQA9QAAAIgDAAAAAA==&#10;" filled="f" stroked="f">
                    <v:textbox>
                      <w:txbxContent>
                        <w:p w:rsidR="00CC4E2A" w:rsidRPr="009B084B" w:rsidRDefault="00CC4E2A" w:rsidP="0071156A">
                          <w:pPr>
                            <w:jc w:val="both"/>
                            <w:rPr>
                              <w:rFonts w:asciiTheme="minorHAnsi" w:eastAsiaTheme="minorEastAsia" w:hAnsiTheme="minorHAnsi" w:cstheme="minorBidi"/>
                              <w:i/>
                              <w:sz w:val="20"/>
                            </w:rPr>
                          </w:pPr>
                          <w:r w:rsidRPr="009B084B">
                            <w:rPr>
                              <w:i/>
                              <w:sz w:val="20"/>
                            </w:rPr>
                            <w:t>O = 2a + 2b</w:t>
                          </w:r>
                        </w:p>
                      </w:txbxContent>
                    </v:textbox>
                  </v:shape>
                  <v:group id="Grupa 1303" o:spid="_x0000_s1231" style="position:absolute;top:1752;width:12192;height:7030" coordorigin="-841,-1052" coordsize="17726,102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EbZZowwAAAN0AAAAP&#10;AAAAAAAAAAAAAAAAAKoCAABkcnMvZG93bnJldi54bWxQSwUGAAAAAAQABAD6AAAAmgMAAAAA&#10;">
                    <v:shape id="Paralelogram 1304" o:spid="_x0000_s1232" type="#_x0000_t7" style="position:absolute;left:2514;top:2209;width:10228;height:38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JYp8QA&#10;AADdAAAADwAAAGRycy9kb3ducmV2LnhtbERPTWvCQBC9C/6HZQQvRTe2WmzqKmlB6EHQqiC9Ddlp&#10;EszOht3VxH/fFQre5vE+Z7HqTC2u5HxlWcFknIAgzq2uuFBwPKxHcxA+IGusLZOCG3lYLfu9Baba&#10;tvxN130oRAxhn6KCMoQmldLnJRn0Y9sQR+7XOoMhQldI7bCN4aaWz0nyKg1WHBtKbOizpPy8vxgF&#10;U3r7aHbZbe3MTzbbPrUbQ6e5UsNBl72DCNSFh/jf/aXj/JdkCvdv4gl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+iWKfEAAAA3QAAAA8AAAAAAAAAAAAAAAAAmAIAAGRycy9k&#10;b3ducmV2LnhtbFBLBQYAAAAABAAEAPUAAACJAwAAAAA=&#10;" adj="2052" filled="f" strokeweight="1pt">
                      <v:stroke joinstyle="round"/>
                    </v:shape>
                    <v:group id="Grupa 1305" o:spid="_x0000_s1233" style="position:absolute;left:-841;top:-1052;width:17726;height:10224" coordorigin="-841,-1204" coordsize="17726,102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kyKuHwwAAAN0AAAAP&#10;AAAAAAAAAAAAAAAAAKoCAABkcnMvZG93bnJldi54bWxQSwUGAAAAAAQABAD6AAAAmgMAAAAA&#10;">
                      <v:shape id="_x0000_s1234" type="#_x0000_t202" style="position:absolute;left:6094;top:-1204;width:3892;height:3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k7uMIA&#10;AADd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kjNYX7N/EE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qTu4wgAAAN0AAAAPAAAAAAAAAAAAAAAAAJgCAABkcnMvZG93&#10;bnJldi54bWxQSwUGAAAAAAQABAD1AAAAhwMAAAAA&#10;" filled="f" stroked="f">
                        <v:textbox>
                          <w:txbxContent>
                            <w:p w:rsidR="00CC4E2A" w:rsidRPr="007E655D" w:rsidRDefault="00CC4E2A" w:rsidP="0071156A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7E655D">
                                <w:rPr>
                                  <w:i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_x0000_s1235" type="#_x0000_t202" style="position:absolute;left:11046;top:2056;width:5839;height:38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WeI8IA&#10;AADd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yxeof/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5Z4jwgAAAN0AAAAPAAAAAAAAAAAAAAAAAJgCAABkcnMvZG93&#10;bnJldi54bWxQSwUGAAAAAAQABAD1AAAAhwMAAAAA&#10;" filled="f" stroked="f">
                        <v:textbox>
                          <w:txbxContent>
                            <w:p w:rsidR="00CC4E2A" w:rsidRPr="007E655D" w:rsidRDefault="00CC4E2A" w:rsidP="0071156A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7E655D">
                                <w:rPr>
                                  <w:i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_x0000_s1236" type="#_x0000_t202" style="position:absolute;left:-841;top:2055;width:5057;height:46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oKUcUA&#10;AADd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M4Ir38gIe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egpRxQAAAN0AAAAPAAAAAAAAAAAAAAAAAJgCAABkcnMv&#10;ZG93bnJldi54bWxQSwUGAAAAAAQABAD1AAAAigMAAAAA&#10;" filled="f" stroked="f">
                        <v:textbox>
                          <w:txbxContent>
                            <w:p w:rsidR="00CC4E2A" w:rsidRPr="007E655D" w:rsidRDefault="00CC4E2A" w:rsidP="0071156A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7E655D">
                                <w:rPr>
                                  <w:i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_x0000_s1237" type="#_x0000_t202" style="position:absolute;left:4203;top:5255;width:5187;height:37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avysEA&#10;AADdAAAADwAAAGRycy9kb3ducmV2LnhtbERPS4vCMBC+L+x/CLPgbU1WXdFqFFEETy4+wdvQjG3Z&#10;ZlKaaOu/N8LC3ubje8503tpS3Kn2hWMNX10Fgjh1puBMw/Gw/hyB8AHZYOmYNDzIw3z2/jbFxLiG&#10;d3Tfh0zEEPYJashDqBIpfZqTRd91FXHkrq62GCKsM2lqbGK4LWVPqaG0WHBsyLGiZU7p7/5mNZy2&#10;18t5oH6ylf2uGtcqyXYste58tIsJiEBt+Bf/uTcmzu+rMby+iSfI2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o2r8rBAAAA3QAAAA8AAAAAAAAAAAAAAAAAmAIAAGRycy9kb3du&#10;cmV2LnhtbFBLBQYAAAAABAAEAPUAAACGAwAAAAA=&#10;" filled="f" stroked="f">
                        <v:textbox>
                          <w:txbxContent>
                            <w:p w:rsidR="00CC4E2A" w:rsidRPr="007E655D" w:rsidRDefault="00CC4E2A" w:rsidP="0071156A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7E655D">
                                <w:rPr>
                                  <w:i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v:group id="Grupa 1310" o:spid="_x0000_s1238" style="position:absolute;left:31927;width:10954;height:10877" coordsize="10953,108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Waews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6nw&#10;yz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xZp7CxgAAAN0A&#10;AAAPAAAAAAAAAAAAAAAAAKoCAABkcnMvZG93bnJldi54bWxQSwUGAAAAAAQABAD6AAAAnQMAAAAA&#10;">
                  <v:shape id="_x0000_s1239" type="#_x0000_t202" style="position:absolute;width:10728;height:28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k1EcIA&#10;AADdAAAADwAAAGRycy9kb3ducmV2LnhtbERPTWvCQBC9C/0PyxR6093YVmrqKqIIPVnUKngbsmMS&#10;mp0N2dXEf+8Kgrd5vM+ZzDpbiQs1vnSsIRkoEMSZMyXnGv52q/4XCB+QDVaOScOVPMymL70Jpsa1&#10;vKHLNuQihrBPUUMRQp1K6bOCLPqBq4kjd3KNxRBhk0vTYBvDbSWHSo2kxZJjQ4E1LQrK/rdnq2G/&#10;Ph0PH+o3X9rPunWdkmzHUuu3127+DSJQF57ih/vHxPnvSQL3b+IJcn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mTURwgAAAN0AAAAPAAAAAAAAAAAAAAAAAJgCAABkcnMvZG93&#10;bnJldi54bWxQSwUGAAAAAAQABAD1AAAAhwMAAAAA&#10;" filled="f" stroked="f">
                    <v:textbox>
                      <w:txbxContent>
                        <w:p w:rsidR="00CC4E2A" w:rsidRPr="009B084B" w:rsidRDefault="00CC4E2A" w:rsidP="0071156A">
                          <w:pPr>
                            <w:rPr>
                              <w:i/>
                              <w:sz w:val="20"/>
                            </w:rPr>
                          </w:pPr>
                          <w:r>
                            <w:rPr>
                              <w:sz w:val="20"/>
                              <w:u w:val="single"/>
                            </w:rPr>
                            <w:t>romb</w:t>
                          </w:r>
                        </w:p>
                      </w:txbxContent>
                    </v:textbox>
                  </v:shape>
                  <v:shape id="_x0000_s1240" type="#_x0000_t202" style="position:absolute;left:1905;top:8153;width:9048;height:27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urZs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nT8Q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UurZsMAAADdAAAADwAAAAAAAAAAAAAAAACYAgAAZHJzL2Rv&#10;d25yZXYueG1sUEsFBgAAAAAEAAQA9QAAAIgDAAAAAA==&#10;" filled="f" stroked="f">
                    <v:textbox>
                      <w:txbxContent>
                        <w:p w:rsidR="00CC4E2A" w:rsidRPr="009B084B" w:rsidRDefault="00CC4E2A" w:rsidP="0071156A">
                          <w:pPr>
                            <w:jc w:val="both"/>
                            <w:rPr>
                              <w:rFonts w:asciiTheme="minorHAnsi" w:eastAsiaTheme="minorEastAsia" w:hAnsiTheme="minorHAnsi" w:cstheme="minorBidi"/>
                              <w:i/>
                              <w:sz w:val="20"/>
                            </w:rPr>
                          </w:pPr>
                          <w:r>
                            <w:rPr>
                              <w:i/>
                              <w:sz w:val="20"/>
                            </w:rPr>
                            <w:t>O = 4</w:t>
                          </w:r>
                          <w:r w:rsidRPr="009B084B">
                            <w:rPr>
                              <w:i/>
                              <w:sz w:val="20"/>
                            </w:rPr>
                            <w:t>a</w:t>
                          </w:r>
                        </w:p>
                      </w:txbxContent>
                    </v:textbox>
                  </v:shape>
                  <v:group id="Grupa 1313" o:spid="_x0000_s1241" style="position:absolute;left:1143;top:1524;width:7509;height:7848" coordorigin="-1002,-1056" coordsize="11565,120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BtAC1wwAAAN0AAAAP&#10;AAAAAAAAAAAAAAAAAKoCAABkcnMvZG93bnJldi54bWxQSwUGAAAAAAQABAD6AAAAmgMAAAAA&#10;">
                    <v:shape id="Paralelogram 1314" o:spid="_x0000_s1242" type="#_x0000_t7" style="position:absolute;left:2133;top:2286;width:6109;height:459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QV+8QA&#10;AADdAAAADwAAAGRycy9kb3ducmV2LnhtbERPS2vCQBC+F/wPywje6sYHVqKbUApi6am1QfA2ZqdJ&#10;muxsyK4m/nu3UPA2H99ztulgGnGlzlWWFcymEQji3OqKCwXZ9+55DcJ5ZI2NZVJwIwdpMnraYqxt&#10;z190PfhChBB2MSoovW9jKV1ekkE3tS1x4H5sZ9AH2BVSd9iHcNPIeRStpMGKQ0OJLb2VlNeHi1Hw&#10;K1/2+4/zen7iW5b1n029Og61UpPx8LoB4WnwD/G/+12H+YvZEv6+CSfI5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kFfvEAAAA3QAAAA8AAAAAAAAAAAAAAAAAmAIAAGRycy9k&#10;b3ducmV2LnhtbFBLBQYAAAAABAAEAPUAAACJAwAAAAA=&#10;" adj="4060" filled="f" strokeweight="1pt">
                      <v:stroke joinstyle="round"/>
                    </v:shape>
                    <v:group id="Grupa 1315" o:spid="_x0000_s1243" style="position:absolute;left:-1002;top:-1056;width:11564;height:12085" coordorigin="-1002,-827" coordsize="11565,120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ET1awwAAAN0AAAAP&#10;AAAAAAAAAAAAAAAAAKoCAABkcnMvZG93bnJldi54bWxQSwUGAAAAAAQABAD6AAAAmgMAAAAA&#10;">
                      <v:shape id="_x0000_s1244" type="#_x0000_t202" style="position:absolute;left:3960;top:-827;width:4278;height:46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CtZcMA&#10;AADdAAAADwAAAGRycy9kb3ducmV2LnhtbERPS2vCQBC+F/wPywi91V1rKxqzEakIniz1Bd6G7JgE&#10;s7MhuzXpv3cLhd7m43tOuuxtLe7U+sqxhvFIgSDOnam40HA8bF5mIHxANlg7Jg0/5GGZDZ5STIzr&#10;+Ivu+1CIGMI+QQ1lCE0ipc9LsuhHriGO3NW1FkOEbSFNi10Mt7V8VWoqLVYcG0ps6KOk/Lb/thpO&#10;u+vl/KY+i7V9bzrXK8l2LrV+HvarBYhAffgX/7m3Js6fjK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nCtZcMAAADdAAAADwAAAAAAAAAAAAAAAACYAgAAZHJzL2Rv&#10;d25yZXYueG1sUEsFBgAAAAAEAAQA9QAAAIgDAAAAAA==&#10;" filled="f" stroked="f">
                        <v:textbox>
                          <w:txbxContent>
                            <w:p w:rsidR="00CC4E2A" w:rsidRPr="00DE114B" w:rsidRDefault="00CC4E2A" w:rsidP="0071156A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DE114B">
                                <w:rPr>
                                  <w:i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_x0000_s1245" type="#_x0000_t202" style="position:absolute;left:6676;top:2683;width:3886;height:53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wI/sMA&#10;AADdAAAADwAAAGRycy9kb3ducmV2LnhtbERPS2sCMRC+C/6HMIK3mqi11XWjiKXQU0ttFbwNm9kH&#10;bibLJnW3/74RCt7m43tOuu1tLa7U+sqxhulEgSDOnKm40PD99fqwBOEDssHaMWn4JQ/bzXCQYmJc&#10;x590PYRCxBD2CWooQ2gSKX1WkkU/cQ1x5HLXWgwRtoU0LXYx3NZyptSTtFhxbCixoX1J2eXwYzUc&#10;3/Pz6VF9FC920XSuV5LtSmo9HvW7NYhAfbiL/91vJs6fT5/h9k08QW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TwI/sMAAADdAAAADwAAAAAAAAAAAAAAAACYAgAAZHJzL2Rv&#10;d25yZXYueG1sUEsFBgAAAAAEAAQA9QAAAIgDAAAAAA==&#10;" filled="f" stroked="f">
                        <v:textbox>
                          <w:txbxContent>
                            <w:p w:rsidR="00CC4E2A" w:rsidRPr="00DE114B" w:rsidRDefault="00CC4E2A" w:rsidP="0071156A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DE114B">
                                <w:rPr>
                                  <w:i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_x0000_s1246" type="#_x0000_t202" style="position:absolute;left:-1002;top:2575;width:4888;height:48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OcjMUA&#10;AADdAAAADwAAAGRycy9kb3ducmV2LnhtbESPT2vCQBDF70K/wzIFb7qrVmlTVymK4Kmi/QO9Ddkx&#10;Cc3Ohuxq0m/fOQjeZnhv3vvNct37Wl2pjVVgC5OxAUWcB1dxYeHzYzd6BhUTssM6MFn4owjr1cNg&#10;iZkLHR/pekqFkhCOGVooU2oyrWNeksc4Dg2xaOfQekyytoV2LXYS7ms9NWahPVYsDSU2tCkp/z1d&#10;vIWv9/PP95M5FFs/b7rQG83+RVs7fOzfXkEl6tPdfLveO8GfTQRX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o5yMxQAAAN0AAAAPAAAAAAAAAAAAAAAAAJgCAABkcnMv&#10;ZG93bnJldi54bWxQSwUGAAAAAAQABAD1AAAAigMAAAAA&#10;" filled="f" stroked="f">
                        <v:textbox>
                          <w:txbxContent>
                            <w:p w:rsidR="00CC4E2A" w:rsidRPr="00DE114B" w:rsidRDefault="00CC4E2A" w:rsidP="0071156A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DE114B">
                                <w:rPr>
                                  <w:i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_x0000_s1247" type="#_x0000_t202" style="position:absolute;left:2665;top:6400;width:3886;height:4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+85F8IA&#10;AADdAAAADwAAAGRycy9kb3ducmV2LnhtbERPTWvCQBC9C/6HZQRvumutotFVSkuhp4ppFbwN2TEJ&#10;ZmdDdmviv3cLgrd5vM9ZbztbiSs1vnSsYTJWIIgzZ0rONfz+fI4WIHxANlg5Jg038rDd9HtrTIxr&#10;eU/XNOQihrBPUEMRQp1I6bOCLPqxq4kjd3aNxRBhk0vTYBvDbSVflJpLiyXHhgJrei8ou6R/VsPh&#10;+3w6vqpd/mFndes6JdkupdbDQfe2AhGoC0/xw/1l4vzpZAn/38QT5O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7zkXwgAAAN0AAAAPAAAAAAAAAAAAAAAAAJgCAABkcnMvZG93&#10;bnJldi54bWxQSwUGAAAAAAQABAD1AAAAhwMAAAAA&#10;" filled="f" stroked="f">
                        <v:textbox>
                          <w:txbxContent>
                            <w:p w:rsidR="00CC4E2A" w:rsidRPr="00DE114B" w:rsidRDefault="00CC4E2A" w:rsidP="0071156A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DE114B">
                                <w:rPr>
                                  <w:i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v:group id="Grupa 1320" o:spid="_x0000_s1248" style="position:absolute;left:40309;width:14802;height:10509" coordsize="14801,105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ClR/xgAAAN0A&#10;AAAPAAAAAAAAAAAAAAAAAKoCAABkcnMvZG93bnJldi54bWxQSwUGAAAAAAQABAD6AAAAnQMAAAAA&#10;">
                  <v:shape id="_x0000_s1249" type="#_x0000_t202" style="position:absolute;width:13858;height:28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/X/rM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nTyRj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/X/rMMAAADdAAAADwAAAAAAAAAAAAAAAACYAgAAZHJzL2Rv&#10;d25yZXYueG1sUEsFBgAAAAAEAAQA9QAAAIgDAAAAAA==&#10;" filled="f" stroked="f">
                    <v:textbox>
                      <w:txbxContent>
                        <w:p w:rsidR="00CC4E2A" w:rsidRPr="00516F84" w:rsidRDefault="00CC4E2A" w:rsidP="0071156A">
                          <w:pPr>
                            <w:rPr>
                              <w:i/>
                              <w:sz w:val="20"/>
                            </w:rPr>
                          </w:pPr>
                          <w:r w:rsidRPr="00516F84">
                            <w:rPr>
                              <w:sz w:val="20"/>
                              <w:u w:val="single"/>
                            </w:rPr>
                            <w:t>trapez</w:t>
                          </w:r>
                        </w:p>
                      </w:txbxContent>
                    </v:textbox>
                  </v:shape>
                  <v:shape id="_x0000_s1250" type="#_x0000_t202" style="position:absolute;left:1600;top:7772;width:13201;height:2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dh28IA&#10;AADdAAAADwAAAGRycy9kb3ducmV2LnhtbERPTWvCQBC9C/0PyxS86W5jKzV1laIIPVnUKngbsmMS&#10;mp0N2dXEf+8Kgrd5vM+ZzjtbiQs1vnSs4W2oQBBnzpSca/jbrQafIHxANlg5Jg1X8jCfvfSmmBrX&#10;8oYu25CLGMI+RQ1FCHUqpc8KsuiHriaO3Mk1FkOETS5Ng20Mt5VMlBpLiyXHhgJrWhSU/W/PVsN+&#10;fToe3tVvvrQfdes6JdlOpNb91+77C0SgLjzFD/ePifNHSQL3b+IJcn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J2HbwgAAAN0AAAAPAAAAAAAAAAAAAAAAAJgCAABkcnMvZG93&#10;bnJldi54bWxQSwUGAAAAAAQABAD1AAAAhwMAAAAA&#10;" filled="f" stroked="f">
                    <v:textbox>
                      <w:txbxContent>
                        <w:p w:rsidR="00CC4E2A" w:rsidRPr="00516F84" w:rsidRDefault="00CC4E2A" w:rsidP="0071156A">
                          <w:pPr>
                            <w:jc w:val="both"/>
                            <w:rPr>
                              <w:rFonts w:asciiTheme="minorHAnsi" w:eastAsiaTheme="minorEastAsia" w:hAnsiTheme="minorHAnsi" w:cstheme="minorBidi"/>
                              <w:i/>
                              <w:sz w:val="20"/>
                            </w:rPr>
                          </w:pPr>
                          <w:r w:rsidRPr="00516F84">
                            <w:rPr>
                              <w:i/>
                              <w:sz w:val="20"/>
                            </w:rPr>
                            <w:t>O = a + b + c + d</w:t>
                          </w:r>
                        </w:p>
                      </w:txbxContent>
                    </v:textbox>
                  </v:shape>
                  <v:group id="Grupa 1323" o:spid="_x0000_s1251" style="position:absolute;left:2362;top:1828;width:9144;height:6858" coordorigin="-318,-883" coordsize="12739,95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P2MoIwwAAAN0AAAAP&#10;AAAAAAAAAAAAAAAAAKoCAABkcnMvZG93bnJldi54bWxQSwUGAAAAAAQABAD6AAAAmgMAAAAA&#10;">
                    <v:group id="Grupa 1324" o:spid="_x0000_s1252" style="position:absolute;left:2433;top:2212;width:8001;height:3407" coordsize="11811,50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DFSfMUAAADdAAAADwAAAGRycy9kb3ducmV2LnhtbERPS2vCQBC+F/wPyxR6&#10;q5uHLZK6BhFbPIhQFUpvQ3ZMQrKzIbtN4r/vFoTe5uN7ziqfTCsG6l1tWUE8j0AQF1bXXCq4nN+f&#10;lyCcR9bYWiYFN3KQr2cPK8y0HfmThpMvRQhhl6GCyvsuk9IVFRl0c9sRB+5qe4M+wL6UuscxhJtW&#10;JlH0Kg3WHBoq7GhbUdGcfoyCjxHHTRrvhkNz3d6+zy/Hr0NMSj09Tps3EJ4m/y++u/c6zE+TB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AxUnzFAAAA3QAA&#10;AA8AAAAAAAAAAAAAAAAAqgIAAGRycy9kb3ducmV2LnhtbFBLBQYAAAAABAAEAPoAAACcAwAAAAA=&#10;">
                      <v:line id="Ravni poveznik 1325" o:spid="_x0000_s1253" style="position:absolute;visibility:visible;mso-wrap-style:square" from="0,5029" to="11811,5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IpsMAAADdAAAADwAAAGRycy9kb3ducmV2LnhtbERPzWoCMRC+F3yHMIK3mlVpsVujiFqo&#10;eBBtH2DcjJvVzWRJUl19elMo9DYf3+9MZq2txYV8qBwrGPQzEMSF0xWXCr6/Pp7HIEJE1lg7JgU3&#10;CjCbdp4mmGt35R1d9rEUKYRDjgpMjE0uZSgMWQx91xAn7ui8xZigL6X2eE3htpbDLHuVFitODQYb&#10;Whgqzvsfq2DtD5vz4F4aeeC1X9Xb5VuwJ6V63Xb+DiJSG//Ff+5PneaPhi/w+006QU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s7yKbDAAAA3QAAAA8AAAAAAAAAAAAA&#10;AAAAoQIAAGRycy9kb3ducmV2LnhtbFBLBQYAAAAABAAEAPkAAACRAwAAAAA=&#10;" strokeweight="1pt"/>
                      <v:line id="Ravni poveznik 1326" o:spid="_x0000_s1254" style="position:absolute;visibility:visible;mso-wrap-style:square" from="1066,0" to="8001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+lW0cQAAADdAAAADwAAAGRycy9kb3ducmV2LnhtbERP22oCMRB9L/gPYYS+1awWpK5mF1EL&#10;lT4ULx8wbsbN6mayJKlu+/VNodC3OZzrLMretuJGPjSOFYxHGQjiyumGawXHw+vTC4gQkTW2jknB&#10;FwUoi8HDAnPt7ryj2z7WIoVwyFGBibHLpQyVIYth5DrixJ2dtxgT9LXUHu8p3LZykmVTabHh1GCw&#10;o5Wh6rr/tAq2/vR+HX/XRp546zftx3oW7EWpx2G/nIOI1Md/8Z/7Taf5z5Mp/H6TTpDF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6VbRxAAAAN0AAAAPAAAAAAAAAAAA&#10;AAAAAKECAABkcnMvZG93bnJldi54bWxQSwUGAAAAAAQABAD5AAAAkgMAAAAA&#10;" strokeweight="1pt"/>
                      <v:line id="Ravni poveznik 1327" o:spid="_x0000_s1255" style="position:absolute;flip:x;visibility:visible;mso-wrap-style:square" from="0,0" to="1066,5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6Ln8gAAADdAAAADwAAAGRycy9kb3ducmV2LnhtbESPQWvCQBCF7wX/wzJCL8VsTMG2qasU&#10;oVAKPWgLibchOybR7GzIbkz8925B8DbDe/O+N8v1aBpxps7VlhXMoxgEcWF1zaWCv9/P2SsI55E1&#10;NpZJwYUcrFeThyWm2g68pfPOlyKEsEtRQeV9m0rpiooMusi2xEE72M6gD2tXSt3hEMJNI5M4XkiD&#10;NQdChS1tKipOu94EyHFT7n+OVGRvWfs9LOZPQ573Sj1Ox493EJ5Gfzffrr90qP+cvMD/N2EEubo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o6Ln8gAAADdAAAADwAAAAAA&#10;AAAAAAAAAAChAgAAZHJzL2Rvd25yZXYueG1sUEsFBgAAAAAEAAQA+QAAAJYDAAAAAA==&#10;" strokeweight="1pt"/>
                      <v:line id="Ravni poveznik 1328" o:spid="_x0000_s1256" style="position:absolute;visibility:visible;mso-wrap-style:square" from="8001,0" to="11811,5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nOMYAAADdAAAADwAAAGRycy9kb3ducmV2LnhtbESPQWsCMRCF74X+hzAFbzWrQmm3RilV&#10;oeKhaPsDxs24Wd1MliTqtr/eORR6m+G9ee+b6bz3rbpQTE1gA6NhAYq4Crbh2sD31+rxGVTKyBbb&#10;wGTghxLMZ/d3UyxtuPKWLrtcKwnhVKIBl3NXap0qRx7TMHTEoh1C9JhljbW2Ea8S7ls9Loon7bFh&#10;aXDY0buj6rQ7ewPruN+cRr+103tex2X7uXhJ/mjM4KF/ewWVqc//5r/rDyv4k7Hgyjcygp7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ZzjGAAAA3QAAAA8AAAAAAAAA&#10;AAAAAAAAoQIAAGRycy9kb3ducmV2LnhtbFBLBQYAAAAABAAEAPkAAACUAwAAAAA=&#10;" strokeweight="1pt"/>
                    </v:group>
                    <v:shape id="_x0000_s1257" type="#_x0000_t202" style="position:absolute;left:-318;top:1933;width:3885;height:39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PzqsIA&#10;AADdAAAADwAAAGRycy9kb3ducmV2LnhtbERPTWvCQBC9C/6HZQRvdVetotFVRCn0VDGtgrchOybB&#10;7GzIbk3677uFgrd5vM9ZbztbiQc1vnSsYTxSIIgzZ0rONXx9vr0sQPiAbLByTBp+yMN20++tMTGu&#10;5RM90pCLGMI+QQ1FCHUipc8KsuhHriaO3M01FkOETS5Ng20Mt5WcKDWXFkuODQXWtC8ou6ffVsP5&#10;43a9vKpjfrCzunWdkmyXUuvhoNutQATqwlP87343cf50soS/b+IJ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g/OqwgAAAN0AAAAPAAAAAAAAAAAAAAAAAJgCAABkcnMvZG93&#10;bnJldi54bWxQSwUGAAAAAAQABAD1AAAAhwMAAAAA&#10;" filled="f" stroked="f">
                      <v:textbox>
                        <w:txbxContent>
                          <w:p w:rsidR="00CC4E2A" w:rsidRPr="00F7206D" w:rsidRDefault="00CC4E2A" w:rsidP="0071156A">
                            <w:pPr>
                              <w:rPr>
                                <w:i/>
                                <w:sz w:val="22"/>
                                <w:szCs w:val="22"/>
                              </w:rPr>
                            </w:pPr>
                            <w:r w:rsidRPr="00F7206D">
                              <w:rPr>
                                <w:i/>
                                <w:sz w:val="22"/>
                                <w:szCs w:val="22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_x0000_s1258" type="#_x0000_t202" style="position:absolute;left:8534;top:1770;width:3886;height:37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DM6sYA&#10;AADdAAAADwAAAGRycy9kb3ducmV2LnhtbESPT2vCQBDF74LfYRnBW92ttsVGV5GWQk+V+qfgbciO&#10;SWh2NmRXk377zkHwNsN7895vluve1+pKbawCW3icGFDEeXAVFxYO+4+HOaiYkB3WgcnCH0VYr4aD&#10;JWYudPxN110qlIRwzNBCmVKTaR3zkjzGSWiIRTuH1mOStS20a7GTcF/rqTEv2mPF0lBiQ28l5b+7&#10;i7dw/Dqffp7Mtnj3z00XeqPZv2prx6N+swCVqE938+360wn+bCb88o2MoF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WDM6sYAAADdAAAADwAAAAAAAAAAAAAAAACYAgAAZHJz&#10;L2Rvd25yZXYueG1sUEsFBgAAAAAEAAQA9QAAAIsDAAAAAA==&#10;" filled="f" stroked="f">
                      <v:textbox>
                        <w:txbxContent>
                          <w:p w:rsidR="00CC4E2A" w:rsidRPr="00F7206D" w:rsidRDefault="00CC4E2A" w:rsidP="0071156A">
                            <w:pPr>
                              <w:rPr>
                                <w:i/>
                                <w:sz w:val="22"/>
                                <w:szCs w:val="22"/>
                              </w:rPr>
                            </w:pPr>
                            <w:r w:rsidRPr="00F7206D">
                              <w:rPr>
                                <w:i/>
                                <w:sz w:val="22"/>
                                <w:szCs w:val="22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_x0000_s1259" type="#_x0000_t202" style="position:absolute;left:3907;top:-883;width:3886;height:4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xpcc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nT6Rj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ixpccMAAADdAAAADwAAAAAAAAAAAAAAAACYAgAAZHJzL2Rv&#10;d25yZXYueG1sUEsFBgAAAAAEAAQA9QAAAIgDAAAAAA==&#10;" filled="f" stroked="f">
                      <v:textbox>
                        <w:txbxContent>
                          <w:p w:rsidR="00CC4E2A" w:rsidRPr="00F7206D" w:rsidRDefault="00CC4E2A" w:rsidP="0071156A">
                            <w:pPr>
                              <w:rPr>
                                <w:i/>
                                <w:sz w:val="22"/>
                                <w:szCs w:val="22"/>
                              </w:rPr>
                            </w:pPr>
                            <w:r w:rsidRPr="00F7206D">
                              <w:rPr>
                                <w:i/>
                                <w:sz w:val="22"/>
                                <w:szCs w:val="22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_x0000_s1260" type="#_x0000_t202" style="position:absolute;left:4023;top:4872;width:3886;height:37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73BsMA&#10;AADdAAAADwAAAGRycy9kb3ducmV2LnhtbERPS2vCQBC+C/6HZYTedFdtRaOriKXQU4vxAd6G7JgE&#10;s7MhuzXpv+8WBG/z8T1ntelsJe7U+NKxhvFIgSDOnCk513A8fAznIHxANlg5Jg2/5GGz7vdWmBjX&#10;8p7uachFDGGfoIYihDqR0mcFWfQjVxNH7uoaiyHCJpemwTaG20pOlJpJiyXHhgJr2hWU3dIfq+H0&#10;db2cX9V3/m7f6tZ1SrJdSK1fBt12CSJQF57ih/vTxPnT6Q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v73BsMAAADdAAAADwAAAAAAAAAAAAAAAACYAgAAZHJzL2Rv&#10;d25yZXYueG1sUEsFBgAAAAAEAAQA9QAAAIgDAAAAAA==&#10;" filled="f" stroked="f">
                      <v:textbox>
                        <w:txbxContent>
                          <w:p w:rsidR="00CC4E2A" w:rsidRPr="00F7206D" w:rsidRDefault="00CC4E2A" w:rsidP="0071156A">
                            <w:pPr>
                              <w:rPr>
                                <w:i/>
                                <w:sz w:val="22"/>
                                <w:szCs w:val="22"/>
                              </w:rPr>
                            </w:pPr>
                            <w:r w:rsidRPr="00F7206D">
                              <w:rPr>
                                <w:i/>
                                <w:sz w:val="22"/>
                                <w:szCs w:val="22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</v:group>
                <v:group id="Grupa 1333" o:spid="_x0000_s1261" style="position:absolute;left:52044;width:13856;height:11645" coordsize="13855,116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gFc1cQAAADdAAAA&#10;DwAAAAAAAAAAAAAAAACqAgAAZHJzL2Rvd25yZXYueG1sUEsFBgAAAAAEAAQA+gAAAJsDAAAAAA==&#10;">
                  <v:shape id="_x0000_s1262" type="#_x0000_t202" style="position:absolute;width:13855;height:28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vK6cMA&#10;AADdAAAADwAAAGRycy9kb3ducmV2LnhtbERPS2vCQBC+F/wPywje6m7ViqauIorgyWJ8QG9DdkxC&#10;s7Mhu5r033eFQm/z8T1nsepsJR7U+NKxhrehAkGcOVNyruF82r3OQPiAbLByTBp+yMNq2XtZYGJc&#10;y0d6pCEXMYR9ghqKEOpESp8VZNEPXU0cuZtrLIYIm1yaBtsYbis5UmoqLZYcGwqsaVNQ9p3erYbL&#10;4fZ1najPfGvf69Z1SrKdS60H/W79ASJQF/7Ff+69ifPH4wk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lvK6cMAAADdAAAADwAAAAAAAAAAAAAAAACYAgAAZHJzL2Rv&#10;d25yZXYueG1sUEsFBgAAAAAEAAQA9QAAAIgDAAAAAA==&#10;" filled="f" stroked="f">
                    <v:textbox>
                      <w:txbxContent>
                        <w:p w:rsidR="00CC4E2A" w:rsidRPr="00516F84" w:rsidRDefault="00CC4E2A" w:rsidP="0071156A">
                          <w:pPr>
                            <w:rPr>
                              <w:i/>
                              <w:sz w:val="20"/>
                            </w:rPr>
                          </w:pPr>
                          <w:r w:rsidRPr="00516F84">
                            <w:rPr>
                              <w:sz w:val="20"/>
                              <w:u w:val="single"/>
                            </w:rPr>
                            <w:t>deltoid</w:t>
                          </w:r>
                        </w:p>
                      </w:txbxContent>
                    </v:textbox>
                  </v:shape>
                  <v:shape id="_x0000_s1263" type="#_x0000_t202" style="position:absolute;left:2743;top:8915;width:9055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dvcsMA&#10;AADdAAAADwAAAGRycy9kb3ducmV2LnhtbERPS2vCQBC+F/wPywje6m61iqbZiLQInlqMD+htyI5J&#10;aHY2ZFeT/vtuodDbfHzPSTeDbcSdOl871vA0VSCIC2dqLjWcjrvHFQgfkA02jknDN3nYZKOHFBPj&#10;ej7QPQ+liCHsE9RQhdAmUvqiIot+6lriyF1dZzFE2JXSdNjHcNvImVJLabHm2FBhS68VFV/5zWo4&#10;v18/L8/qo3yzi7Z3g5Js11LryXjYvoAINIR/8Z97b+L8+XwB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RdvcsMAAADdAAAADwAAAAAAAAAAAAAAAACYAgAAZHJzL2Rv&#10;d25yZXYueG1sUEsFBgAAAAAEAAQA9QAAAIgDAAAAAA==&#10;" filled="f" stroked="f">
                    <v:textbox>
                      <w:txbxContent>
                        <w:p w:rsidR="00CC4E2A" w:rsidRPr="00516F84" w:rsidRDefault="00CC4E2A" w:rsidP="0071156A">
                          <w:pPr>
                            <w:jc w:val="both"/>
                            <w:rPr>
                              <w:rFonts w:asciiTheme="minorHAnsi" w:eastAsiaTheme="minorEastAsia" w:hAnsiTheme="minorHAnsi" w:cstheme="minorBidi"/>
                              <w:i/>
                              <w:sz w:val="20"/>
                            </w:rPr>
                          </w:pPr>
                          <w:r w:rsidRPr="00516F84">
                            <w:rPr>
                              <w:i/>
                              <w:sz w:val="20"/>
                            </w:rPr>
                            <w:t>O = 2a + 2b</w:t>
                          </w:r>
                        </w:p>
                      </w:txbxContent>
                    </v:textbox>
                  </v:shape>
                  <v:group id="Grupa 1336" o:spid="_x0000_s1264" style="position:absolute;left:3505;top:1295;width:7054;height:6858" coordsize="7778,75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nb/TcMAAADdAAAADwAAAGRycy9kb3ducmV2LnhtbERPTYvCMBC9L/gfwgje&#10;1rSWFalGEVHxIAurgngbmrEtNpPSxLb+e7OwsLd5vM9ZrHpTiZYaV1pWEI8jEMSZ1SXnCi7n3ecM&#10;hPPIGivLpOBFDlbLwccCU207/qH25HMRQtilqKDwvk6ldFlBBt3Y1sSBu9vGoA+wyaVusAvhppKT&#10;KJpKgyWHhgJr2hSUPU5Po2DfYbdO4m17fNw3r9v56/t6jEmp0bBfz0F46v2/+M990GF+kkzh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dv9NwwAAAN0AAAAP&#10;AAAAAAAAAAAAAAAAAKoCAABkcnMvZG93bnJldi54bWxQSwUGAAAAAAQABAD6AAAAmgMAAAAA&#10;">
                    <v:group id="Grupa 1337" o:spid="_x0000_s1265" style="position:absolute;left:1600;top:1371;width:4572;height:6185" coordsize="7010,82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Tpa1sQAAADdAAAA&#10;DwAAAAAAAAAAAAAAAACqAgAAZHJzL2Rvd25yZXYueG1sUEsFBgAAAAAEAAQA+gAAAJsDAAAAAA==&#10;">
                      <v:line id="Ravni poveznik 1338" o:spid="_x0000_s1266" style="position:absolute;flip:x;visibility:visible;mso-wrap-style:square" from="0,0" to="3581,1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iJMMYAAADdAAAADwAAAGRycy9kb3ducmV2LnhtbESPTWvCQBCG7wX/wzJCL6VuVBAbXUUE&#10;QQoe/AD1NmSnSWx2NmRXE/+9cyj0NsO8H8/Ml52r1IOaUHo2MBwkoIgzb0vODZyOm88pqBCRLVae&#10;ycCTAiwXvbc5pta3vKfHIeZKQjikaKCIsU61DllBDsPA18Ry+/GNwyhrk2vbYCvhrtKjJJlohyVL&#10;Q4E1rQvKfg93JyW3dX7d3Sg7f53r73Yy/Ggvl7sx7/1uNQMVqYv/4j/31gr+eCy48o2MoBc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7IiTDGAAAA3QAAAA8AAAAAAAAA&#10;AAAAAAAAoQIAAGRycy9kb3ducmV2LnhtbFBLBQYAAAAABAAEAPkAAACUAwAAAAA=&#10;" strokeweight="1pt"/>
                      <v:line id="Ravni poveznik 1339" o:spid="_x0000_s1267" style="position:absolute;flip:x y;visibility:visible;mso-wrap-style:square" from="0,1981" to="3581,8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iEe8MAAADdAAAADwAAAGRycy9kb3ducmV2LnhtbERPS2sCMRC+F/wPYYReSs2qsOjWKCK2&#10;9OClPu7DZswubiZrkurqr2+Egrf5+J4zW3S2ERfyoXasYDjIQBCXTtdsFOx3n+8TECEia2wck4Ib&#10;BVjMey8zLLS78g9dttGIFMKhQAVVjG0hZSgrshgGriVO3NF5izFBb6T2eE3htpGjLMulxZpTQ4Ut&#10;rSoqT9tfq2C3pvObX66OJzabc54fvky8j5R67XfLDxCRuvgU/7u/dZo/Hk/h8U06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8ohHvDAAAA3QAAAA8AAAAAAAAAAAAA&#10;AAAAoQIAAGRycy9kb3ducmV2LnhtbFBLBQYAAAAABAAEAPkAAACRAwAAAAA=&#10;" strokeweight="1pt"/>
                      <v:line id="Ravni poveznik 1340" o:spid="_x0000_s1268" style="position:absolute;visibility:visible;mso-wrap-style:square" from="3429,0" to="7010,1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OOnsYAAADdAAAADwAAAGRycy9kb3ducmV2LnhtbESPQU8CMRCF7yb+h2ZMvEkXMAYXCjGC&#10;icQDAfkBw3bcrmynm7bCyq9nDibeZvLevPfNbNH7Vp0opiawgeGgAEVcBdtwbWD/+fYwAZUyssU2&#10;MBn4pQSL+e3NDEsbzryl0y7XSkI4lWjA5dyVWqfKkcc0CB2xaF8hesyyxlrbiGcJ960eFcWT9tiw&#10;NDjs6NVRddz9eAPrePg4Di+10wdex1W7WT4n/23M/V3/MgWVqc//5r/rdyv440fhl29kBD2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aTjp7GAAAA3QAAAA8AAAAAAAAA&#10;AAAAAAAAoQIAAGRycy9kb3ducmV2LnhtbFBLBQYAAAAABAAEAPkAAACUAwAAAAA=&#10;" strokeweight="1pt"/>
                      <v:line id="Ravni poveznik 1341" o:spid="_x0000_s1269" style="position:absolute;flip:y;visibility:visible;mso-wrap-style:square" from="3429,1981" to="7010,8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/RT0MgAAADdAAAADwAAAGRycy9kb3ducmV2LnhtbESPQWvCQBCF7wX/wzJCL6Vu0kqwqatI&#10;QBChh1oh9jZkxySanQ3ZjUn/fbcg9DbDe/O+N8v1aBpxo87VlhXEswgEcWF1zaWC49f2eQHCeWSN&#10;jWVS8EMO1qvJwxJTbQf+pNvBlyKEsEtRQeV9m0rpiooMupltiYN2tp1BH9aulLrDIYSbRr5EUSIN&#10;1hwIFbaUVVRcD70JkEtWfn9cqMjf8nY/JPHTcDr1Sj1Ox807CE+j/zffr3c61H+dx/D3TRhBrn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/RT0MgAAADdAAAADwAAAAAA&#10;AAAAAAAAAAChAgAAZHJzL2Rvd25yZXYueG1sUEsFBgAAAAAEAAQA+QAAAJYDAAAAAA==&#10;" strokeweight="1pt"/>
                    </v:group>
                    <v:shape id="_x0000_s1270" type="#_x0000_t202" style="position:absolute;left:228;width:3893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iEe8IA&#10;AADdAAAADwAAAGRycy9kb3ducmV2LnhtbERPS4vCMBC+L/gfwgjeNFl1F+0aRRTBk8v6gr0NzdiW&#10;bSalibb+eyMIe5uP7zmzRWtLcaPaF441vA8UCOLUmYIzDcfDpj8B4QOywdIxabiTh8W88zbDxLiG&#10;f+i2D5mIIewT1JCHUCVS+jQni37gKuLIXVxtMURYZ9LU2MRwW8qhUp/SYsGxIceKVjmlf/ur1XDa&#10;XX7PY/Wdre1H1bhWSbZTqXWv2y6/QARqw7/45d6aOH80HsL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+IR7wgAAAN0AAAAPAAAAAAAAAAAAAAAAAJgCAABkcnMvZG93&#10;bnJldi54bWxQSwUGAAAAAAQABAD1AAAAhwMAAAAA&#10;" filled="f" stroked="f">
                      <v:textbox>
                        <w:txbxContent>
                          <w:p w:rsidR="00CC4E2A" w:rsidRPr="00C66A23" w:rsidRDefault="00CC4E2A" w:rsidP="0071156A">
                            <w:pPr>
                              <w:rPr>
                                <w:i/>
                                <w:sz w:val="22"/>
                                <w:szCs w:val="22"/>
                              </w:rPr>
                            </w:pPr>
                            <w:r w:rsidRPr="00C66A23">
                              <w:rPr>
                                <w:i/>
                                <w:sz w:val="22"/>
                                <w:szCs w:val="22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_x0000_s1271" type="#_x0000_t202" style="position:absolute;top:4267;width:3892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Qh4MMA&#10;AADdAAAADwAAAGRycy9kb3ducmV2LnhtbERPS2vCQBC+F/wPywje6m7ViqauIorgyWJ8QG9DdkxC&#10;s7Mhu5r033eFQm/z8T1nsepsJR7U+NKxhrehAkGcOVNyruF82r3OQPiAbLByTBp+yMNq2XtZYGJc&#10;y0d6pCEXMYR9ghqKEOpESp8VZNEPXU0cuZtrLIYIm1yaBtsYbis5UmoqLZYcGwqsaVNQ9p3erYbL&#10;4fZ1najPfGvf69Z1SrKdS60H/W79ASJQF/7Ff+69ifPHkzE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bQh4MMAAADdAAAADwAAAAAAAAAAAAAAAACYAgAAZHJzL2Rv&#10;d25yZXYueG1sUEsFBgAAAAAEAAQA9QAAAIgDAAAAAA==&#10;" filled="f" stroked="f">
                      <v:textbox>
                        <w:txbxContent>
                          <w:p w:rsidR="00CC4E2A" w:rsidRPr="00C66A23" w:rsidRDefault="00CC4E2A" w:rsidP="0071156A">
                            <w:pPr>
                              <w:rPr>
                                <w:i/>
                                <w:sz w:val="22"/>
                                <w:szCs w:val="22"/>
                              </w:rPr>
                            </w:pPr>
                            <w:r w:rsidRPr="00C66A23">
                              <w:rPr>
                                <w:i/>
                                <w:sz w:val="22"/>
                                <w:szCs w:val="22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_x0000_s1272" type="#_x0000_t202" style="position:absolute;left:3886;top:4267;width:3892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25lMIA&#10;AADdAAAADwAAAGRycy9kb3ducmV2LnhtbERPTWvCQBC9F/oflil4093WKDV1lVIRPClqFbwN2TEJ&#10;zc6G7Griv3cFobd5vM+ZzjtbiSs1vnSs4X2gQBBnzpSca/jdL/ufIHxANlg5Jg038jCfvb5MMTWu&#10;5S1ddyEXMYR9ihqKEOpUSp8VZNEPXE0cubNrLIYIm1yaBtsYbiv5odRYWiw5NhRY009B2d/uYjUc&#10;1ufTMVGbfGFHdes6JdlOpNa9t+77C0SgLvyLn+6VifOHSQK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XbmUwgAAAN0AAAAPAAAAAAAAAAAAAAAAAJgCAABkcnMvZG93&#10;bnJldi54bWxQSwUGAAAAAAQABAD1AAAAhwMAAAAA&#10;" filled="f" stroked="f">
                      <v:textbox>
                        <w:txbxContent>
                          <w:p w:rsidR="00CC4E2A" w:rsidRPr="00C66A23" w:rsidRDefault="00CC4E2A" w:rsidP="0071156A">
                            <w:pPr>
                              <w:rPr>
                                <w:i/>
                                <w:sz w:val="22"/>
                                <w:szCs w:val="22"/>
                              </w:rPr>
                            </w:pPr>
                            <w:r w:rsidRPr="00C66A23">
                              <w:rPr>
                                <w:i/>
                                <w:sz w:val="22"/>
                                <w:szCs w:val="22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_x0000_s1273" type="#_x0000_t202" style="position:absolute;left:3654;top:76;width:3886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REcD8IA&#10;AADdAAAADwAAAGRycy9kb3ducmV2LnhtbERPS4vCMBC+L/gfwgjeNFlfaNcoogh7cvEJexuasS3b&#10;TEoTbfffmwVhb/PxPWexam0pHlT7wrGG94ECQZw6U3Cm4Xza9WcgfEA2WDomDb/kYbXsvC0wMa7h&#10;Az2OIRMxhH2CGvIQqkRKn+Zk0Q9cRRy5m6sthgjrTJoamxhuSzlUaiotFhwbcqxok1P6c7xbDZf9&#10;7fs6Vl/Z1k6qxrVKsp1LrXvddv0BIlAb/sUv96eJ80fjCfx9E0+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ERwPwgAAAN0AAAAPAAAAAAAAAAAAAAAAAJgCAABkcnMvZG93&#10;bnJldi54bWxQSwUGAAAAAAQABAD1AAAAhwMAAAAA&#10;" filled="f" stroked="f">
                      <v:textbox>
                        <w:txbxContent>
                          <w:p w:rsidR="00CC4E2A" w:rsidRPr="00C66A23" w:rsidRDefault="00CC4E2A" w:rsidP="0071156A">
                            <w:pPr>
                              <w:rPr>
                                <w:i/>
                                <w:sz w:val="22"/>
                                <w:szCs w:val="22"/>
                              </w:rPr>
                            </w:pPr>
                            <w:r w:rsidRPr="00C66A23">
                              <w:rPr>
                                <w:i/>
                                <w:sz w:val="22"/>
                                <w:szCs w:val="22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>
        <w:t>19.</w:t>
      </w:r>
    </w:p>
    <w:p w:rsidR="0071156A" w:rsidRDefault="0071156A" w:rsidP="0071156A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71156A" w:rsidRDefault="0071156A" w:rsidP="0071156A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71156A" w:rsidRDefault="0071156A" w:rsidP="0071156A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71156A" w:rsidRDefault="0071156A" w:rsidP="0071156A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71156A" w:rsidRDefault="0071156A" w:rsidP="0071156A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71156A" w:rsidRDefault="0071156A" w:rsidP="0071156A">
      <w:pPr>
        <w:tabs>
          <w:tab w:val="left" w:pos="426"/>
        </w:tabs>
        <w:ind w:left="567" w:hanging="567"/>
        <w:jc w:val="left"/>
        <w:rPr>
          <w:lang w:eastAsia="hr-HR"/>
        </w:rPr>
      </w:pPr>
      <w:r>
        <w:t>20</w:t>
      </w:r>
      <w:r w:rsidRPr="00090D22">
        <w:t>.</w:t>
      </w:r>
      <w:r w:rsidR="00591D81">
        <w:rPr>
          <w:lang w:eastAsia="hr-HR"/>
        </w:rPr>
        <w:tab/>
        <w:t>a) O = 40</w:t>
      </w:r>
      <w:r w:rsidR="002E4AEF">
        <w:rPr>
          <w:lang w:eastAsia="hr-HR"/>
        </w:rPr>
        <w:t xml:space="preserve"> cm,    b) O = 13</w:t>
      </w:r>
      <w:r>
        <w:rPr>
          <w:lang w:eastAsia="hr-HR"/>
        </w:rPr>
        <w:t xml:space="preserve">.7 </w:t>
      </w:r>
      <w:r w:rsidR="002E4AEF">
        <w:rPr>
          <w:lang w:eastAsia="hr-HR"/>
        </w:rPr>
        <w:t>d</w:t>
      </w:r>
      <w:r>
        <w:rPr>
          <w:lang w:eastAsia="hr-HR"/>
        </w:rPr>
        <w:t xml:space="preserve">m, </w:t>
      </w:r>
      <w:r w:rsidR="00E40CC3">
        <w:rPr>
          <w:lang w:eastAsia="hr-HR"/>
        </w:rPr>
        <w:t xml:space="preserve">   </w:t>
      </w:r>
      <w:r w:rsidR="00003659">
        <w:rPr>
          <w:lang w:eastAsia="hr-HR"/>
        </w:rPr>
        <w:t>c) O = 302</w:t>
      </w:r>
      <w:r w:rsidR="002E4AEF">
        <w:rPr>
          <w:lang w:eastAsia="hr-HR"/>
        </w:rPr>
        <w:t>.5 m</w:t>
      </w:r>
      <w:r>
        <w:rPr>
          <w:lang w:eastAsia="hr-HR"/>
        </w:rPr>
        <w:t xml:space="preserve">m, </w:t>
      </w:r>
      <w:r w:rsidR="00E40CC3">
        <w:rPr>
          <w:lang w:eastAsia="hr-HR"/>
        </w:rPr>
        <w:t xml:space="preserve">    </w:t>
      </w:r>
      <w:r>
        <w:rPr>
          <w:lang w:eastAsia="hr-HR"/>
        </w:rPr>
        <w:t xml:space="preserve">d)  O = </w:t>
      </w:r>
      <w:r w:rsidR="00003659" w:rsidRPr="00296EDC">
        <w:rPr>
          <w:position w:val="-24"/>
        </w:rPr>
        <w:object w:dxaOrig="460" w:dyaOrig="620">
          <v:shape id="_x0000_i1059" type="#_x0000_t75" style="width:24pt;height:30pt" o:ole="">
            <v:imagedata r:id="rId101" o:title=""/>
          </v:shape>
          <o:OLEObject Type="Embed" ProgID="Equation.DSMT4" ShapeID="_x0000_i1059" DrawAspect="Content" ObjectID="_1593462548" r:id="rId102"/>
        </w:object>
      </w:r>
      <w:r>
        <w:rPr>
          <w:lang w:eastAsia="hr-HR"/>
        </w:rPr>
        <w:t xml:space="preserve">cm, </w:t>
      </w:r>
    </w:p>
    <w:p w:rsidR="00B45806" w:rsidRDefault="00187373" w:rsidP="0071156A">
      <w:pPr>
        <w:tabs>
          <w:tab w:val="left" w:pos="426"/>
        </w:tabs>
        <w:ind w:left="567" w:hanging="567"/>
        <w:jc w:val="left"/>
        <w:rPr>
          <w:lang w:eastAsia="hr-HR"/>
        </w:rPr>
      </w:pPr>
      <w:r>
        <w:rPr>
          <w:lang w:eastAsia="hr-HR"/>
        </w:rPr>
        <w:t>21.</w:t>
      </w:r>
      <w:r>
        <w:rPr>
          <w:lang w:eastAsia="hr-HR"/>
        </w:rPr>
        <w:tab/>
        <w:t>a) O = 6</w:t>
      </w:r>
      <w:r w:rsidR="0071156A">
        <w:rPr>
          <w:lang w:eastAsia="hr-HR"/>
        </w:rPr>
        <w:t>7 dm,    b</w:t>
      </w:r>
      <w:r>
        <w:rPr>
          <w:lang w:eastAsia="hr-HR"/>
        </w:rPr>
        <w:t>) O = 27</w:t>
      </w:r>
      <w:r w:rsidR="0071156A">
        <w:rPr>
          <w:lang w:eastAsia="hr-HR"/>
        </w:rPr>
        <w:t xml:space="preserve"> cm,   c) O = </w:t>
      </w:r>
      <w:r w:rsidR="000E642C" w:rsidRPr="00296EDC">
        <w:rPr>
          <w:position w:val="-24"/>
        </w:rPr>
        <w:object w:dxaOrig="499" w:dyaOrig="620">
          <v:shape id="_x0000_i1060" type="#_x0000_t75" style="width:24pt;height:30pt" o:ole="">
            <v:imagedata r:id="rId103" o:title=""/>
          </v:shape>
          <o:OLEObject Type="Embed" ProgID="Equation.DSMT4" ShapeID="_x0000_i1060" DrawAspect="Content" ObjectID="_1593462549" r:id="rId104"/>
        </w:object>
      </w:r>
      <w:r w:rsidR="0071156A">
        <w:rPr>
          <w:lang w:eastAsia="hr-HR"/>
        </w:rPr>
        <w:t xml:space="preserve"> m, </w:t>
      </w:r>
      <w:r w:rsidR="00B45806">
        <w:rPr>
          <w:lang w:eastAsia="hr-HR"/>
        </w:rPr>
        <w:t xml:space="preserve">        </w:t>
      </w:r>
      <w:r w:rsidR="0071156A">
        <w:rPr>
          <w:lang w:eastAsia="hr-HR"/>
        </w:rPr>
        <w:t>22.</w:t>
      </w:r>
      <w:r w:rsidR="00B45806">
        <w:rPr>
          <w:lang w:eastAsia="hr-HR"/>
        </w:rPr>
        <w:t xml:space="preserve">  </w:t>
      </w:r>
      <w:r w:rsidR="0071156A">
        <w:rPr>
          <w:lang w:eastAsia="hr-HR"/>
        </w:rPr>
        <w:t>a) O</w:t>
      </w:r>
      <w:r w:rsidR="00B45806">
        <w:rPr>
          <w:lang w:eastAsia="hr-HR"/>
        </w:rPr>
        <w:t xml:space="preserve"> = </w:t>
      </w:r>
      <w:r w:rsidR="000E642C">
        <w:rPr>
          <w:lang w:eastAsia="hr-HR"/>
        </w:rPr>
        <w:t>24 cm,    b) O = 2</w:t>
      </w:r>
      <w:r w:rsidR="00B45806">
        <w:rPr>
          <w:lang w:eastAsia="hr-HR"/>
        </w:rPr>
        <w:t>3.</w:t>
      </w:r>
      <w:r w:rsidR="000E642C">
        <w:rPr>
          <w:lang w:eastAsia="hr-HR"/>
        </w:rPr>
        <w:t>1</w:t>
      </w:r>
      <w:r w:rsidR="00B45806">
        <w:rPr>
          <w:lang w:eastAsia="hr-HR"/>
        </w:rPr>
        <w:t xml:space="preserve"> m</w:t>
      </w:r>
    </w:p>
    <w:p w:rsidR="0071156A" w:rsidRDefault="0071156A" w:rsidP="00B45806">
      <w:pPr>
        <w:tabs>
          <w:tab w:val="left" w:pos="426"/>
        </w:tabs>
        <w:ind w:left="567" w:hanging="567"/>
        <w:jc w:val="left"/>
        <w:rPr>
          <w:lang w:eastAsia="hr-HR"/>
        </w:rPr>
      </w:pPr>
      <w:r>
        <w:rPr>
          <w:lang w:eastAsia="hr-HR"/>
        </w:rPr>
        <w:t xml:space="preserve">c) O = </w:t>
      </w:r>
      <w:r w:rsidR="000E642C" w:rsidRPr="00296EDC">
        <w:rPr>
          <w:position w:val="-24"/>
        </w:rPr>
        <w:object w:dxaOrig="360" w:dyaOrig="620">
          <v:shape id="_x0000_i1061" type="#_x0000_t75" style="width:18pt;height:30pt" o:ole="">
            <v:imagedata r:id="rId105" o:title=""/>
          </v:shape>
          <o:OLEObject Type="Embed" ProgID="Equation.DSMT4" ShapeID="_x0000_i1061" DrawAspect="Content" ObjectID="_1593462550" r:id="rId106"/>
        </w:object>
      </w:r>
      <w:r>
        <w:rPr>
          <w:lang w:eastAsia="hr-HR"/>
        </w:rPr>
        <w:t xml:space="preserve"> cm, </w:t>
      </w:r>
      <w:r w:rsidR="00B45806">
        <w:rPr>
          <w:lang w:eastAsia="hr-HR"/>
        </w:rPr>
        <w:t xml:space="preserve">         </w:t>
      </w:r>
      <w:r w:rsidR="00663BF7">
        <w:rPr>
          <w:lang w:eastAsia="hr-HR"/>
        </w:rPr>
        <w:t>23.   a) O = 40 m</w:t>
      </w:r>
      <w:r w:rsidR="000E642C">
        <w:rPr>
          <w:lang w:eastAsia="hr-HR"/>
        </w:rPr>
        <w:t>m,     b)  O = 8.69</w:t>
      </w:r>
      <w:r>
        <w:rPr>
          <w:lang w:eastAsia="hr-HR"/>
        </w:rPr>
        <w:t xml:space="preserve"> </w:t>
      </w:r>
      <w:r w:rsidR="000E642C">
        <w:rPr>
          <w:lang w:eastAsia="hr-HR"/>
        </w:rPr>
        <w:t>d</w:t>
      </w:r>
      <w:r>
        <w:rPr>
          <w:lang w:eastAsia="hr-HR"/>
        </w:rPr>
        <w:t xml:space="preserve">m,    c) O = </w:t>
      </w:r>
      <w:r w:rsidR="000E642C" w:rsidRPr="00296EDC">
        <w:rPr>
          <w:position w:val="-24"/>
        </w:rPr>
        <w:object w:dxaOrig="380" w:dyaOrig="620">
          <v:shape id="_x0000_i1062" type="#_x0000_t75" style="width:18pt;height:30pt" o:ole="">
            <v:imagedata r:id="rId107" o:title=""/>
          </v:shape>
          <o:OLEObject Type="Embed" ProgID="Equation.DSMT4" ShapeID="_x0000_i1062" DrawAspect="Content" ObjectID="_1593462551" r:id="rId108"/>
        </w:object>
      </w:r>
      <w:r>
        <w:rPr>
          <w:lang w:eastAsia="hr-HR"/>
        </w:rPr>
        <w:t xml:space="preserve"> cm, </w:t>
      </w:r>
    </w:p>
    <w:p w:rsidR="00491376" w:rsidRDefault="00491376" w:rsidP="00491376">
      <w:pPr>
        <w:tabs>
          <w:tab w:val="left" w:pos="426"/>
        </w:tabs>
        <w:ind w:left="567" w:hanging="567"/>
        <w:jc w:val="left"/>
        <w:rPr>
          <w:lang w:eastAsia="hr-HR"/>
        </w:rPr>
      </w:pPr>
      <w:r>
        <w:rPr>
          <w:lang w:eastAsia="hr-HR"/>
        </w:rPr>
        <w:t>24.</w:t>
      </w:r>
      <w:r>
        <w:rPr>
          <w:lang w:eastAsia="hr-HR"/>
        </w:rPr>
        <w:tab/>
        <w:t xml:space="preserve">a) </w:t>
      </w:r>
      <w:r w:rsidR="000E642C">
        <w:rPr>
          <w:lang w:eastAsia="hr-HR"/>
        </w:rPr>
        <w:t xml:space="preserve"> O = 22</w:t>
      </w:r>
      <w:r>
        <w:rPr>
          <w:lang w:eastAsia="hr-HR"/>
        </w:rPr>
        <w:t xml:space="preserve"> cm, </w:t>
      </w:r>
      <w:r w:rsidR="00492211">
        <w:rPr>
          <w:lang w:eastAsia="hr-HR"/>
        </w:rPr>
        <w:t xml:space="preserve">   </w:t>
      </w:r>
      <w:r>
        <w:rPr>
          <w:lang w:eastAsia="hr-HR"/>
        </w:rPr>
        <w:t xml:space="preserve">   b) </w:t>
      </w:r>
      <w:r w:rsidR="0075710E">
        <w:rPr>
          <w:lang w:eastAsia="hr-HR"/>
        </w:rPr>
        <w:t xml:space="preserve"> O = 23.4</w:t>
      </w:r>
      <w:r>
        <w:rPr>
          <w:lang w:eastAsia="hr-HR"/>
        </w:rPr>
        <w:t xml:space="preserve"> cm,</w:t>
      </w:r>
      <w:r w:rsidR="00492211">
        <w:rPr>
          <w:lang w:eastAsia="hr-HR"/>
        </w:rPr>
        <w:t xml:space="preserve">   </w:t>
      </w:r>
      <w:r w:rsidR="0075710E">
        <w:rPr>
          <w:lang w:eastAsia="hr-HR"/>
        </w:rPr>
        <w:t>c)  O = 21</w:t>
      </w:r>
      <w:r>
        <w:rPr>
          <w:lang w:eastAsia="hr-HR"/>
        </w:rPr>
        <w:t>.</w:t>
      </w:r>
      <w:r w:rsidR="0075710E">
        <w:rPr>
          <w:lang w:eastAsia="hr-HR"/>
        </w:rPr>
        <w:t>2</w:t>
      </w:r>
      <w:r>
        <w:rPr>
          <w:lang w:eastAsia="hr-HR"/>
        </w:rPr>
        <w:t xml:space="preserve"> cm, </w:t>
      </w:r>
      <w:r w:rsidR="00492211">
        <w:rPr>
          <w:lang w:eastAsia="hr-HR"/>
        </w:rPr>
        <w:t xml:space="preserve">   </w:t>
      </w:r>
      <w:r>
        <w:rPr>
          <w:lang w:eastAsia="hr-HR"/>
        </w:rPr>
        <w:t xml:space="preserve">d)  O = </w:t>
      </w:r>
      <w:r w:rsidR="0075710E" w:rsidRPr="00296EDC">
        <w:rPr>
          <w:position w:val="-24"/>
        </w:rPr>
        <w:object w:dxaOrig="460" w:dyaOrig="620">
          <v:shape id="_x0000_i1063" type="#_x0000_t75" style="width:24pt;height:30pt" o:ole="">
            <v:imagedata r:id="rId109" o:title=""/>
          </v:shape>
          <o:OLEObject Type="Embed" ProgID="Equation.DSMT4" ShapeID="_x0000_i1063" DrawAspect="Content" ObjectID="_1593462552" r:id="rId110"/>
        </w:object>
      </w:r>
      <w:r>
        <w:rPr>
          <w:lang w:eastAsia="hr-HR"/>
        </w:rPr>
        <w:t xml:space="preserve"> cm, </w:t>
      </w:r>
    </w:p>
    <w:p w:rsidR="00491376" w:rsidRDefault="00491376" w:rsidP="00FE496D">
      <w:pPr>
        <w:jc w:val="left"/>
        <w:rPr>
          <w:lang w:eastAsia="hr-HR"/>
        </w:rPr>
      </w:pPr>
      <w:r>
        <w:rPr>
          <w:lang w:eastAsia="hr-HR"/>
        </w:rPr>
        <w:t xml:space="preserve">25. </w:t>
      </w:r>
      <w:r w:rsidR="003716DF">
        <w:rPr>
          <w:lang w:eastAsia="hr-HR"/>
        </w:rPr>
        <w:t>a)  O = 28</w:t>
      </w:r>
      <w:r>
        <w:rPr>
          <w:lang w:eastAsia="hr-HR"/>
        </w:rPr>
        <w:t xml:space="preserve"> dm, </w:t>
      </w:r>
      <w:r w:rsidR="00492211">
        <w:rPr>
          <w:lang w:eastAsia="hr-HR"/>
        </w:rPr>
        <w:t xml:space="preserve">   </w:t>
      </w:r>
      <w:r w:rsidR="003716DF">
        <w:rPr>
          <w:lang w:eastAsia="hr-HR"/>
        </w:rPr>
        <w:t>b)  O = 30.4</w:t>
      </w:r>
      <w:r>
        <w:rPr>
          <w:lang w:eastAsia="hr-HR"/>
        </w:rPr>
        <w:t xml:space="preserve"> cm, </w:t>
      </w:r>
      <w:r w:rsidR="00492211">
        <w:rPr>
          <w:lang w:eastAsia="hr-HR"/>
        </w:rPr>
        <w:t xml:space="preserve">   </w:t>
      </w:r>
      <w:r>
        <w:rPr>
          <w:lang w:eastAsia="hr-HR"/>
        </w:rPr>
        <w:t xml:space="preserve">c)  O = </w:t>
      </w:r>
      <w:r w:rsidR="003716DF" w:rsidRPr="00296EDC">
        <w:rPr>
          <w:position w:val="-24"/>
        </w:rPr>
        <w:object w:dxaOrig="360" w:dyaOrig="620">
          <v:shape id="_x0000_i1064" type="#_x0000_t75" style="width:18pt;height:30pt" o:ole="">
            <v:imagedata r:id="rId111" o:title=""/>
          </v:shape>
          <o:OLEObject Type="Embed" ProgID="Equation.DSMT4" ShapeID="_x0000_i1064" DrawAspect="Content" ObjectID="_1593462553" r:id="rId112"/>
        </w:object>
      </w:r>
      <w:r>
        <w:rPr>
          <w:lang w:eastAsia="hr-HR"/>
        </w:rPr>
        <w:t xml:space="preserve"> cm, </w:t>
      </w:r>
      <w:r w:rsidR="00FE496D">
        <w:rPr>
          <w:lang w:eastAsia="hr-HR"/>
        </w:rPr>
        <w:t xml:space="preserve">       </w:t>
      </w:r>
      <w:r>
        <w:rPr>
          <w:lang w:eastAsia="hr-HR"/>
        </w:rPr>
        <w:t>26</w:t>
      </w:r>
      <w:r w:rsidR="00FE496D">
        <w:rPr>
          <w:lang w:eastAsia="hr-HR"/>
        </w:rPr>
        <w:t xml:space="preserve">.   </w:t>
      </w:r>
      <w:r w:rsidR="00817D33">
        <w:rPr>
          <w:lang w:eastAsia="hr-HR"/>
        </w:rPr>
        <w:t>a)  O = 22</w:t>
      </w:r>
      <w:r>
        <w:rPr>
          <w:lang w:eastAsia="hr-HR"/>
        </w:rPr>
        <w:t xml:space="preserve"> cm, </w:t>
      </w:r>
      <w:r w:rsidR="000D1B8B">
        <w:rPr>
          <w:lang w:eastAsia="hr-HR"/>
        </w:rPr>
        <w:t xml:space="preserve">  </w:t>
      </w:r>
      <w:r w:rsidR="00817D33">
        <w:rPr>
          <w:lang w:eastAsia="hr-HR"/>
        </w:rPr>
        <w:t>b)  O = 26.6</w:t>
      </w:r>
      <w:r>
        <w:rPr>
          <w:lang w:eastAsia="hr-HR"/>
        </w:rPr>
        <w:t xml:space="preserve"> cm, </w:t>
      </w:r>
      <w:r w:rsidR="000D1B8B">
        <w:rPr>
          <w:lang w:eastAsia="hr-HR"/>
        </w:rPr>
        <w:t xml:space="preserve">   </w:t>
      </w:r>
      <w:r w:rsidR="00817D33">
        <w:rPr>
          <w:lang w:eastAsia="hr-HR"/>
        </w:rPr>
        <w:t>c)  O = 33</w:t>
      </w:r>
      <w:r>
        <w:rPr>
          <w:lang w:eastAsia="hr-HR"/>
        </w:rPr>
        <w:t xml:space="preserve"> cm, d)  O = </w:t>
      </w:r>
      <w:r w:rsidRPr="00296EDC">
        <w:rPr>
          <w:position w:val="-24"/>
        </w:rPr>
        <w:object w:dxaOrig="480" w:dyaOrig="620">
          <v:shape id="_x0000_i1065" type="#_x0000_t75" style="width:24pt;height:30pt" o:ole="">
            <v:imagedata r:id="rId113" o:title=""/>
          </v:shape>
          <o:OLEObject Type="Embed" ProgID="Equation.DSMT4" ShapeID="_x0000_i1065" DrawAspect="Content" ObjectID="_1593462554" r:id="rId114"/>
        </w:object>
      </w:r>
      <w:r>
        <w:rPr>
          <w:lang w:eastAsia="hr-HR"/>
        </w:rPr>
        <w:t xml:space="preserve"> cm, </w:t>
      </w:r>
      <w:r w:rsidR="00FE496D">
        <w:rPr>
          <w:lang w:eastAsia="hr-HR"/>
        </w:rPr>
        <w:t xml:space="preserve">        </w:t>
      </w:r>
      <w:r>
        <w:rPr>
          <w:lang w:eastAsia="hr-HR"/>
        </w:rPr>
        <w:t>27.</w:t>
      </w:r>
      <w:r w:rsidR="00FE496D">
        <w:rPr>
          <w:lang w:eastAsia="hr-HR"/>
        </w:rPr>
        <w:t xml:space="preserve">   </w:t>
      </w:r>
      <w:r>
        <w:rPr>
          <w:lang w:eastAsia="hr-HR"/>
        </w:rPr>
        <w:t xml:space="preserve">a) </w:t>
      </w:r>
      <w:r w:rsidR="00901B3E">
        <w:rPr>
          <w:lang w:eastAsia="hr-HR"/>
        </w:rPr>
        <w:t xml:space="preserve"> O = 12 dm</w:t>
      </w:r>
      <w:r>
        <w:rPr>
          <w:lang w:eastAsia="hr-HR"/>
        </w:rPr>
        <w:t xml:space="preserve">, </w:t>
      </w:r>
      <w:r w:rsidR="00FE496D">
        <w:rPr>
          <w:lang w:eastAsia="hr-HR"/>
        </w:rPr>
        <w:t xml:space="preserve">  </w:t>
      </w:r>
      <w:r>
        <w:rPr>
          <w:lang w:eastAsia="hr-HR"/>
        </w:rPr>
        <w:t xml:space="preserve">b)  O = </w:t>
      </w:r>
      <w:r w:rsidR="00901B3E">
        <w:rPr>
          <w:lang w:eastAsia="hr-HR"/>
        </w:rPr>
        <w:t>1</w:t>
      </w:r>
      <w:r>
        <w:rPr>
          <w:lang w:eastAsia="hr-HR"/>
        </w:rPr>
        <w:t>4.824 m</w:t>
      </w:r>
      <w:r w:rsidR="00901B3E">
        <w:rPr>
          <w:lang w:eastAsia="hr-HR"/>
        </w:rPr>
        <w:t>,</w:t>
      </w:r>
      <w:r w:rsidR="00FE496D">
        <w:rPr>
          <w:lang w:eastAsia="hr-HR"/>
        </w:rPr>
        <w:t xml:space="preserve">  </w:t>
      </w:r>
      <w:r w:rsidR="00B45806">
        <w:rPr>
          <w:lang w:eastAsia="hr-HR"/>
        </w:rPr>
        <w:t xml:space="preserve">  </w:t>
      </w:r>
      <w:r>
        <w:rPr>
          <w:lang w:eastAsia="hr-HR"/>
        </w:rPr>
        <w:t xml:space="preserve">c)  O = </w:t>
      </w:r>
      <w:r w:rsidR="00901B3E" w:rsidRPr="00296EDC">
        <w:rPr>
          <w:position w:val="-24"/>
        </w:rPr>
        <w:object w:dxaOrig="380" w:dyaOrig="620">
          <v:shape id="_x0000_i1066" type="#_x0000_t75" style="width:18pt;height:30pt" o:ole="">
            <v:imagedata r:id="rId115" o:title=""/>
          </v:shape>
          <o:OLEObject Type="Embed" ProgID="Equation.DSMT4" ShapeID="_x0000_i1066" DrawAspect="Content" ObjectID="_1593462555" r:id="rId116"/>
        </w:object>
      </w:r>
      <w:r>
        <w:rPr>
          <w:lang w:eastAsia="hr-HR"/>
        </w:rPr>
        <w:t xml:space="preserve"> dm, </w:t>
      </w:r>
    </w:p>
    <w:p w:rsidR="00491376" w:rsidRDefault="00491376" w:rsidP="00491376">
      <w:pPr>
        <w:tabs>
          <w:tab w:val="left" w:pos="426"/>
        </w:tabs>
        <w:ind w:left="567" w:hanging="567"/>
        <w:jc w:val="left"/>
        <w:rPr>
          <w:lang w:eastAsia="hr-HR"/>
        </w:rPr>
      </w:pPr>
      <w:r>
        <w:rPr>
          <w:lang w:eastAsia="hr-HR"/>
        </w:rPr>
        <w:t>28</w:t>
      </w:r>
      <w:r w:rsidR="00901B3E">
        <w:rPr>
          <w:lang w:eastAsia="hr-HR"/>
        </w:rPr>
        <w:t>.</w:t>
      </w:r>
      <w:r w:rsidR="00901B3E">
        <w:rPr>
          <w:lang w:eastAsia="hr-HR"/>
        </w:rPr>
        <w:tab/>
        <w:t>a)  O = 27</w:t>
      </w:r>
      <w:r w:rsidR="00663BF7">
        <w:rPr>
          <w:lang w:eastAsia="hr-HR"/>
        </w:rPr>
        <w:t xml:space="preserve"> c</w:t>
      </w:r>
      <w:r>
        <w:rPr>
          <w:lang w:eastAsia="hr-HR"/>
        </w:rPr>
        <w:t xml:space="preserve">m, </w:t>
      </w:r>
      <w:r w:rsidR="00B45806">
        <w:rPr>
          <w:lang w:eastAsia="hr-HR"/>
        </w:rPr>
        <w:t xml:space="preserve">   </w:t>
      </w:r>
      <w:r w:rsidR="00F1358C">
        <w:rPr>
          <w:lang w:eastAsia="hr-HR"/>
        </w:rPr>
        <w:t>b)  O = 53.9</w:t>
      </w:r>
      <w:r>
        <w:rPr>
          <w:lang w:eastAsia="hr-HR"/>
        </w:rPr>
        <w:t xml:space="preserve"> cm, </w:t>
      </w:r>
      <w:r w:rsidR="00B45806">
        <w:rPr>
          <w:lang w:eastAsia="hr-HR"/>
        </w:rPr>
        <w:t xml:space="preserve">   </w:t>
      </w:r>
      <w:r w:rsidR="00853712">
        <w:rPr>
          <w:lang w:eastAsia="hr-HR"/>
        </w:rPr>
        <w:t>c)  O = 31</w:t>
      </w:r>
      <w:r>
        <w:rPr>
          <w:lang w:eastAsia="hr-HR"/>
        </w:rPr>
        <w:t xml:space="preserve"> cm, </w:t>
      </w:r>
      <w:r w:rsidR="00B45806">
        <w:rPr>
          <w:lang w:eastAsia="hr-HR"/>
        </w:rPr>
        <w:t xml:space="preserve">           </w:t>
      </w:r>
      <w:r>
        <w:rPr>
          <w:lang w:eastAsia="hr-HR"/>
        </w:rPr>
        <w:t>29.</w:t>
      </w:r>
      <w:r w:rsidR="00B45806">
        <w:rPr>
          <w:lang w:eastAsia="hr-HR"/>
        </w:rPr>
        <w:t xml:space="preserve">   O = 2</w:t>
      </w:r>
      <w:r w:rsidR="00853712">
        <w:rPr>
          <w:lang w:eastAsia="hr-HR"/>
        </w:rPr>
        <w:t>6</w:t>
      </w:r>
      <w:r w:rsidR="00B45806">
        <w:rPr>
          <w:lang w:eastAsia="hr-HR"/>
        </w:rPr>
        <w:t xml:space="preserve"> c</w:t>
      </w:r>
      <w:r w:rsidR="00BE0A07">
        <w:rPr>
          <w:lang w:eastAsia="hr-HR"/>
        </w:rPr>
        <w:t>m</w:t>
      </w:r>
    </w:p>
    <w:p w:rsidR="001B44A4" w:rsidRDefault="001B44A4" w:rsidP="0016663E">
      <w:pPr>
        <w:tabs>
          <w:tab w:val="left" w:pos="360"/>
          <w:tab w:val="left" w:pos="720"/>
          <w:tab w:val="left" w:pos="3544"/>
          <w:tab w:val="left" w:pos="3969"/>
          <w:tab w:val="left" w:pos="6663"/>
          <w:tab w:val="left" w:pos="7020"/>
        </w:tabs>
        <w:jc w:val="left"/>
      </w:pPr>
      <w:r>
        <w:t xml:space="preserve">30. 12 m,     31. a) 6.2 m,    b) </w:t>
      </w:r>
      <w:r w:rsidR="003A6F7D">
        <w:t>93 kn</w:t>
      </w:r>
    </w:p>
    <w:p w:rsidR="007311D3" w:rsidRDefault="00663BF7" w:rsidP="0016663E">
      <w:pPr>
        <w:tabs>
          <w:tab w:val="left" w:pos="360"/>
          <w:tab w:val="left" w:pos="720"/>
          <w:tab w:val="left" w:pos="3544"/>
          <w:tab w:val="left" w:pos="3969"/>
          <w:tab w:val="left" w:pos="6663"/>
          <w:tab w:val="left" w:pos="7020"/>
        </w:tabs>
        <w:jc w:val="left"/>
      </w:pPr>
      <w:r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592704" behindDoc="0" locked="0" layoutInCell="1" allowOverlap="1" wp14:anchorId="70E34563" wp14:editId="59E9E97D">
                <wp:simplePos x="0" y="0"/>
                <wp:positionH relativeFrom="column">
                  <wp:posOffset>605790</wp:posOffset>
                </wp:positionH>
                <wp:positionV relativeFrom="paragraph">
                  <wp:posOffset>140970</wp:posOffset>
                </wp:positionV>
                <wp:extent cx="6111875" cy="4152900"/>
                <wp:effectExtent l="0" t="0" r="0" b="0"/>
                <wp:wrapNone/>
                <wp:docPr id="1353" name="Grupa 13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11875" cy="4152900"/>
                          <a:chOff x="137160" y="0"/>
                          <a:chExt cx="6111875" cy="4152900"/>
                        </a:xfrm>
                      </wpg:grpSpPr>
                      <wpg:grpSp>
                        <wpg:cNvPr id="1352" name="Grupa 1352"/>
                        <wpg:cNvGrpSpPr/>
                        <wpg:grpSpPr>
                          <a:xfrm>
                            <a:off x="453390" y="0"/>
                            <a:ext cx="5795645" cy="4152900"/>
                            <a:chOff x="453390" y="0"/>
                            <a:chExt cx="5795645" cy="4152900"/>
                          </a:xfrm>
                        </wpg:grpSpPr>
                        <wpg:grpSp>
                          <wpg:cNvPr id="13" name="Group 26"/>
                          <wpg:cNvGrpSpPr>
                            <a:grpSpLocks/>
                          </wpg:cNvGrpSpPr>
                          <wpg:grpSpPr bwMode="auto">
                            <a:xfrm>
                              <a:off x="1508760" y="0"/>
                              <a:ext cx="4740275" cy="4152900"/>
                              <a:chOff x="1220" y="1596"/>
                              <a:chExt cx="7465" cy="6540"/>
                            </a:xfrm>
                          </wpg:grpSpPr>
                          <wps:wsp>
                            <wps:cNvPr id="52" name="Rectangle 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076" y="2004"/>
                                <a:ext cx="5669" cy="566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3" name="Tekstni okvir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745" y="4380"/>
                                <a:ext cx="940" cy="5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C4E2A" w:rsidRDefault="00CC4E2A" w:rsidP="0048515C">
                                  <w:r>
                                    <w:t>1 d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" name="Tekstni okvir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69" y="7632"/>
                                <a:ext cx="940" cy="5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C4E2A" w:rsidRDefault="00CC4E2A" w:rsidP="0048515C">
                                  <w:r>
                                    <w:t>1 d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" name="Tekstni okvir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88" y="1596"/>
                                <a:ext cx="940" cy="5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C4E2A" w:rsidRDefault="00CC4E2A" w:rsidP="0048515C">
                                  <w:r>
                                    <w:t>1 d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" name="Tekstni okvir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20" y="4380"/>
                                <a:ext cx="940" cy="5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C4E2A" w:rsidRDefault="00CC4E2A" w:rsidP="0048515C">
                                  <w:r>
                                    <w:t>1 d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57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3390" y="3055620"/>
                              <a:ext cx="1000760" cy="579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C4E2A" w:rsidRPr="00915E2A" w:rsidRDefault="00CC4E2A" w:rsidP="0048515C">
                                <w:pPr>
                                  <w:rPr>
                                    <w:sz w:val="52"/>
                                    <w:szCs w:val="52"/>
                                  </w:rPr>
                                </w:pPr>
                                <w:r w:rsidRPr="00915E2A">
                                  <w:rPr>
                                    <w:sz w:val="52"/>
                                    <w:szCs w:val="52"/>
                                  </w:rPr>
                                  <w:t>1 dm</w:t>
                                </w:r>
                                <w:r w:rsidRPr="00915E2A">
                                  <w:rPr>
                                    <w:sz w:val="52"/>
                                    <w:szCs w:val="52"/>
                                    <w:vertAlign w:val="super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AutoShape 3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524000" y="3025140"/>
                              <a:ext cx="327660" cy="18288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9" name="Grupa 59"/>
                        <wpg:cNvGrpSpPr>
                          <a:grpSpLocks/>
                        </wpg:cNvGrpSpPr>
                        <wpg:grpSpPr bwMode="auto">
                          <a:xfrm>
                            <a:off x="137160" y="45720"/>
                            <a:ext cx="1316990" cy="1775460"/>
                            <a:chOff x="2019" y="8803"/>
                            <a:chExt cx="2074" cy="2796"/>
                          </a:xfrm>
                        </wpg:grpSpPr>
                        <wps:wsp>
                          <wps:cNvPr id="60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92" y="10687"/>
                              <a:ext cx="1576" cy="9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C4E2A" w:rsidRPr="00915E2A" w:rsidRDefault="00CC4E2A" w:rsidP="0048515C">
                                <w:pPr>
                                  <w:rPr>
                                    <w:sz w:val="40"/>
                                    <w:szCs w:val="40"/>
                                  </w:rPr>
                                </w:pPr>
                                <w:r w:rsidRPr="00915E2A">
                                  <w:rPr>
                                    <w:sz w:val="40"/>
                                    <w:szCs w:val="40"/>
                                  </w:rPr>
                                  <w:t>1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c</w:t>
                                </w:r>
                                <w:r w:rsidRPr="00915E2A">
                                  <w:rPr>
                                    <w:sz w:val="40"/>
                                    <w:szCs w:val="40"/>
                                  </w:rPr>
                                  <w:t>m</w:t>
                                </w:r>
                                <w:r w:rsidRPr="00915E2A">
                                  <w:rPr>
                                    <w:sz w:val="40"/>
                                    <w:szCs w:val="40"/>
                                    <w:vertAlign w:val="super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" name="AutoShape 3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038" y="10264"/>
                              <a:ext cx="0" cy="49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62" name="Group 37"/>
                          <wpg:cNvGrpSpPr>
                            <a:grpSpLocks/>
                          </wpg:cNvGrpSpPr>
                          <wpg:grpSpPr bwMode="auto">
                            <a:xfrm>
                              <a:off x="2019" y="8803"/>
                              <a:ext cx="2074" cy="1389"/>
                              <a:chOff x="2019" y="8803"/>
                              <a:chExt cx="2074" cy="1389"/>
                            </a:xfrm>
                          </wpg:grpSpPr>
                          <wps:wsp>
                            <wps:cNvPr id="63" name="Rectangle 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03" y="9184"/>
                                <a:ext cx="567" cy="56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8" name="Tekstni okvir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74" y="9247"/>
                                <a:ext cx="919" cy="5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C4E2A" w:rsidRDefault="00CC4E2A" w:rsidP="0048515C">
                                  <w:r>
                                    <w:t>1 c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9" name="Tekstni okvir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85" y="9688"/>
                                <a:ext cx="940" cy="5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C4E2A" w:rsidRDefault="00CC4E2A" w:rsidP="0048515C">
                                  <w:r>
                                    <w:t>1 c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50" name="Tekstni okvir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97" y="8803"/>
                                <a:ext cx="940" cy="5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C4E2A" w:rsidRDefault="00CC4E2A" w:rsidP="0048515C">
                                  <w:r>
                                    <w:t>1 c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51" name="Tekstni okvir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19" y="9244"/>
                                <a:ext cx="768" cy="5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C4E2A" w:rsidRDefault="00CC4E2A" w:rsidP="0048515C">
                                  <w:r>
                                    <w:t>1 c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1353" o:spid="_x0000_s1274" style="position:absolute;margin-left:47.7pt;margin-top:11.1pt;width:481.25pt;height:327pt;z-index:251592704;mso-width-relative:margin;mso-height-relative:margin" coordorigin="1371" coordsize="61118,415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">
                <v:group id="Grupa 1352" o:spid="_x0000_s1275" style="position:absolute;left:4533;width:57957;height:41529" coordorigin="4533" coordsize="57956,415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Ic7s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m0/h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4khzuwwAAAN0AAAAP&#10;AAAAAAAAAAAAAAAAAKoCAABkcnMvZG93bnJldi54bWxQSwUGAAAAAAQABAD6AAAAmgMAAAAA&#10;">
                  <v:group id="Group 26" o:spid="_x0000_s1276" style="position:absolute;left:15087;width:47403;height:41529" coordorigin="1220,1596" coordsize="7465,6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<v:rect id="Rectangle 27" o:spid="_x0000_s1277" style="position:absolute;left:2076;top:2004;width:5669;height:56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16QcUA&#10;AADbAAAADwAAAGRycy9kb3ducmV2LnhtbESPS4sCMRCE78L+h9ALXkQzqygya5TFB4gHwQe4x2bS&#10;OzPspDMkUUd/vREEj0VVfUVNZo2pxIWcLy0r+OolIIgzq0vOFRwPq+4YhA/IGivLpOBGHmbTj9YE&#10;U22vvKPLPuQiQtinqKAIoU6l9FlBBn3P1sTR+7POYIjS5VI7vEa4qWQ/SUbSYMlxocCa5gVl//uz&#10;UVCf5miWWxk27ja4/56P28Ui6SjV/mx+vkEEasI7/GqvtYJhH55f4g+Q0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XXpBxQAAANsAAAAPAAAAAAAAAAAAAAAAAJgCAABkcnMv&#10;ZG93bnJldi54bWxQSwUGAAAAAAQABAD1AAAAigMAAAAA&#10;" strokeweight="1.5pt"/>
                    <v:shape id="_x0000_s1278" type="#_x0000_t202" style="position:absolute;left:7745;top:4380;width:940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    <v:textbox>
                        <w:txbxContent>
                          <w:p w:rsidR="00CC4E2A" w:rsidRDefault="00CC4E2A" w:rsidP="0048515C">
                            <w:r>
                              <w:t>1 dm</w:t>
                            </w:r>
                          </w:p>
                        </w:txbxContent>
                      </v:textbox>
                    </v:shape>
                    <v:shape id="_x0000_s1279" type="#_x0000_t202" style="position:absolute;left:4769;top:7632;width:940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    <v:textbox>
                        <w:txbxContent>
                          <w:p w:rsidR="00CC4E2A" w:rsidRDefault="00CC4E2A" w:rsidP="0048515C">
                            <w:r>
                              <w:t>1 dm</w:t>
                            </w:r>
                          </w:p>
                        </w:txbxContent>
                      </v:textbox>
                    </v:shape>
                    <v:shape id="_x0000_s1280" type="#_x0000_t202" style="position:absolute;left:4388;top:1596;width:940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        <v:textbox>
                        <w:txbxContent>
                          <w:p w:rsidR="00CC4E2A" w:rsidRDefault="00CC4E2A" w:rsidP="0048515C">
                            <w:r>
                              <w:t>1 dm</w:t>
                            </w:r>
                          </w:p>
                        </w:txbxContent>
                      </v:textbox>
                    </v:shape>
                    <v:shape id="_x0000_s1281" type="#_x0000_t202" style="position:absolute;left:1220;top:4380;width:940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9R1s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rGE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T1HWwgAAANsAAAAPAAAAAAAAAAAAAAAAAJgCAABkcnMvZG93&#10;bnJldi54bWxQSwUGAAAAAAQABAD1AAAAhwMAAAAA&#10;" filled="f" stroked="f">
                      <v:textbox>
                        <w:txbxContent>
                          <w:p w:rsidR="00CC4E2A" w:rsidRDefault="00CC4E2A" w:rsidP="0048515C">
                            <w:r>
                              <w:t>1 dm</w:t>
                            </w:r>
                          </w:p>
                        </w:txbxContent>
                      </v:textbox>
                    </v:shape>
                  </v:group>
                  <v:shape id="_x0000_s1282" type="#_x0000_t202" style="position:absolute;left:4533;top:30556;width:10008;height:5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      <v:textbox>
                      <w:txbxContent>
                        <w:p w:rsidR="00CC4E2A" w:rsidRPr="00915E2A" w:rsidRDefault="00CC4E2A" w:rsidP="0048515C">
                          <w:pPr>
                            <w:rPr>
                              <w:sz w:val="52"/>
                              <w:szCs w:val="52"/>
                            </w:rPr>
                          </w:pPr>
                          <w:r w:rsidRPr="00915E2A">
                            <w:rPr>
                              <w:sz w:val="52"/>
                              <w:szCs w:val="52"/>
                            </w:rPr>
                            <w:t>1 dm</w:t>
                          </w:r>
                          <w:r w:rsidRPr="00915E2A">
                            <w:rPr>
                              <w:sz w:val="52"/>
                              <w:szCs w:val="52"/>
                              <w:vertAlign w:val="super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AutoShape 33" o:spid="_x0000_s1283" type="#_x0000_t32" style="position:absolute;left:15240;top:30251;width:3276;height:182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kCvMEAAADbAAAADwAAAGRycy9kb3ducmV2LnhtbERPPW/CMBDdkfofrEPqUhWnQFEJGFQV&#10;IXWElKHdTvERB+xzGhsS/n09VGJ8et/Lde+suFIbas8KXkYZCOLS65orBYev7fMbiBCRNVrPpOBG&#10;Adarh8ESc+073tO1iJVIIRxyVGBibHIpQ2nIYRj5hjhxR986jAm2ldQtdincWTnOspl0WHNqMNjQ&#10;h6HyXFycgp3/nm42c7K+K357c5o8je0PKfU47N8XICL18S7+d39qBa9pbPqSfoBc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5qQK8wQAAANsAAAAPAAAAAAAAAAAAAAAA&#10;AKECAABkcnMvZG93bnJldi54bWxQSwUGAAAAAAQABAD5AAAAjwMAAAAA&#10;" strokeweight="1.5pt">
                    <v:stroke endarrow="block"/>
                  </v:shape>
                </v:group>
                <v:group id="Grupa 59" o:spid="_x0000_s1284" style="position:absolute;left:1371;top:457;width:13170;height:17754" coordorigin="2019,8803" coordsize="2074,27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<v:shape id="_x0000_s1285" type="#_x0000_t202" style="position:absolute;left:2292;top:10687;width:1576;height:9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  <v:textbox>
                      <w:txbxContent>
                        <w:p w:rsidR="00CC4E2A" w:rsidRPr="00915E2A" w:rsidRDefault="00CC4E2A" w:rsidP="0048515C">
                          <w:pPr>
                            <w:rPr>
                              <w:sz w:val="40"/>
                              <w:szCs w:val="40"/>
                            </w:rPr>
                          </w:pPr>
                          <w:r w:rsidRPr="00915E2A">
                            <w:rPr>
                              <w:sz w:val="40"/>
                              <w:szCs w:val="40"/>
                            </w:rPr>
                            <w:t>1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c</w:t>
                          </w:r>
                          <w:r w:rsidRPr="00915E2A">
                            <w:rPr>
                              <w:sz w:val="40"/>
                              <w:szCs w:val="40"/>
                            </w:rPr>
                            <w:t>m</w:t>
                          </w:r>
                          <w:r w:rsidRPr="00915E2A">
                            <w:rPr>
                              <w:sz w:val="40"/>
                              <w:szCs w:val="40"/>
                              <w:vertAlign w:val="super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AutoShape 36" o:spid="_x0000_s1286" type="#_x0000_t32" style="position:absolute;left:3038;top:10264;width:0;height:4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9hnMQAAADbAAAADwAAAGRycy9kb3ducmV2LnhtbESPQWsCMRSE70L/Q3hCL6JZrYhujVIq&#10;hR7b1YPeHpvnZmvyst2k7vbfNwXB4zAz3zDrbe+suFIbas8KppMMBHHpdc2VgsP+bbwEESKyRuuZ&#10;FPxSgO3mYbDGXPuOP+laxEokCIccFZgYm1zKUBpyGCa+IU7e2bcOY5JtJXWLXYI7K2dZtpAOa04L&#10;Bht6NVReih+n4MMf57vdiqzviu/efD2NZvZESj0O+5dnEJH6eA/f2u9awWIK/1/SD5Cb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/2GcxAAAANsAAAAPAAAAAAAAAAAA&#10;AAAAAKECAABkcnMvZG93bnJldi54bWxQSwUGAAAAAAQABAD5AAAAkgMAAAAA&#10;" strokeweight="1.5pt">
                    <v:stroke endarrow="block"/>
                  </v:shape>
                  <v:group id="Group 37" o:spid="_x0000_s1287" style="position:absolute;left:2019;top:8803;width:2074;height:1389" coordorigin="2019,8803" coordsize="2074,13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  <v:rect id="Rectangle 38" o:spid="_x0000_s1288" style="position:absolute;left:2703;top:9184;width:567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0VZ8UA&#10;AADbAAAADwAAAGRycy9kb3ducmV2LnhtbESPT2vCQBTE7wW/w/IEL6XZqCAlZpXiH5AehFqhPT6y&#10;zyQ0+zbsribpp3eFQo/DzPyGyde9acSNnK8tK5gmKQjiwuqaSwXnz/3LKwgfkDU2lknBQB7Wq9FT&#10;jpm2HX/Q7RRKESHsM1RQhdBmUvqiIoM+sS1x9C7WGQxRulJqh12Em0bO0nQhDdYcFypsaVNR8XO6&#10;GgXt1wbN7ijDuxvmv9/X83G7TZ+Vmoz7tyWIQH34D/+1D1rBYg6PL/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fRVnxQAAANsAAAAPAAAAAAAAAAAAAAAAAJgCAABkcnMv&#10;ZG93bnJldi54bWxQSwUGAAAAAAQABAD1AAAAigMAAAAA&#10;" strokeweight="1.5pt"/>
                    <v:shape id="_x0000_s1289" type="#_x0000_t202" style="position:absolute;left:3174;top:9247;width:919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CzkcYA&#10;AADdAAAADwAAAGRycy9kb3ducmV2LnhtbESPzWvCQBDF70L/h2UK3nS3ftGmriJKoSdF+wG9Ddkx&#10;Cc3OhuzWpP+9cxC8zfDevPeb5br3tbpQG6vAFp7GBhRxHlzFhYXPj7fRM6iYkB3WgcnCP0VYrx4G&#10;S8xc6PhIl1MqlIRwzNBCmVKTaR3zkjzGcWiIRTuH1mOStS20a7GTcF/riTEL7bFiaSixoW1J+e/p&#10;z1v42p9/vmfmUOz8vOlCbzT7F23t8LHfvIJK1Ke7+Xb97gR/OhNc+UZG0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xCzkcYAAADdAAAADwAAAAAAAAAAAAAAAACYAgAAZHJz&#10;L2Rvd25yZXYueG1sUEsFBgAAAAAEAAQA9QAAAIsDAAAAAA==&#10;" filled="f" stroked="f">
                      <v:textbox>
                        <w:txbxContent>
                          <w:p w:rsidR="00CC4E2A" w:rsidRDefault="00CC4E2A" w:rsidP="0048515C">
                            <w:r>
                              <w:t>1 cm</w:t>
                            </w:r>
                          </w:p>
                        </w:txbxContent>
                      </v:textbox>
                    </v:shape>
                    <v:shape id="_x0000_s1290" type="#_x0000_t202" style="position:absolute;left:2585;top:9688;width:940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wWCsMA&#10;AADdAAAADwAAAGRycy9kb3ducmV2LnhtbERPS2vCQBC+C/6HZYTe6q71gUZXkYrgqWJaBW9DdkyC&#10;2dmQ3Zr033cLBW/z8T1ntelsJR7U+NKxhtFQgSDOnCk51/D1uX+dg/AB2WDlmDT8kIfNut9bYWJc&#10;yyd6pCEXMYR9ghqKEOpESp8VZNEPXU0cuZtrLIYIm1yaBtsYbiv5ptRMWiw5NhRY03tB2T39thrO&#10;H7frZaKO+c5O69Z1SrJdSK1fBt12CSJQF57if/fBxPnjyQL+vokn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FwWCsMAAADdAAAADwAAAAAAAAAAAAAAAACYAgAAZHJzL2Rv&#10;d25yZXYueG1sUEsFBgAAAAAEAAQA9QAAAIgDAAAAAA==&#10;" filled="f" stroked="f">
                      <v:textbox>
                        <w:txbxContent>
                          <w:p w:rsidR="00CC4E2A" w:rsidRDefault="00CC4E2A" w:rsidP="0048515C">
                            <w:r>
                              <w:t>1 cm</w:t>
                            </w:r>
                          </w:p>
                        </w:txbxContent>
                      </v:textbox>
                    </v:shape>
                    <v:shape id="_x0000_s1291" type="#_x0000_t202" style="position:absolute;left:2597;top:8803;width:940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8pSsUA&#10;AADdAAAADwAAAGRycy9kb3ducmV2LnhtbESPQWvCQBCF74L/YRnBm+6qtdToKtJS6KlS2wrehuyY&#10;BLOzIbs16b/vHAreZnhv3vtms+t9rW7UxiqwhdnUgCLOg6u4sPD1+Tp5AhUTssM6MFn4pQi77XCw&#10;wcyFjj/odkyFkhCOGVooU2oyrWNeksc4DQ2xaJfQekyytoV2LXYS7ms9N+ZRe6xYGkps6Lmk/Hr8&#10;8Ra+3y/n04M5FC9+2XShN5r9Sls7HvX7NahEfbqb/6/fnOAvlsIv38gIe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vylKxQAAAN0AAAAPAAAAAAAAAAAAAAAAAJgCAABkcnMv&#10;ZG93bnJldi54bWxQSwUGAAAAAAQABAD1AAAAigMAAAAA&#10;" filled="f" stroked="f">
                      <v:textbox>
                        <w:txbxContent>
                          <w:p w:rsidR="00CC4E2A" w:rsidRDefault="00CC4E2A" w:rsidP="0048515C">
                            <w:r>
                              <w:t>1 cm</w:t>
                            </w:r>
                          </w:p>
                        </w:txbxContent>
                      </v:textbox>
                    </v:shape>
                    <v:shape id="_x0000_s1292" type="#_x0000_t202" style="position:absolute;left:2019;top:9244;width:7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OM0cMA&#10;AADdAAAADwAAAGRycy9kb3ducmV2LnhtbERPS2vCQBC+F/wPywi91V1rLRqzEakIniz1Bd6G7JgE&#10;s7MhuzXpv3cLhd7m43tOuuxtLe7U+sqxhvFIgSDOnam40HA8bF5mIHxANlg7Jg0/5GGZDZ5STIzr&#10;+Ivu+1CIGMI+QQ1lCE0ipc9LsuhHriGO3NW1FkOEbSFNi10Mt7V8VepdWqw4NpTY0EdJ+W3/bTWc&#10;dtfL+U19Fms7bTrXK8l2LrV+HvarBYhAffgX/7m3Js6fTM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/OM0cMAAADdAAAADwAAAAAAAAAAAAAAAACYAgAAZHJzL2Rv&#10;d25yZXYueG1sUEsFBgAAAAAEAAQA9QAAAIgDAAAAAA==&#10;" filled="f" stroked="f">
                      <v:textbox>
                        <w:txbxContent>
                          <w:p w:rsidR="00CC4E2A" w:rsidRDefault="00CC4E2A" w:rsidP="0048515C">
                            <w:r>
                              <w:t>1 cm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2E1776">
        <w:t>3</w:t>
      </w:r>
      <w:r w:rsidR="003A6F7D">
        <w:t>2</w:t>
      </w:r>
      <w:r w:rsidR="002E1776">
        <w:t>. a) Površina lika je veličina unutrašnjosti tog lika.  b) km</w:t>
      </w:r>
      <w:r w:rsidR="002E1776" w:rsidRPr="002E1776">
        <w:rPr>
          <w:vertAlign w:val="superscript"/>
        </w:rPr>
        <w:t>2</w:t>
      </w:r>
      <w:r w:rsidR="002E1776">
        <w:t>, m</w:t>
      </w:r>
      <w:r w:rsidR="002E1776" w:rsidRPr="002E1776">
        <w:rPr>
          <w:vertAlign w:val="superscript"/>
        </w:rPr>
        <w:t>2</w:t>
      </w:r>
      <w:r w:rsidR="002E1776">
        <w:t>, dm</w:t>
      </w:r>
      <w:r w:rsidR="002E1776" w:rsidRPr="002E1776">
        <w:rPr>
          <w:vertAlign w:val="superscript"/>
        </w:rPr>
        <w:t>2</w:t>
      </w:r>
      <w:r w:rsidR="002E1776">
        <w:t>, cm</w:t>
      </w:r>
      <w:r w:rsidR="002E1776" w:rsidRPr="002E1776">
        <w:rPr>
          <w:vertAlign w:val="superscript"/>
        </w:rPr>
        <w:t>2</w:t>
      </w:r>
      <w:r w:rsidR="002E1776">
        <w:t>, mm</w:t>
      </w:r>
      <w:r w:rsidR="002E1776" w:rsidRPr="002E1776">
        <w:rPr>
          <w:vertAlign w:val="superscript"/>
        </w:rPr>
        <w:t>2</w:t>
      </w:r>
      <w:r w:rsidR="002E1776">
        <w:t>,</w:t>
      </w:r>
    </w:p>
    <w:p w:rsidR="003A6F7D" w:rsidRDefault="003A6F7D" w:rsidP="00C874D5">
      <w:pPr>
        <w:tabs>
          <w:tab w:val="left" w:pos="360"/>
          <w:tab w:val="left" w:pos="3402"/>
          <w:tab w:val="left" w:pos="3969"/>
          <w:tab w:val="left" w:pos="6663"/>
          <w:tab w:val="left" w:pos="7020"/>
        </w:tabs>
        <w:jc w:val="left"/>
      </w:pPr>
      <w:r>
        <w:t>33.</w:t>
      </w:r>
      <w:r>
        <w:tab/>
      </w:r>
      <w:r w:rsidR="009D6633">
        <w:t xml:space="preserve"> a)</w:t>
      </w:r>
      <w:r w:rsidR="009D6633">
        <w:tab/>
        <w:t>b)</w:t>
      </w:r>
    </w:p>
    <w:p w:rsidR="002E1776" w:rsidRDefault="002E1776" w:rsidP="0016663E">
      <w:pPr>
        <w:tabs>
          <w:tab w:val="left" w:pos="360"/>
          <w:tab w:val="left" w:pos="720"/>
          <w:tab w:val="left" w:pos="3544"/>
          <w:tab w:val="left" w:pos="3969"/>
          <w:tab w:val="left" w:pos="6663"/>
          <w:tab w:val="left" w:pos="7020"/>
        </w:tabs>
        <w:jc w:val="left"/>
      </w:pPr>
    </w:p>
    <w:p w:rsidR="009D6633" w:rsidRDefault="009D6633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9D6633" w:rsidRDefault="009D6633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9D6633" w:rsidRDefault="009D6633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71156A" w:rsidRDefault="0071156A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9D6633" w:rsidRDefault="009D6633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9D6633" w:rsidRDefault="009D6633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9D6633" w:rsidRDefault="009D6633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9D6633" w:rsidRDefault="009D6633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9D6633" w:rsidRDefault="009D6633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9D6633" w:rsidRDefault="009D6633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9D6633" w:rsidRDefault="009D6633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9D6633" w:rsidRDefault="009D6633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9D6633" w:rsidRDefault="009D6633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9D6633" w:rsidRDefault="009D6633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9D6633" w:rsidRDefault="009D6633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9D6633" w:rsidRDefault="009D6633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C874D5" w:rsidRDefault="00C874D5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C874D5" w:rsidRDefault="00C874D5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C874D5" w:rsidRDefault="00C874D5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ED2AB2" w:rsidRDefault="00EF7E85" w:rsidP="00ED2AB2">
      <w:pPr>
        <w:tabs>
          <w:tab w:val="left" w:pos="360"/>
          <w:tab w:val="left" w:pos="567"/>
          <w:tab w:val="left" w:pos="3780"/>
          <w:tab w:val="left" w:pos="4140"/>
          <w:tab w:val="left" w:pos="7020"/>
          <w:tab w:val="left" w:pos="7380"/>
        </w:tabs>
        <w:ind w:left="360" w:hanging="360"/>
        <w:jc w:val="left"/>
      </w:pPr>
      <w:r>
        <w:lastRenderedPageBreak/>
        <w:t xml:space="preserve">35. </w:t>
      </w:r>
      <w:r w:rsidR="00984C3C">
        <w:t>a) 1 m = 100 cm</w:t>
      </w:r>
      <w:r w:rsidR="002F60FE">
        <w:t xml:space="preserve">,    </w:t>
      </w:r>
      <w:r w:rsidR="00984C3C">
        <w:t xml:space="preserve">b) </w:t>
      </w:r>
      <w:r w:rsidR="00984C3C" w:rsidRPr="005256CE">
        <w:t>1 m</w:t>
      </w:r>
      <w:r w:rsidR="00984C3C" w:rsidRPr="005256CE">
        <w:rPr>
          <w:vertAlign w:val="superscript"/>
        </w:rPr>
        <w:t>2</w:t>
      </w:r>
      <w:r w:rsidR="00984C3C" w:rsidRPr="005256CE">
        <w:t xml:space="preserve"> =</w:t>
      </w:r>
      <w:r w:rsidR="00984C3C">
        <w:t xml:space="preserve"> 10 000 cm</w:t>
      </w:r>
      <w:r w:rsidR="00984C3C" w:rsidRPr="005256CE">
        <w:rPr>
          <w:vertAlign w:val="superscript"/>
        </w:rPr>
        <w:t>2</w:t>
      </w:r>
      <w:r w:rsidR="00984C3C">
        <w:t xml:space="preserve"> </w:t>
      </w:r>
      <w:r w:rsidR="002F60FE">
        <w:t xml:space="preserve">, </w:t>
      </w:r>
    </w:p>
    <w:p w:rsidR="00984C3C" w:rsidRDefault="00ED2AB2" w:rsidP="00ED2AB2">
      <w:pPr>
        <w:tabs>
          <w:tab w:val="left" w:pos="360"/>
          <w:tab w:val="left" w:pos="567"/>
          <w:tab w:val="left" w:pos="3780"/>
          <w:tab w:val="left" w:pos="4140"/>
          <w:tab w:val="left" w:pos="7020"/>
          <w:tab w:val="left" w:pos="7380"/>
        </w:tabs>
        <w:ind w:left="360" w:hanging="360"/>
        <w:jc w:val="left"/>
      </w:pPr>
      <w:r>
        <w:tab/>
      </w:r>
      <w:r w:rsidR="002F60FE">
        <w:t>c) U b zadatku ima</w:t>
      </w:r>
      <w:r>
        <w:t xml:space="preserve"> dvostruko (duplo) više nula </w:t>
      </w:r>
      <w:r w:rsidR="00984C3C">
        <w:t>nego u a zadatku.</w:t>
      </w:r>
    </w:p>
    <w:p w:rsidR="0094034C" w:rsidRDefault="00ED2AB2" w:rsidP="00ED2AB2">
      <w:pPr>
        <w:tabs>
          <w:tab w:val="left" w:pos="360"/>
          <w:tab w:val="left" w:pos="567"/>
          <w:tab w:val="left" w:pos="3780"/>
          <w:tab w:val="left" w:pos="4140"/>
          <w:tab w:val="left" w:pos="7020"/>
          <w:tab w:val="left" w:pos="7380"/>
        </w:tabs>
        <w:ind w:left="360" w:hanging="360"/>
        <w:jc w:val="left"/>
      </w:pPr>
      <w:r>
        <w:t xml:space="preserve">36. a) 1 m = 1000 mm,    b) </w:t>
      </w:r>
      <w:r w:rsidRPr="005256CE">
        <w:t>1 m</w:t>
      </w:r>
      <w:r w:rsidRPr="005256CE">
        <w:rPr>
          <w:vertAlign w:val="superscript"/>
        </w:rPr>
        <w:t>2</w:t>
      </w:r>
      <w:r w:rsidRPr="005256CE">
        <w:t xml:space="preserve"> =</w:t>
      </w:r>
      <w:r>
        <w:t xml:space="preserve"> 1 000 000 mm</w:t>
      </w:r>
      <w:r w:rsidRPr="005256CE">
        <w:rPr>
          <w:vertAlign w:val="superscript"/>
        </w:rPr>
        <w:t>2</w:t>
      </w:r>
      <w:r>
        <w:t xml:space="preserve"> , </w:t>
      </w:r>
    </w:p>
    <w:p w:rsidR="00ED2AB2" w:rsidRDefault="00ED2AB2" w:rsidP="00ED2AB2">
      <w:pPr>
        <w:tabs>
          <w:tab w:val="left" w:pos="360"/>
          <w:tab w:val="left" w:pos="567"/>
          <w:tab w:val="left" w:pos="3780"/>
          <w:tab w:val="left" w:pos="4140"/>
          <w:tab w:val="left" w:pos="7020"/>
          <w:tab w:val="left" w:pos="7380"/>
        </w:tabs>
        <w:ind w:left="360" w:hanging="360"/>
        <w:jc w:val="left"/>
      </w:pPr>
      <w:r>
        <w:t>c) U b zadatku ima dvostruko (duplo) više nula nego u a zadatku.</w:t>
      </w:r>
    </w:p>
    <w:p w:rsidR="00ED2AB2" w:rsidRDefault="00ED2AB2" w:rsidP="00ED2AB2">
      <w:pPr>
        <w:tabs>
          <w:tab w:val="left" w:pos="360"/>
          <w:tab w:val="left" w:pos="567"/>
          <w:tab w:val="left" w:pos="3780"/>
          <w:tab w:val="left" w:pos="4140"/>
          <w:tab w:val="left" w:pos="7020"/>
          <w:tab w:val="left" w:pos="7380"/>
        </w:tabs>
        <w:ind w:left="360" w:hanging="360"/>
        <w:jc w:val="left"/>
      </w:pPr>
      <w:r>
        <w:t xml:space="preserve">37. a) 1 dm = 10 cm,    b) </w:t>
      </w:r>
      <w:r w:rsidRPr="005256CE">
        <w:t xml:space="preserve">1 </w:t>
      </w:r>
      <w:r>
        <w:t>d</w:t>
      </w:r>
      <w:r w:rsidRPr="005256CE">
        <w:t>m</w:t>
      </w:r>
      <w:r w:rsidRPr="005256CE">
        <w:rPr>
          <w:vertAlign w:val="superscript"/>
        </w:rPr>
        <w:t>2</w:t>
      </w:r>
      <w:r w:rsidRPr="005256CE">
        <w:t xml:space="preserve"> =</w:t>
      </w:r>
      <w:r>
        <w:t xml:space="preserve"> 100 cm</w:t>
      </w:r>
      <w:r w:rsidRPr="005256CE">
        <w:rPr>
          <w:vertAlign w:val="superscript"/>
        </w:rPr>
        <w:t>2</w:t>
      </w:r>
      <w:r>
        <w:t xml:space="preserve"> , </w:t>
      </w:r>
    </w:p>
    <w:p w:rsidR="00663BF7" w:rsidRDefault="00663BF7" w:rsidP="00ED2AB2">
      <w:pPr>
        <w:tabs>
          <w:tab w:val="left" w:pos="360"/>
          <w:tab w:val="left" w:pos="567"/>
          <w:tab w:val="left" w:pos="3780"/>
          <w:tab w:val="left" w:pos="4140"/>
          <w:tab w:val="left" w:pos="7020"/>
          <w:tab w:val="left" w:pos="7380"/>
        </w:tabs>
        <w:ind w:left="360" w:hanging="360"/>
        <w:jc w:val="left"/>
      </w:pPr>
      <w:r>
        <w:t>c) U b zadatku ima dvostruko (duplo) više nula nego u a zadatku.</w:t>
      </w:r>
    </w:p>
    <w:p w:rsidR="00FE496D" w:rsidRDefault="00FE496D" w:rsidP="00FE496D">
      <w:pPr>
        <w:tabs>
          <w:tab w:val="left" w:pos="360"/>
          <w:tab w:val="left" w:pos="567"/>
          <w:tab w:val="left" w:pos="3780"/>
          <w:tab w:val="left" w:pos="4140"/>
          <w:tab w:val="left" w:pos="7020"/>
          <w:tab w:val="left" w:pos="7380"/>
        </w:tabs>
        <w:ind w:left="360" w:hanging="360"/>
        <w:jc w:val="left"/>
      </w:pPr>
    </w:p>
    <w:p w:rsidR="00ED2AB2" w:rsidRDefault="00FE496D" w:rsidP="00ED2AB2">
      <w:pPr>
        <w:tabs>
          <w:tab w:val="left" w:pos="360"/>
          <w:tab w:val="left" w:pos="567"/>
          <w:tab w:val="left" w:pos="3780"/>
          <w:tab w:val="left" w:pos="4140"/>
          <w:tab w:val="left" w:pos="7020"/>
          <w:tab w:val="left" w:pos="7380"/>
        </w:tabs>
        <w:ind w:left="360" w:hanging="360"/>
        <w:jc w:val="left"/>
      </w:pPr>
      <w:r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04992" behindDoc="0" locked="0" layoutInCell="1" allowOverlap="1" wp14:anchorId="190FC286" wp14:editId="0CA63E90">
                <wp:simplePos x="0" y="0"/>
                <wp:positionH relativeFrom="column">
                  <wp:posOffset>95456</wp:posOffset>
                </wp:positionH>
                <wp:positionV relativeFrom="paragraph">
                  <wp:posOffset>-213463</wp:posOffset>
                </wp:positionV>
                <wp:extent cx="4740275" cy="4152265"/>
                <wp:effectExtent l="0" t="0" r="0" b="635"/>
                <wp:wrapNone/>
                <wp:docPr id="914" name="Grupa 9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40275" cy="4152265"/>
                          <a:chOff x="0" y="0"/>
                          <a:chExt cx="4740275" cy="4152265"/>
                        </a:xfrm>
                      </wpg:grpSpPr>
                      <wpg:grpSp>
                        <wpg:cNvPr id="1355" name="Group 26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740275" cy="4152265"/>
                            <a:chOff x="1220" y="1596"/>
                            <a:chExt cx="7465" cy="6539"/>
                          </a:xfrm>
                        </wpg:grpSpPr>
                        <wps:wsp>
                          <wps:cNvPr id="1356" name="Rectangle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5" y="1996"/>
                              <a:ext cx="5669" cy="56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7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45" y="4380"/>
                              <a:ext cx="940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C4E2A" w:rsidRDefault="00CC4E2A" w:rsidP="00CB14D8">
                                <w:r>
                                  <w:t>1 d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8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1" y="7631"/>
                              <a:ext cx="940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C4E2A" w:rsidRDefault="00CC4E2A" w:rsidP="00CB14D8">
                                <w:r>
                                  <w:t>1 d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9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88" y="1596"/>
                              <a:ext cx="940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C4E2A" w:rsidRDefault="00CC4E2A" w:rsidP="00CB14D8">
                                <w:r>
                                  <w:t>1 d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0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20" y="4380"/>
                              <a:ext cx="940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C4E2A" w:rsidRDefault="00CC4E2A" w:rsidP="00CB14D8">
                                <w:r>
                                  <w:t>1 d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03" name="Grupa 903"/>
                        <wpg:cNvGrpSpPr/>
                        <wpg:grpSpPr>
                          <a:xfrm>
                            <a:off x="897467" y="254000"/>
                            <a:ext cx="2878667" cy="3608282"/>
                            <a:chOff x="0" y="0"/>
                            <a:chExt cx="2878667" cy="3608282"/>
                          </a:xfrm>
                        </wpg:grpSpPr>
                        <wps:wsp>
                          <wps:cNvPr id="1373" name="Ravni poveznik 1373"/>
                          <wps:cNvCnPr/>
                          <wps:spPr>
                            <a:xfrm>
                              <a:off x="0" y="0"/>
                              <a:ext cx="0" cy="3599815"/>
                            </a:xfrm>
                            <a:prstGeom prst="lin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374" name="Ravni poveznik 1374"/>
                          <wps:cNvCnPr/>
                          <wps:spPr>
                            <a:xfrm>
                              <a:off x="364067" y="0"/>
                              <a:ext cx="0" cy="3599815"/>
                            </a:xfrm>
                            <a:prstGeom prst="lin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375" name="Ravni poveznik 1375"/>
                          <wps:cNvCnPr/>
                          <wps:spPr>
                            <a:xfrm>
                              <a:off x="719667" y="0"/>
                              <a:ext cx="0" cy="3599815"/>
                            </a:xfrm>
                            <a:prstGeom prst="lin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896" name="Ravni poveznik 896"/>
                          <wps:cNvCnPr/>
                          <wps:spPr>
                            <a:xfrm>
                              <a:off x="1083733" y="0"/>
                              <a:ext cx="0" cy="3599815"/>
                            </a:xfrm>
                            <a:prstGeom prst="lin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897" name="Ravni poveznik 897"/>
                          <wps:cNvCnPr/>
                          <wps:spPr>
                            <a:xfrm>
                              <a:off x="1439333" y="0"/>
                              <a:ext cx="0" cy="3599815"/>
                            </a:xfrm>
                            <a:prstGeom prst="lin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898" name="Ravni poveznik 898"/>
                          <wps:cNvCnPr/>
                          <wps:spPr>
                            <a:xfrm>
                              <a:off x="1803400" y="0"/>
                              <a:ext cx="0" cy="3599815"/>
                            </a:xfrm>
                            <a:prstGeom prst="lin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899" name="Ravni poveznik 899"/>
                          <wps:cNvCnPr/>
                          <wps:spPr>
                            <a:xfrm>
                              <a:off x="2159000" y="0"/>
                              <a:ext cx="0" cy="3599815"/>
                            </a:xfrm>
                            <a:prstGeom prst="lin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900" name="Ravni poveznik 900"/>
                          <wps:cNvCnPr/>
                          <wps:spPr>
                            <a:xfrm>
                              <a:off x="2523067" y="0"/>
                              <a:ext cx="0" cy="3599815"/>
                            </a:xfrm>
                            <a:prstGeom prst="lin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902" name="Ravni poveznik 902"/>
                          <wps:cNvCnPr/>
                          <wps:spPr>
                            <a:xfrm>
                              <a:off x="2878667" y="8467"/>
                              <a:ext cx="0" cy="3599815"/>
                            </a:xfrm>
                            <a:prstGeom prst="lin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  <wpg:grpSp>
                        <wpg:cNvPr id="904" name="Grupa 904"/>
                        <wpg:cNvGrpSpPr/>
                        <wpg:grpSpPr>
                          <a:xfrm rot="5400000">
                            <a:off x="905933" y="270934"/>
                            <a:ext cx="2878455" cy="3608070"/>
                            <a:chOff x="0" y="0"/>
                            <a:chExt cx="2878667" cy="3608282"/>
                          </a:xfrm>
                        </wpg:grpSpPr>
                        <wps:wsp>
                          <wps:cNvPr id="905" name="Ravni poveznik 905"/>
                          <wps:cNvCnPr/>
                          <wps:spPr>
                            <a:xfrm>
                              <a:off x="0" y="0"/>
                              <a:ext cx="0" cy="3599815"/>
                            </a:xfrm>
                            <a:prstGeom prst="lin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906" name="Ravni poveznik 906"/>
                          <wps:cNvCnPr/>
                          <wps:spPr>
                            <a:xfrm>
                              <a:off x="364067" y="0"/>
                              <a:ext cx="0" cy="3599815"/>
                            </a:xfrm>
                            <a:prstGeom prst="lin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907" name="Ravni poveznik 907"/>
                          <wps:cNvCnPr/>
                          <wps:spPr>
                            <a:xfrm>
                              <a:off x="719667" y="0"/>
                              <a:ext cx="0" cy="3599815"/>
                            </a:xfrm>
                            <a:prstGeom prst="lin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908" name="Ravni poveznik 908"/>
                          <wps:cNvCnPr/>
                          <wps:spPr>
                            <a:xfrm>
                              <a:off x="1083733" y="0"/>
                              <a:ext cx="0" cy="3599815"/>
                            </a:xfrm>
                            <a:prstGeom prst="lin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909" name="Ravni poveznik 909"/>
                          <wps:cNvCnPr/>
                          <wps:spPr>
                            <a:xfrm>
                              <a:off x="1439333" y="0"/>
                              <a:ext cx="0" cy="3599815"/>
                            </a:xfrm>
                            <a:prstGeom prst="lin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910" name="Ravni poveznik 910"/>
                          <wps:cNvCnPr/>
                          <wps:spPr>
                            <a:xfrm>
                              <a:off x="1803400" y="0"/>
                              <a:ext cx="0" cy="3599815"/>
                            </a:xfrm>
                            <a:prstGeom prst="lin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911" name="Ravni poveznik 911"/>
                          <wps:cNvCnPr/>
                          <wps:spPr>
                            <a:xfrm>
                              <a:off x="2159000" y="0"/>
                              <a:ext cx="0" cy="3599815"/>
                            </a:xfrm>
                            <a:prstGeom prst="lin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912" name="Ravni poveznik 912"/>
                          <wps:cNvCnPr/>
                          <wps:spPr>
                            <a:xfrm>
                              <a:off x="2523067" y="0"/>
                              <a:ext cx="0" cy="3599815"/>
                            </a:xfrm>
                            <a:prstGeom prst="lin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913" name="Ravni poveznik 913"/>
                          <wps:cNvCnPr/>
                          <wps:spPr>
                            <a:xfrm>
                              <a:off x="2878667" y="8467"/>
                              <a:ext cx="0" cy="3599815"/>
                            </a:xfrm>
                            <a:prstGeom prst="lin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914" o:spid="_x0000_s1293" style="position:absolute;left:0;text-align:left;margin-left:7.5pt;margin-top:-16.8pt;width:373.25pt;height:326.95pt;z-index:251604992;mso-height-relative:margin" coordsize="47402,415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">
                <v:group id="Group 26" o:spid="_x0000_s1294" style="position:absolute;width:47402;height:41522" coordorigin="1220,1596" coordsize="7465,65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3uEmsMAAADdAAAADwAAAGRycy9kb3ducmV2LnhtbERPTYvCMBC9L/gfwgje&#10;1rRKF6lGEVHxIAurgngbmrEtNpPSxLb+e7OwsLd5vM9ZrHpTiZYaV1pWEI8jEMSZ1SXnCi7n3ecM&#10;hPPIGivLpOBFDlbLwccCU207/qH25HMRQtilqKDwvk6ldFlBBt3Y1sSBu9vGoA+wyaVusAvhppKT&#10;KPqSBksODQXWtCkoe5yeRsG+w249jbft8XHfvG7n5Pt6jEmp0bBfz0F46v2/+M990GH+NEng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3e4SawwAAAN0AAAAP&#10;AAAAAAAAAAAAAAAAAKoCAABkcnMvZG93bnJldi54bWxQSwUGAAAAAAQABAD6AAAAmgMAAAAA&#10;">
                  <v:rect id="Rectangle 27" o:spid="_x0000_s1295" style="position:absolute;left:2095;top:1996;width:5669;height:56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V/tMMA&#10;AADdAAAADwAAAGRycy9kb3ducmV2LnhtbERPS4vCMBC+L/gfwix4WdZURVmqUcQHiAdhXUGPQzO2&#10;ZZtJSaJWf70RBG/z8T1nPG1MJS7kfGlZQbeTgCDOrC45V7D/W33/gPABWWNlmRTcyMN00voYY6rt&#10;lX/psgu5iCHsU1RQhFCnUvqsIIO+Y2viyJ2sMxgidLnUDq8x3FSylyRDabDk2FBgTfOCsv/d2Sio&#10;D3M0y60MG3fr34/n/XaxSL6Uan82sxGIQE14i1/utY7z+4MhPL+JJ8jJ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TV/tMMAAADdAAAADwAAAAAAAAAAAAAAAACYAgAAZHJzL2Rv&#10;d25yZXYueG1sUEsFBgAAAAAEAAQA9QAAAIgDAAAAAA==&#10;" strokeweight="1.5pt"/>
                  <v:shape id="_x0000_s1296" type="#_x0000_t202" style="position:absolute;left:7745;top:4380;width:940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1axPsIA&#10;AADdAAAADwAAAGRycy9kb3ducmV2LnhtbERPS2sCMRC+F/wPYQRvNbHW12qUogieWuoLvA2bcXdx&#10;M1k20d3+e1Mo9DYf33MWq9aW4kG1LxxrGPQVCOLUmYIzDcfD9nUKwgdkg6Vj0vBDHlbLzssCE+Ma&#10;/qbHPmQihrBPUEMeQpVI6dOcLPq+q4gjd3W1xRBhnUlTYxPDbSnflBpLiwXHhhwrWueU3vZ3q+H0&#10;eb2c39VXtrGjqnGtkmxnUutet/2YgwjUhn/xn3tn4vzhaAK/38QT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VrE+wgAAAN0AAAAPAAAAAAAAAAAAAAAAAJgCAABkcnMvZG93&#10;bnJldi54bWxQSwUGAAAAAAQABAD1AAAAhwMAAAAA&#10;" filled="f" stroked="f">
                    <v:textbox>
                      <w:txbxContent>
                        <w:p w:rsidR="00CC4E2A" w:rsidRDefault="00CC4E2A" w:rsidP="00CB14D8">
                          <w:r>
                            <w:t>1 dm</w:t>
                          </w:r>
                        </w:p>
                      </w:txbxContent>
                    </v:textbox>
                  </v:shape>
                  <v:shape id="_x0000_s1297" type="#_x0000_t202" style="position:absolute;left:4601;top:7631;width:940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klTMUA&#10;AADdAAAADwAAAGRycy9kb3ducmV2LnhtbESPQWvCQBCF74L/YRnBm+6qtdToKtJS6KlS2wrehuyY&#10;BLOzIbs16b/vHAreZnhv3vtms+t9rW7UxiqwhdnUgCLOg6u4sPD1+Tp5AhUTssM6MFn4pQi77XCw&#10;wcyFjj/odkyFkhCOGVooU2oyrWNeksc4DQ2xaJfQekyytoV2LXYS7ms9N+ZRe6xYGkps6Lmk/Hr8&#10;8Ra+3y/n04M5FC9+2XShN5r9Sls7HvX7NahEfbqb/6/fnOAvloIr38gIe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ySVMxQAAAN0AAAAPAAAAAAAAAAAAAAAAAJgCAABkcnMv&#10;ZG93bnJldi54bWxQSwUGAAAAAAQABAD1AAAAigMAAAAA&#10;" filled="f" stroked="f">
                    <v:textbox>
                      <w:txbxContent>
                        <w:p w:rsidR="00CC4E2A" w:rsidRDefault="00CC4E2A" w:rsidP="00CB14D8">
                          <w:r>
                            <w:t>1 dm</w:t>
                          </w:r>
                        </w:p>
                      </w:txbxContent>
                    </v:textbox>
                  </v:shape>
                  <v:shape id="_x0000_s1298" type="#_x0000_t202" style="position:absolute;left:4388;top:1596;width:940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WA18MA&#10;AADdAAAADwAAAGRycy9kb3ducmV2LnhtbERPTWvCQBC9F/wPywi96a5tFU3dBGkp9KQYtdDbkB2T&#10;0OxsyG5N+u9dQehtHu9z1tlgG3GhzteONcymCgRx4UzNpYbj4WOyBOEDssHGMWn4Iw9ZOnpYY2Jc&#10;z3u65KEUMYR9ghqqENpESl9UZNFPXUscubPrLIYIu1KaDvsYbhv5pNRCWqw5NlTY0ltFxU/+azWc&#10;tufvrxe1K9/tvO3doCTbldT6cTxsXkEEGsK/+O7+NHH+83wFt2/iCTK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YWA18MAAADdAAAADwAAAAAAAAAAAAAAAACYAgAAZHJzL2Rv&#10;d25yZXYueG1sUEsFBgAAAAAEAAQA9QAAAIgDAAAAAA==&#10;" filled="f" stroked="f">
                    <v:textbox>
                      <w:txbxContent>
                        <w:p w:rsidR="00CC4E2A" w:rsidRDefault="00CC4E2A" w:rsidP="00CB14D8">
                          <w:r>
                            <w:t>1 dm</w:t>
                          </w:r>
                        </w:p>
                      </w:txbxContent>
                    </v:textbox>
                  </v:shape>
                  <v:shape id="_x0000_s1299" type="#_x0000_t202" style="position:absolute;left:1220;top:4380;width:940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Pj98UA&#10;AADdAAAADwAAAGRycy9kb3ducmV2LnhtbESPQWvCQBCF74L/YRnBm+6qVWp0FWkp9FSpbQVvQ3ZM&#10;gtnZkN2a9N93DoXeZnhv3vtmu+99re7UxiqwhdnUgCLOg6u4sPD58TJ5BBUTssM6MFn4oQj73XCw&#10;xcyFjt/pfkqFkhCOGVooU2oyrWNeksc4DQ2xaNfQekyytoV2LXYS7ms9N2alPVYsDSU29FRSfjt9&#10;ewtfb9fL+cEci2e/bLrQG81+ra0dj/rDBlSiPv2b/65fneAvVsIv38gI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0+P3xQAAAN0AAAAPAAAAAAAAAAAAAAAAAJgCAABkcnMv&#10;ZG93bnJldi54bWxQSwUGAAAAAAQABAD1AAAAigMAAAAA&#10;" filled="f" stroked="f">
                    <v:textbox>
                      <w:txbxContent>
                        <w:p w:rsidR="00CC4E2A" w:rsidRDefault="00CC4E2A" w:rsidP="00CB14D8">
                          <w:r>
                            <w:t>1 dm</w:t>
                          </w:r>
                        </w:p>
                      </w:txbxContent>
                    </v:textbox>
                  </v:shape>
                </v:group>
                <v:group id="Grupa 903" o:spid="_x0000_s1300" style="position:absolute;left:8974;top:2540;width:28787;height:36082" coordsize="28786,360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QhdGMUAAADc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yiM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0IXRjFAAAA3AAA&#10;AA8AAAAAAAAAAAAAAAAAqgIAAGRycy9kb3ducmV2LnhtbFBLBQYAAAAABAAEAPoAAACcAwAAAAA=&#10;">
                  <v:line id="Ravni poveznik 1373" o:spid="_x0000_s1301" style="position:absolute;visibility:visible;mso-wrap-style:square" from="0,0" to="0,35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zk3kMUAAADdAAAADwAAAGRycy9kb3ducmV2LnhtbERPS2sCMRC+F/wPYQRvNVuVPlajVEH0&#10;oFBtEb0Nm+nu0s1kTaK7/femUPA2H99zJrPWVOJKzpeWFTz1ExDEmdUl5wq+PpePryB8QNZYWSYF&#10;v+RhNu08TDDVtuEdXfchFzGEfYoKihDqVEqfFWTQ921NHLlv6wyGCF0utcMmhptKDpLkWRosOTYU&#10;WNOioOxnfzEKaPA2Os5Po7yx7nzYrDb2w23XSvW67fsYRKA23MX/7rWO84cvQ/j7Jp4gp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zk3kMUAAADdAAAADwAAAAAAAAAA&#10;AAAAAAChAgAAZHJzL2Rvd25yZXYueG1sUEsFBgAAAAAEAAQA+QAAAJMDAAAAAA==&#10;" filled="t" strokeweight="1.5pt">
                    <v:stroke joinstyle="miter"/>
                  </v:line>
                  <v:line id="Ravni poveznik 1374" o:spid="_x0000_s1302" style="position:absolute;visibility:visible;mso-wrap-style:square" from="3640,0" to="3640,35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Cv5MUAAADdAAAADwAAAGRycy9kb3ducmV2LnhtbERPTWvCQBC9F/wPyxS81U012Jq6igqi&#10;BwutLdLehuw0CWZn4+5q0n/vFoTe5vE+ZzrvTC0u5HxlWcHjIAFBnFtdcaHg82P98AzCB2SNtWVS&#10;8Ese5rPe3RQzbVt+p8s+FCKGsM9QQRlCk0np85IM+oFtiCP3Y53BEKErpHbYxnBTy2GSjKXBimND&#10;iQ2tSsqP+7NRQMNJ+rX8TovWutNht9nZN/e6Vap/3y1eQATqwr/45t7qOH/0lMLfN/EEObs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NCv5MUAAADdAAAADwAAAAAAAAAA&#10;AAAAAAChAgAAZHJzL2Rvd25yZXYueG1sUEsFBgAAAAAEAAQA+QAAAJMDAAAAAA==&#10;" filled="t" strokeweight="1.5pt">
                    <v:stroke joinstyle="miter"/>
                  </v:line>
                  <v:line id="Ravni poveznik 1375" o:spid="_x0000_s1303" style="position:absolute;visibility:visible;mso-wrap-style:square" from="7196,0" to="7196,35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wKf8YAAADdAAAADwAAAGRycy9kb3ducmV2LnhtbERPS0vDQBC+C/6HZQRvzcba+ojdhLZQ&#10;2kMFrSJ6G7JjEszOxt1tE/99t1DwNh/fc2bFYFpxIOcbywpukhQEcWl1w5WC97fV6AGED8gaW8uk&#10;4I88FPnlxQwzbXt+pcMuVCKGsM9QQR1Cl0npy5oM+sR2xJH7ts5giNBVUjvsY7hp5ThN76TBhmND&#10;jR0tayp/dnujgMaPk8/F16Tqrfv92K639sU9b5S6vhrmTyACDeFffHZvdJx/ez+F0zfxBJk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ucCn/GAAAA3QAAAA8AAAAAAAAA&#10;AAAAAAAAoQIAAGRycy9kb3ducmV2LnhtbFBLBQYAAAAABAAEAPkAAACUAwAAAAA=&#10;" filled="t" strokeweight="1.5pt">
                    <v:stroke joinstyle="miter"/>
                  </v:line>
                  <v:line id="Ravni poveznik 896" o:spid="_x0000_s1304" style="position:absolute;visibility:visible;mso-wrap-style:square" from="10837,0" to="10837,35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sGLcYAAADcAAAADwAAAGRycy9kb3ducmV2LnhtbESPQWvCQBSE70L/w/IK3nRTEdHoGlqh&#10;NAcLakXs7ZF9TUKzb+PuatJ/3y0IPQ4z8w2zynrTiBs5X1tW8DROQBAXVtdcKjh+vI7mIHxA1thY&#10;JgU/5CFbPwxWmGrb8Z5uh1CKCGGfooIqhDaV0hcVGfRj2xJH78s6gyFKV0rtsItw08hJksykwZrj&#10;QoUtbSoqvg9Xo4Ami+n55XNadtZdTtu3rd2591yp4WP/vAQRqA//4Xs71wrmixn8nYlHQK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7Bi3GAAAA3AAAAA8AAAAAAAAA&#10;AAAAAAAAoQIAAGRycy9kb3ducmV2LnhtbFBLBQYAAAAABAAEAPkAAACUAwAAAAA=&#10;" filled="t" strokeweight="1.5pt">
                    <v:stroke joinstyle="miter"/>
                  </v:line>
                  <v:line id="Ravni poveznik 897" o:spid="_x0000_s1305" style="position:absolute;visibility:visible;mso-wrap-style:square" from="14393,0" to="14393,35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ejtscAAADcAAAADwAAAGRycy9kb3ducmV2LnhtbESPT2vCQBTE70K/w/IK3nRTEf+krlKF&#10;ogcFmxaxt0f2NQnNvk13V5N++64g9DjMzG+YxaoztbiS85VlBU/DBARxbnXFhYKP99fBDIQPyBpr&#10;y6Tglzyslg+9BabatvxG1ywUIkLYp6igDKFJpfR5SQb90DbE0fuyzmCI0hVSO2wj3NRylCQTabDi&#10;uFBiQ5uS8u/sYhTQaD4+rz/HRWvdz2m/3dujO+yU6j92L88gAnXhP3xv77SC2XwKtzPxCMj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+96O2xwAAANwAAAAPAAAAAAAA&#10;AAAAAAAAAKECAABkcnMvZG93bnJldi54bWxQSwUGAAAAAAQABAD5AAAAlQMAAAAA&#10;" filled="t" strokeweight="1.5pt">
                    <v:stroke joinstyle="miter"/>
                  </v:line>
                  <v:line id="Ravni poveznik 898" o:spid="_x0000_s1306" style="position:absolute;visibility:visible;mso-wrap-style:square" from="18034,0" to="18034,35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2g3xMMAAADcAAAADwAAAGRycy9kb3ducmV2LnhtbERPz2vCMBS+C/sfwht403QiotW0bMKY&#10;BweuG8PdHs1bW9a81CTa+t8vB8Hjx/d7kw+mFRdyvrGs4GmagCAurW64UvD1+TpZgvABWWNrmRRc&#10;yUOePYw2mGrb8wddilCJGMI+RQV1CF0qpS9rMuintiOO3K91BkOErpLaYR/DTStnSbKQBhuODTV2&#10;tK2p/CvORgHNVvPjy8+86q07fe/f9vbg3ndKjR+H5zWIQEO4i2/unVawXMW18Uw8AjL7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9oN8TDAAAA3AAAAA8AAAAAAAAAAAAA&#10;AAAAoQIAAGRycy9kb3ducmV2LnhtbFBLBQYAAAAABAAEAPkAAACRAwAAAAA=&#10;" filled="t" strokeweight="1.5pt">
                    <v:stroke joinstyle="miter"/>
                  </v:line>
                  <v:line id="Ravni poveznik 899" o:spid="_x0000_s1307" style="position:absolute;visibility:visible;mso-wrap-style:square" from="21590,0" to="21590,35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SSX8UAAADcAAAADwAAAGRycy9kb3ducmV2LnhtbESPQWvCQBSE7wX/w/IEb3WjiJjUVVQo&#10;erDQqpT29sg+k2D2bbq7mvTfu0Khx2FmvmHmy87U4kbOV5YVjIYJCOLc6ooLBafj6/MMhA/IGmvL&#10;pOCXPCwXvac5Ztq2/EG3QyhEhLDPUEEZQpNJ6fOSDPqhbYijd7bOYIjSFVI7bCPc1HKcJFNpsOK4&#10;UGJDm5Lyy+FqFNA4nXytvydFa93P5367t+/ubafUoN+tXkAE6sJ/+K+90wpmaQqPM/EI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CSSX8UAAADcAAAADwAAAAAAAAAA&#10;AAAAAAChAgAAZHJzL2Rvd25yZXYueG1sUEsFBgAAAAAEAAQA+QAAAJMDAAAAAA==&#10;" filled="t" strokeweight="1.5pt">
                    <v:stroke joinstyle="miter"/>
                  </v:line>
                  <v:line id="Ravni poveznik 900" o:spid="_x0000_s1308" style="position:absolute;visibility:visible;mso-wrap-style:square" from="25230,0" to="25230,35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/Wh2MIAAADcAAAADwAAAGRycy9kb3ducmV2LnhtbERPy4rCMBTdC/5DuMLsNB2RQatRRmEY&#10;Fw74QnR3aa5tsbnpJBnb+XuzEFweznu2aE0l7uR8aVnB+yABQZxZXXKu4Hj46o9B+ICssbJMCv7J&#10;w2Le7cww1bbhHd33IRcxhH2KCooQ6lRKnxVk0A9sTRy5q3UGQ4Qul9phE8NNJYdJ8iENlhwbCqxp&#10;VVB22/8ZBTScjM7LyyhvrPs9bb43dut+1kq99drPKYhAbXiJn+61VjBJ4vx4Jh4BO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/Wh2MIAAADcAAAADwAAAAAAAAAAAAAA&#10;AAChAgAAZHJzL2Rvd25yZXYueG1sUEsFBgAAAAAEAAQA+QAAAJADAAAAAA==&#10;" filled="t" strokeweight="1.5pt">
                    <v:stroke joinstyle="miter"/>
                  </v:line>
                  <v:line id="Ravni poveznik 902" o:spid="_x0000_s1309" style="position:absolute;visibility:visible;mso-wrap-style:square" from="28786,84" to="28786,360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uaNMYAAADcAAAADwAAAGRycy9kb3ducmV2LnhtbESPQWvCQBSE7wX/w/IKvdVNg0gTXUUL&#10;ogcLakXs7ZF9TYLZt+nu1sR/3xUKPQ4z8w0znfemEVdyvras4GWYgCAurK65VHD8WD2/gvABWWNj&#10;mRTcyMN8NniYYq5tx3u6HkIpIoR9jgqqENpcSl9UZNAPbUscvS/rDIYoXSm1wy7CTSPTJBlLgzXH&#10;hQpbequouBx+jAJKs9F5+TkqO+u+T9v11u7c+0app8d+MQERqA//4b/2RivIkhTuZ+IRk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rmjTGAAAA3AAAAA8AAAAAAAAA&#10;AAAAAAAAoQIAAGRycy9kb3ducmV2LnhtbFBLBQYAAAAABAAEAPkAAACUAwAAAAA=&#10;" filled="t" strokeweight="1.5pt">
                    <v:stroke joinstyle="miter"/>
                  </v:line>
                </v:group>
                <v:group id="Grupa 904" o:spid="_x0000_s1310" style="position:absolute;left:9059;top:2709;width:28784;height:36080;rotation:90" coordsize="28786,360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wxYhMQAAADcAAAA&#10;DwAAAAAAAAAAAAAAAACqAgAAZHJzL2Rvd25yZXYueG1sUEsFBgAAAAAEAAQA+gAAAJsDAAAAAA==&#10;">
                  <v:line id="Ravni poveznik 905" o:spid="_x0000_s1311" style="position:absolute;visibility:visible;mso-wrap-style:square" from="0,0" to="0,35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4ICQMYAAADcAAAADwAAAGRycy9kb3ducmV2LnhtbESPT2sCMRTE70K/Q3iF3mq2YotujaJC&#10;0YOC/xC9PTavu0s3L2sS3e23N4WCx2FmfsOMJq2pxI2cLy0reOsmIIgzq0vOFRz2X68DED4ga6ws&#10;k4Jf8jAZP3VGmGrb8JZuu5CLCGGfooIihDqV0mcFGfRdWxNH79s6gyFKl0vtsIlwU8leknxIgyXH&#10;hQJrmheU/eyuRgH1hv3T7NzPG+sux9ViZTduvVTq5bmdfoII1IZH+L+91AqGyTv8nYlHQI7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+CAkDGAAAA3AAAAA8AAAAAAAAA&#10;AAAAAAAAoQIAAGRycy9kb3ducmV2LnhtbFBLBQYAAAAABAAEAPkAAACUAwAAAAA=&#10;" filled="t" strokeweight="1.5pt">
                    <v:stroke joinstyle="miter"/>
                  </v:line>
                  <v:line id="Ravni poveznik 906" o:spid="_x0000_s1312" style="position:absolute;visibility:visible;mso-wrap-style:square" from="3640,0" to="3640,35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CcN8YAAADcAAAADwAAAGRycy9kb3ducmV2LnhtbESPQWvCQBSE70L/w/IKvemmIqKpa2gL&#10;0hwU1Baxt0f2NQnNvo27W5P+e1cQPA4z8w2zyHrTiDM5X1tW8DxKQBAXVtdcKvj6XA1nIHxA1thY&#10;JgX/5CFbPgwWmGrb8Y7O+1CKCGGfooIqhDaV0hcVGfQj2xJH78c6gyFKV0rtsItw08hxkkylwZrj&#10;QoUtvVdU/O7/jAIazyfHt+9J2Vl3Oqw/1nbrNrlST4/96wuIQH24h2/tXCuYJ1O4nolHQC4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9QnDfGAAAA3AAAAA8AAAAAAAAA&#10;AAAAAAAAoQIAAGRycy9kb3ducmV2LnhtbFBLBQYAAAAABAAEAPkAAACUAwAAAAA=&#10;" filled="t" strokeweight="1.5pt">
                    <v:stroke joinstyle="miter"/>
                  </v:line>
                  <v:line id="Ravni poveznik 907" o:spid="_x0000_s1313" style="position:absolute;visibility:visible;mso-wrap-style:square" from="7196,0" to="7196,35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w5rMYAAADcAAAADwAAAGRycy9kb3ducmV2LnhtbESPT2sCMRTE70K/Q3iF3mq2Iq1ujaJC&#10;0YOC/xC9PTavu0s3L2sS3e23N4WCx2FmfsOMJq2pxI2cLy0reOsmIIgzq0vOFRz2X68DED4ga6ws&#10;k4Jf8jAZP3VGmGrb8JZuu5CLCGGfooIihDqV0mcFGfRdWxNH79s6gyFKl0vtsIlwU8lekrxLgyXH&#10;hQJrmheU/eyuRgH1hv3T7NzPG+sux9ViZTduvVTq5bmdfoII1IZH+L+91AqGyQf8nYlHQI7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AcOazGAAAA3AAAAA8AAAAAAAAA&#10;AAAAAAAAoQIAAGRycy9kb3ducmV2LnhtbFBLBQYAAAAABAAEAPkAAACUAwAAAAA=&#10;" filled="t" strokeweight="1.5pt">
                    <v:stroke joinstyle="miter"/>
                  </v:line>
                  <v:line id="Ravni poveznik 908" o:spid="_x0000_s1314" style="position:absolute;visibility:visible;mso-wrap-style:square" from="10837,0" to="10837,35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YOt3sIAAADcAAAADwAAAGRycy9kb3ducmV2LnhtbERPy4rCMBTdC/5DuMLsNB2RQatRRmEY&#10;Fw74QnR3aa5tsbnpJBnb+XuzEFweznu2aE0l7uR8aVnB+yABQZxZXXKu4Hj46o9B+ICssbJMCv7J&#10;w2Le7cww1bbhHd33IRcxhH2KCooQ6lRKnxVk0A9sTRy5q3UGQ4Qul9phE8NNJYdJ8iENlhwbCqxp&#10;VVB22/8ZBTScjM7LyyhvrPs9bb43dut+1kq99drPKYhAbXiJn+61VjBJ4tp4Jh4BO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YOt3sIAAADcAAAADwAAAAAAAAAAAAAA&#10;AAChAgAAZHJzL2Rvd25yZXYueG1sUEsFBgAAAAAEAAQA+QAAAJADAAAAAA==&#10;" filled="t" strokeweight="1.5pt">
                    <v:stroke joinstyle="miter"/>
                  </v:line>
                  <v:line id="Ravni poveznik 909" o:spid="_x0000_s1315" style="position:absolute;visibility:visible;mso-wrap-style:square" from="14393,0" to="14393,35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8IRcUAAADcAAAADwAAAGRycy9kb3ducmV2LnhtbESPQWvCQBSE7wX/w/IEb3WjiDTRVapQ&#10;6sFC1VL09sg+k9Ds27i7mvjvu4WCx2FmvmHmy87U4kbOV5YVjIYJCOLc6ooLBV+Ht+cXED4ga6wt&#10;k4I7eVguek9zzLRteUe3fShEhLDPUEEZQpNJ6fOSDPqhbYijd7bOYIjSFVI7bCPc1HKcJFNpsOK4&#10;UGJD65Lyn/3VKKBxOjmuTpOite7yvX3f2k/3sVFq0O9eZyACdeER/m9vtII0SeH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s8IRcUAAADcAAAADwAAAAAAAAAA&#10;AAAAAAChAgAAZHJzL2Rvd25yZXYueG1sUEsFBgAAAAAEAAQA+QAAAJMDAAAAAA==&#10;" filled="t" strokeweight="1.5pt">
                    <v:stroke joinstyle="miter"/>
                  </v:line>
                  <v:line id="Ravni poveznik 910" o:spid="_x0000_s1316" style="position:absolute;visibility:visible;mso-wrap-style:square" from="18034,0" to="18034,35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w3BcMAAADcAAAADwAAAGRycy9kb3ducmV2LnhtbERPz2vCMBS+D/Y/hDfwNtMWEa1G2Qai&#10;B4WtG8PdHs1bW9a81CTa+t8vB8Hjx/d7uR5MKy7kfGNZQTpOQBCXVjdcKfj63DzPQPiArLG1TAqu&#10;5GG9enxYYq5tzx90KUIlYgj7HBXUIXS5lL6syaAf2444cr/WGQwRukpqh30MN63MkmQqDTYcG2rs&#10;6K2m8q84GwWUzSfH159J1Vt3+t5v9/bdHXZKjZ6GlwWIQEO4i2/unVYwT+P8eCYeAbn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osNwXDAAAA3AAAAA8AAAAAAAAAAAAA&#10;AAAAoQIAAGRycy9kb3ducmV2LnhtbFBLBQYAAAAABAAEAPkAAACRAwAAAAA=&#10;" filled="t" strokeweight="1.5pt">
                    <v:stroke joinstyle="miter"/>
                  </v:line>
                  <v:line id="Ravni poveznik 911" o:spid="_x0000_s1317" style="position:absolute;visibility:visible;mso-wrap-style:square" from="21590,0" to="21590,35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CSnsYAAADcAAAADwAAAGRycy9kb3ducmV2LnhtbESPQWvCQBSE7wX/w/IKvdVNRMSkrlKF&#10;Ug8WrEppb4/sMwlm38bdrYn/visIPQ4z8w0zW/SmERdyvrasIB0mIIgLq2suFRz2b89TED4ga2ws&#10;k4IreVjMBw8zzLXt+JMuu1CKCGGfo4IqhDaX0hcVGfRD2xJH72idwRClK6V22EW4aeQoSSbSYM1x&#10;ocKWVhUVp92vUUCjbPy9/BmXnXXnr837xm7dx1qpp8f+9QVEoD78h+/ttVaQpSnczsQj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Vgkp7GAAAA3AAAAA8AAAAAAAAA&#10;AAAAAAAAoQIAAGRycy9kb3ducmV2LnhtbFBLBQYAAAAABAAEAPkAAACUAwAAAAA=&#10;" filled="t" strokeweight="1.5pt">
                    <v:stroke joinstyle="miter"/>
                  </v:line>
                  <v:line id="Ravni poveznik 912" o:spid="_x0000_s1318" style="position:absolute;visibility:visible;mso-wrap-style:square" from="25230,0" to="25230,35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IM6cYAAADcAAAADwAAAGRycy9kb3ducmV2LnhtbESPT2vCQBTE74V+h+UJ3urGINKkrmIL&#10;pR4s+I/S3h7ZZxLMvk13VxO/fVcoeBxm5jfMbNGbRlzI+dqygvEoAUFcWF1zqeCwf396BuEDssbG&#10;Mim4kofF/PFhhrm2HW/psguliBD2OSqoQmhzKX1RkUE/si1x9I7WGQxRulJqh12Em0amSTKVBmuO&#10;CxW29FZRcdqdjQJKs8n368+k7Kz7/Vp/rO3Gfa6UGg765QuIQH24h//bK60gG6dwOxOP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WyDOnGAAAA3AAAAA8AAAAAAAAA&#10;AAAAAAAAoQIAAGRycy9kb3ducmV2LnhtbFBLBQYAAAAABAAEAPkAAACUAwAAAAA=&#10;" filled="t" strokeweight="1.5pt">
                    <v:stroke joinstyle="miter"/>
                  </v:line>
                  <v:line id="Ravni poveznik 913" o:spid="_x0000_s1319" style="position:absolute;visibility:visible;mso-wrap-style:square" from="28786,84" to="28786,360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6pcsYAAADcAAAADwAAAGRycy9kb3ducmV2LnhtbESPT2sCMRTE70K/Q3gFbzXrH6RujaKC&#10;6EHB2lLa22Pzurt087Im0V2/vREKHoeZ+Q0znbemEhdyvrSsoN9LQBBnVpecK/j8WL+8gvABWWNl&#10;mRRcycN89tSZYqptw+90OYZcRAj7FBUUIdSplD4ryKDv2Zo4er/WGQxRulxqh02Em0oOkmQsDZYc&#10;FwqsaVVQ9nc8GwU0mIy+lz+jvLHu9LXb7OzB7bdKdZ/bxRuIQG14hP/bW61g0h/C/Uw8AnJ2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r+qXLGAAAA3AAAAA8AAAAAAAAA&#10;AAAAAAAAoQIAAGRycy9kb3ducmV2LnhtbFBLBQYAAAAABAAEAPkAAACUAwAAAAA=&#10;" filled="t" strokeweight="1.5pt">
                    <v:stroke joinstyle="miter"/>
                  </v:line>
                </v:group>
              </v:group>
            </w:pict>
          </mc:Fallback>
        </mc:AlternateContent>
      </w:r>
      <w:r w:rsidR="00ED2AB2">
        <w:t>d)</w:t>
      </w:r>
      <w:r w:rsidR="00CB14D8" w:rsidRPr="00CB14D8">
        <w:rPr>
          <w:noProof/>
          <w:lang w:eastAsia="hr-HR"/>
        </w:rPr>
        <w:t xml:space="preserve"> </w:t>
      </w:r>
    </w:p>
    <w:p w:rsidR="00ED2AB2" w:rsidRDefault="00ED2AB2" w:rsidP="00ED2AB2">
      <w:pPr>
        <w:tabs>
          <w:tab w:val="left" w:pos="360"/>
          <w:tab w:val="left" w:pos="567"/>
          <w:tab w:val="left" w:pos="3780"/>
          <w:tab w:val="left" w:pos="4140"/>
          <w:tab w:val="left" w:pos="7020"/>
          <w:tab w:val="left" w:pos="7380"/>
        </w:tabs>
        <w:ind w:left="360" w:hanging="360"/>
        <w:jc w:val="left"/>
      </w:pPr>
    </w:p>
    <w:p w:rsidR="00ED2AB2" w:rsidRDefault="00ED2AB2" w:rsidP="00ED2AB2">
      <w:pPr>
        <w:tabs>
          <w:tab w:val="left" w:pos="360"/>
          <w:tab w:val="left" w:pos="567"/>
          <w:tab w:val="left" w:pos="3780"/>
          <w:tab w:val="left" w:pos="4140"/>
          <w:tab w:val="left" w:pos="7020"/>
          <w:tab w:val="left" w:pos="7380"/>
        </w:tabs>
        <w:ind w:left="360" w:hanging="360"/>
        <w:jc w:val="left"/>
      </w:pPr>
    </w:p>
    <w:p w:rsidR="00ED2AB2" w:rsidRDefault="00ED2AB2" w:rsidP="00ED2AB2">
      <w:pPr>
        <w:tabs>
          <w:tab w:val="left" w:pos="360"/>
          <w:tab w:val="left" w:pos="567"/>
          <w:tab w:val="left" w:pos="3780"/>
          <w:tab w:val="left" w:pos="4140"/>
          <w:tab w:val="left" w:pos="7020"/>
          <w:tab w:val="left" w:pos="7380"/>
        </w:tabs>
        <w:ind w:left="360" w:hanging="360"/>
        <w:jc w:val="left"/>
      </w:pPr>
    </w:p>
    <w:p w:rsidR="00984C3C" w:rsidRDefault="003122FA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  <w:r>
        <w:rPr>
          <w:noProof/>
          <w:lang w:eastAsia="hr-HR"/>
        </w:rPr>
        <mc:AlternateContent>
          <mc:Choice Requires="wps">
            <w:drawing>
              <wp:anchor distT="45720" distB="45720" distL="114300" distR="114300" simplePos="0" relativeHeight="251619328" behindDoc="0" locked="0" layoutInCell="1" allowOverlap="1" wp14:anchorId="60BAD069" wp14:editId="79DA2B86">
                <wp:simplePos x="0" y="0"/>
                <wp:positionH relativeFrom="column">
                  <wp:posOffset>4455383</wp:posOffset>
                </wp:positionH>
                <wp:positionV relativeFrom="paragraph">
                  <wp:posOffset>7620</wp:posOffset>
                </wp:positionV>
                <wp:extent cx="1608666" cy="1404620"/>
                <wp:effectExtent l="0" t="0" r="0" b="0"/>
                <wp:wrapNone/>
                <wp:docPr id="217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8666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4E2A" w:rsidRDefault="00CC4E2A" w:rsidP="003122FA">
                            <w:pPr>
                              <w:jc w:val="left"/>
                            </w:pPr>
                            <w:r>
                              <w:t xml:space="preserve">Da, odgovor je isti </w:t>
                            </w:r>
                          </w:p>
                          <w:p w:rsidR="00CC4E2A" w:rsidRDefault="00CC4E2A" w:rsidP="003122FA">
                            <w:pPr>
                              <w:jc w:val="left"/>
                            </w:pPr>
                            <w:r>
                              <w:t>kao u b zadatku,</w:t>
                            </w:r>
                          </w:p>
                          <w:p w:rsidR="00CC4E2A" w:rsidRDefault="00CC4E2A" w:rsidP="003122FA">
                            <w:pPr>
                              <w:jc w:val="left"/>
                            </w:pPr>
                            <w:r w:rsidRPr="005256CE">
                              <w:t xml:space="preserve">1 </w:t>
                            </w:r>
                            <w:r>
                              <w:t>d</w:t>
                            </w:r>
                            <w:r w:rsidRPr="005256CE">
                              <w:t>m</w:t>
                            </w:r>
                            <w:r w:rsidRPr="005256CE">
                              <w:rPr>
                                <w:vertAlign w:val="superscript"/>
                              </w:rPr>
                              <w:t>2</w:t>
                            </w:r>
                            <w:r w:rsidRPr="005256CE">
                              <w:t xml:space="preserve"> =</w:t>
                            </w:r>
                            <w:r>
                              <w:t xml:space="preserve"> 100 cm</w:t>
                            </w:r>
                            <w:r w:rsidRPr="005256CE"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.</w:t>
                            </w:r>
                          </w:p>
                          <w:p w:rsidR="00CC4E2A" w:rsidRDefault="00CC4E2A" w:rsidP="003122FA">
                            <w:pPr>
                              <w:jc w:val="left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kstni okvir 2" o:spid="_x0000_s1320" type="#_x0000_t202" style="position:absolute;margin-left:350.8pt;margin-top:.6pt;width:126.65pt;height:110.6pt;z-index:25161932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" filled="f" stroked="f">
                <v:textbox style="mso-fit-shape-to-text:t">
                  <w:txbxContent>
                    <w:p w:rsidR="00CC4E2A" w:rsidRDefault="00CC4E2A" w:rsidP="003122FA">
                      <w:pPr>
                        <w:jc w:val="left"/>
                      </w:pPr>
                      <w:r>
                        <w:t xml:space="preserve">Da, odgovor je isti </w:t>
                      </w:r>
                    </w:p>
                    <w:p w:rsidR="00CC4E2A" w:rsidRDefault="00CC4E2A" w:rsidP="003122FA">
                      <w:pPr>
                        <w:jc w:val="left"/>
                      </w:pPr>
                      <w:r>
                        <w:t>kao u b zadatku,</w:t>
                      </w:r>
                    </w:p>
                    <w:p w:rsidR="00CC4E2A" w:rsidRDefault="00CC4E2A" w:rsidP="003122FA">
                      <w:pPr>
                        <w:jc w:val="left"/>
                      </w:pPr>
                      <w:r w:rsidRPr="005256CE">
                        <w:t xml:space="preserve">1 </w:t>
                      </w:r>
                      <w:r>
                        <w:t>d</w:t>
                      </w:r>
                      <w:r w:rsidRPr="005256CE">
                        <w:t>m</w:t>
                      </w:r>
                      <w:r w:rsidRPr="005256CE">
                        <w:rPr>
                          <w:vertAlign w:val="superscript"/>
                        </w:rPr>
                        <w:t>2</w:t>
                      </w:r>
                      <w:r w:rsidRPr="005256CE">
                        <w:t xml:space="preserve"> =</w:t>
                      </w:r>
                      <w:r>
                        <w:t xml:space="preserve"> 100 cm</w:t>
                      </w:r>
                      <w:r w:rsidRPr="005256CE">
                        <w:rPr>
                          <w:vertAlign w:val="superscript"/>
                        </w:rPr>
                        <w:t>2</w:t>
                      </w:r>
                      <w:r>
                        <w:t xml:space="preserve"> .</w:t>
                      </w:r>
                    </w:p>
                    <w:p w:rsidR="00CC4E2A" w:rsidRDefault="00CC4E2A" w:rsidP="003122FA">
                      <w:pPr>
                        <w:jc w:val="left"/>
                      </w:pPr>
                    </w:p>
                  </w:txbxContent>
                </v:textbox>
              </v:shape>
            </w:pict>
          </mc:Fallback>
        </mc:AlternateContent>
      </w:r>
    </w:p>
    <w:p w:rsidR="00984C3C" w:rsidRDefault="00984C3C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CB14D8" w:rsidRDefault="00CB14D8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CB14D8" w:rsidRDefault="00CB14D8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CB14D8" w:rsidRDefault="00CB14D8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CB14D8" w:rsidRDefault="00CB14D8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CB14D8" w:rsidRDefault="009E26C6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  <w:r>
        <w:rPr>
          <w:noProof/>
          <w:lang w:eastAsia="hr-HR"/>
        </w:rPr>
        <w:drawing>
          <wp:anchor distT="0" distB="0" distL="114300" distR="114300" simplePos="0" relativeHeight="251718656" behindDoc="0" locked="0" layoutInCell="1" allowOverlap="1" wp14:anchorId="286565DE" wp14:editId="5501CE83">
            <wp:simplePos x="0" y="0"/>
            <wp:positionH relativeFrom="column">
              <wp:posOffset>5004246</wp:posOffset>
            </wp:positionH>
            <wp:positionV relativeFrom="paragraph">
              <wp:posOffset>150581</wp:posOffset>
            </wp:positionV>
            <wp:extent cx="1100455" cy="1600835"/>
            <wp:effectExtent l="0" t="0" r="4445" b="0"/>
            <wp:wrapNone/>
            <wp:docPr id="1346" name="Slika 1346" descr="resurgence%20clip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4" descr="resurgence%20clipart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0455" cy="1600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14D8" w:rsidRDefault="00CB14D8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CB14D8" w:rsidRDefault="00CB14D8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CB14D8" w:rsidRDefault="00CB14D8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CB14D8" w:rsidRDefault="00CB14D8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CB14D8" w:rsidRDefault="00CB14D8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CB14D8" w:rsidRDefault="00CB14D8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CB14D8" w:rsidRDefault="00CB14D8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CB14D8" w:rsidRDefault="00CB14D8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CB14D8" w:rsidRDefault="00CB14D8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CB14D8" w:rsidRDefault="00CB14D8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CB14D8" w:rsidRDefault="00CB14D8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984C3C" w:rsidRDefault="00984C3C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</w:p>
    <w:p w:rsidR="00984C3C" w:rsidRDefault="003B4278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  <w:r>
        <w:t>e)</w:t>
      </w:r>
      <w:r w:rsidR="000B7D02">
        <w:t xml:space="preserve"> Za mjerne jedinice za duljinu vrijedi 1 dm = 10 cm. Kad nacr</w:t>
      </w:r>
      <w:r w:rsidR="00FE496D">
        <w:t xml:space="preserve">tamo kvadratni decimetar i </w:t>
      </w:r>
      <w:r w:rsidR="000B7D02">
        <w:t xml:space="preserve">    podijelimo ga na kvadratne centimetre, onda i duljinu i širinu kvadratnog decimetra dijelimo </w:t>
      </w:r>
      <w:r w:rsidR="000B7D02">
        <w:tab/>
        <w:t xml:space="preserve">    na 10 jednakih dijelova. Tada tu ukupno imamo 10</w:t>
      </w:r>
      <w:r w:rsidR="00D85FC4">
        <w:t>•10 dijelova, tj. 100 kvadratnih centimetara. Zbog računa 10•10 nule se poduplaju.</w:t>
      </w:r>
    </w:p>
    <w:p w:rsidR="00D85FC4" w:rsidRDefault="00D85FC4" w:rsidP="00D85FC4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  <w:r>
        <w:t xml:space="preserve">38. a) 1 m = 10 dm = 100 cm = 1000 mm,   b) </w:t>
      </w:r>
      <w:r w:rsidRPr="005256CE">
        <w:t>1 m</w:t>
      </w:r>
      <w:r w:rsidRPr="005256CE">
        <w:rPr>
          <w:vertAlign w:val="superscript"/>
        </w:rPr>
        <w:t>2</w:t>
      </w:r>
      <w:r w:rsidRPr="005256CE">
        <w:t xml:space="preserve"> =</w:t>
      </w:r>
      <w:r>
        <w:t xml:space="preserve"> 100 dm</w:t>
      </w:r>
      <w:r w:rsidRPr="005256CE">
        <w:rPr>
          <w:vertAlign w:val="superscript"/>
        </w:rPr>
        <w:t>2</w:t>
      </w:r>
      <w:r>
        <w:t xml:space="preserve"> = 10 000 cm</w:t>
      </w:r>
      <w:r w:rsidRPr="005256CE">
        <w:rPr>
          <w:vertAlign w:val="superscript"/>
        </w:rPr>
        <w:t>2</w:t>
      </w:r>
      <w:r>
        <w:t xml:space="preserve"> = 1 000 000 mm,   </w:t>
      </w:r>
    </w:p>
    <w:p w:rsidR="00D85FC4" w:rsidRDefault="00D85FC4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  <w:r>
        <w:t xml:space="preserve">c) Poduplamo broj nula.   d)  Pojavljuju se brojevi 100, 10 000, 1 000 000. Oni imaju 2, 4 ili 6 nula. Dakle, u odnosima </w:t>
      </w:r>
      <w:r w:rsidRPr="00D85FC4">
        <w:rPr>
          <w:b/>
          <w:u w:val="single"/>
        </w:rPr>
        <w:t>kvadratnih</w:t>
      </w:r>
      <w:r>
        <w:t xml:space="preserve"> mjernih jedinica, pojavljuju se samo brojevi (dekadske jedinice) s </w:t>
      </w:r>
      <w:r w:rsidRPr="00D85FC4">
        <w:rPr>
          <w:b/>
          <w:u w:val="single"/>
        </w:rPr>
        <w:t>parnim</w:t>
      </w:r>
      <w:r>
        <w:t xml:space="preserve"> brojem nula.</w:t>
      </w:r>
    </w:p>
    <w:p w:rsidR="00D85FC4" w:rsidRDefault="00D85FC4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  <w:r>
        <w:t>39. a</w:t>
      </w:r>
      <w:r w:rsidR="00984C3C">
        <w:t xml:space="preserve">) 1dm = 10cm = 100mm, </w:t>
      </w:r>
      <w:r>
        <w:t xml:space="preserve">   b) 1 dm</w:t>
      </w:r>
      <w:r w:rsidRPr="005256CE">
        <w:rPr>
          <w:vertAlign w:val="superscript"/>
        </w:rPr>
        <w:t>2</w:t>
      </w:r>
      <w:r>
        <w:t xml:space="preserve"> = 100 cm</w:t>
      </w:r>
      <w:r w:rsidRPr="005256CE">
        <w:rPr>
          <w:vertAlign w:val="superscript"/>
        </w:rPr>
        <w:t>2</w:t>
      </w:r>
      <w:r>
        <w:t xml:space="preserve"> = 10 000 mm</w:t>
      </w:r>
      <w:r w:rsidRPr="005256CE">
        <w:rPr>
          <w:vertAlign w:val="superscript"/>
        </w:rPr>
        <w:t>2</w:t>
      </w:r>
      <w:r>
        <w:t>,    c) Nule se poduplaju.</w:t>
      </w:r>
    </w:p>
    <w:p w:rsidR="00D85FC4" w:rsidRDefault="00D85FC4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  <w:r>
        <w:t xml:space="preserve">d) Pojavljuju se brojevi 100 i 10 000. Oni imaju 2 ili 4 nule. </w:t>
      </w:r>
      <w:r w:rsidR="00FD0812">
        <w:t>U</w:t>
      </w:r>
      <w:r>
        <w:t xml:space="preserve"> odnosima </w:t>
      </w:r>
      <w:r w:rsidRPr="00D85FC4">
        <w:rPr>
          <w:b/>
          <w:u w:val="single"/>
        </w:rPr>
        <w:t>kvadratnih</w:t>
      </w:r>
      <w:r>
        <w:t xml:space="preserve"> mjernih jedinica, pojavljuju se samo brojevi (dekadske jedinice) s </w:t>
      </w:r>
      <w:r w:rsidRPr="00D85FC4">
        <w:rPr>
          <w:b/>
          <w:u w:val="single"/>
        </w:rPr>
        <w:t>parnim</w:t>
      </w:r>
      <w:r>
        <w:t xml:space="preserve"> brojem nula.</w:t>
      </w:r>
    </w:p>
    <w:p w:rsidR="00C073C2" w:rsidRDefault="00C073C2" w:rsidP="007311D3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  <w:r>
        <w:t>40. a</w:t>
      </w:r>
      <w:r w:rsidR="00984C3C">
        <w:t xml:space="preserve">) 1cm=10 mm, </w:t>
      </w:r>
      <w:r>
        <w:t xml:space="preserve">   b) 1 cm</w:t>
      </w:r>
      <w:r w:rsidRPr="005256CE">
        <w:rPr>
          <w:vertAlign w:val="superscript"/>
        </w:rPr>
        <w:t>2</w:t>
      </w:r>
      <w:r>
        <w:t xml:space="preserve"> = 100 mm</w:t>
      </w:r>
      <w:r w:rsidRPr="005256CE">
        <w:rPr>
          <w:vertAlign w:val="superscript"/>
        </w:rPr>
        <w:t>2</w:t>
      </w:r>
      <w:r>
        <w:t xml:space="preserve"> ,    c) Broj 100. Dvije nule. Paran broj nula!</w:t>
      </w:r>
    </w:p>
    <w:p w:rsidR="00984C3C" w:rsidRDefault="00C073C2" w:rsidP="00C073C2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  <w:r>
        <w:t xml:space="preserve">41. a) </w:t>
      </w:r>
      <w:r w:rsidR="00984C3C">
        <w:t>1km=1000m</w:t>
      </w:r>
      <w:r>
        <w:t>,  b</w:t>
      </w:r>
      <w:r w:rsidR="00984C3C">
        <w:t>) 1 km</w:t>
      </w:r>
      <w:r w:rsidR="00984C3C" w:rsidRPr="005256CE">
        <w:rPr>
          <w:vertAlign w:val="superscript"/>
        </w:rPr>
        <w:t>2</w:t>
      </w:r>
      <w:r w:rsidR="00984C3C">
        <w:t xml:space="preserve"> = 1 000 000m</w:t>
      </w:r>
      <w:r w:rsidR="00984C3C" w:rsidRPr="005256CE">
        <w:rPr>
          <w:vertAlign w:val="superscript"/>
        </w:rPr>
        <w:t>2</w:t>
      </w:r>
      <w:r w:rsidR="00984C3C">
        <w:t xml:space="preserve"> </w:t>
      </w:r>
      <w:r>
        <w:t>,   c) Da.</w:t>
      </w:r>
    </w:p>
    <w:p w:rsidR="00A26138" w:rsidRDefault="00A26138" w:rsidP="00C073C2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jc w:val="left"/>
      </w:pPr>
      <w:r>
        <w:t>42.</w:t>
      </w:r>
      <w:r w:rsidRPr="00A26138">
        <w:t xml:space="preserve"> </w:t>
      </w:r>
      <w:r>
        <w:t xml:space="preserve">Primjećujemo dvije stvari:  1. U odnosima </w:t>
      </w:r>
      <w:r w:rsidRPr="00D85FC4">
        <w:rPr>
          <w:b/>
          <w:u w:val="single"/>
        </w:rPr>
        <w:t>kvadratnih</w:t>
      </w:r>
      <w:r>
        <w:t xml:space="preserve"> mjernih jedinica pojavljuju se brojevi (dekadske jedinice) s dvostruko više nula nego u odnosima mjernih jedinica za duljinu. 2. U odnosima </w:t>
      </w:r>
      <w:r w:rsidRPr="00D85FC4">
        <w:rPr>
          <w:b/>
          <w:u w:val="single"/>
        </w:rPr>
        <w:t>kvadratnih</w:t>
      </w:r>
      <w:r>
        <w:t xml:space="preserve"> mjernih jedinica pojavljuju se samo brojevi (dekadske jedinice) s </w:t>
      </w:r>
      <w:r w:rsidRPr="00D85FC4">
        <w:rPr>
          <w:b/>
          <w:u w:val="single"/>
        </w:rPr>
        <w:t>parnim</w:t>
      </w:r>
      <w:r>
        <w:t xml:space="preserve"> brojem nula.</w:t>
      </w:r>
    </w:p>
    <w:p w:rsidR="00A26138" w:rsidRPr="00954AA5" w:rsidRDefault="00A26138" w:rsidP="00A26138">
      <w:pPr>
        <w:tabs>
          <w:tab w:val="left" w:pos="360"/>
          <w:tab w:val="left" w:pos="720"/>
          <w:tab w:val="left" w:pos="3780"/>
          <w:tab w:val="left" w:pos="4140"/>
          <w:tab w:val="left" w:pos="7020"/>
          <w:tab w:val="left" w:pos="7380"/>
        </w:tabs>
        <w:ind w:left="720" w:hanging="720"/>
        <w:jc w:val="left"/>
        <w:rPr>
          <w:vertAlign w:val="superscript"/>
        </w:rPr>
      </w:pPr>
      <w:r>
        <w:t>43.</w:t>
      </w:r>
      <w:r>
        <w:tab/>
        <w:t>a) a) 1 m</w:t>
      </w:r>
      <w:r w:rsidRPr="00915E2A">
        <w:rPr>
          <w:vertAlign w:val="superscript"/>
        </w:rPr>
        <w:t>2</w:t>
      </w:r>
      <w:r>
        <w:t xml:space="preserve"> = 100 dm</w:t>
      </w:r>
      <w:r w:rsidRPr="00915E2A">
        <w:rPr>
          <w:vertAlign w:val="superscript"/>
        </w:rPr>
        <w:t>2</w:t>
      </w:r>
      <w:r>
        <w:t xml:space="preserve"> = 10 000 cm</w:t>
      </w:r>
      <w:r w:rsidRPr="00915E2A">
        <w:rPr>
          <w:vertAlign w:val="superscript"/>
        </w:rPr>
        <w:t>2</w:t>
      </w:r>
      <w:r>
        <w:t xml:space="preserve">  = 1 000 000 mm</w:t>
      </w:r>
      <w:r w:rsidRPr="00915E2A">
        <w:rPr>
          <w:vertAlign w:val="superscript"/>
        </w:rPr>
        <w:t>2</w:t>
      </w:r>
      <w:r>
        <w:rPr>
          <w:vertAlign w:val="superscript"/>
        </w:rPr>
        <w:t xml:space="preserve"> </w:t>
      </w:r>
      <w:r>
        <w:t xml:space="preserve"> ;   b) 1 dm</w:t>
      </w:r>
      <w:r w:rsidRPr="00915E2A">
        <w:rPr>
          <w:vertAlign w:val="superscript"/>
        </w:rPr>
        <w:t>2</w:t>
      </w:r>
      <w:r>
        <w:t xml:space="preserve"> = 100 cm</w:t>
      </w:r>
      <w:r w:rsidRPr="00915E2A">
        <w:rPr>
          <w:vertAlign w:val="superscript"/>
        </w:rPr>
        <w:t>2</w:t>
      </w:r>
      <w:r>
        <w:t xml:space="preserve"> = 10 000 mm</w:t>
      </w:r>
      <w:r w:rsidRPr="00915E2A">
        <w:rPr>
          <w:vertAlign w:val="superscript"/>
        </w:rPr>
        <w:t>2</w:t>
      </w:r>
      <w:r>
        <w:t xml:space="preserve"> ;</w:t>
      </w:r>
    </w:p>
    <w:p w:rsidR="009D6633" w:rsidRDefault="00A26138" w:rsidP="00A26138">
      <w:pPr>
        <w:tabs>
          <w:tab w:val="left" w:pos="360"/>
          <w:tab w:val="left" w:pos="720"/>
        </w:tabs>
        <w:jc w:val="left"/>
      </w:pPr>
      <w:r>
        <w:t>c) 1 cm</w:t>
      </w:r>
      <w:r w:rsidRPr="000E1AE6">
        <w:rPr>
          <w:vertAlign w:val="superscript"/>
        </w:rPr>
        <w:t>2</w:t>
      </w:r>
      <w:r>
        <w:t xml:space="preserve"> = </w:t>
      </w:r>
      <w:r w:rsidRPr="00915E2A">
        <w:rPr>
          <w:u w:val="single"/>
        </w:rPr>
        <w:t xml:space="preserve"> 100 </w:t>
      </w:r>
      <w:r>
        <w:t xml:space="preserve"> mm</w:t>
      </w:r>
      <w:r w:rsidRPr="000E1AE6">
        <w:rPr>
          <w:vertAlign w:val="superscript"/>
        </w:rPr>
        <w:t>2</w:t>
      </w:r>
      <w:r>
        <w:rPr>
          <w:vertAlign w:val="superscript"/>
        </w:rPr>
        <w:t xml:space="preserve"> </w:t>
      </w:r>
      <w:r>
        <w:t xml:space="preserve"> ;       d) 1 km</w:t>
      </w:r>
      <w:r w:rsidRPr="000E1AE6">
        <w:rPr>
          <w:vertAlign w:val="superscript"/>
        </w:rPr>
        <w:t>2</w:t>
      </w:r>
      <w:r>
        <w:t xml:space="preserve"> = </w:t>
      </w:r>
      <w:r w:rsidRPr="00915E2A">
        <w:rPr>
          <w:u w:val="single"/>
        </w:rPr>
        <w:t xml:space="preserve"> 1 000 000 </w:t>
      </w:r>
      <w:r>
        <w:t xml:space="preserve"> m</w:t>
      </w:r>
      <w:r w:rsidRPr="000E1AE6">
        <w:rPr>
          <w:vertAlign w:val="superscript"/>
        </w:rPr>
        <w:t>2</w:t>
      </w:r>
      <w:r>
        <w:t>;   e) dvostruko više (duplo više)</w:t>
      </w:r>
    </w:p>
    <w:p w:rsidR="00681E8C" w:rsidRDefault="00681E8C" w:rsidP="00A26138">
      <w:pPr>
        <w:tabs>
          <w:tab w:val="left" w:pos="360"/>
          <w:tab w:val="left" w:pos="720"/>
        </w:tabs>
        <w:jc w:val="left"/>
      </w:pPr>
      <w:r>
        <w:t>44.</w:t>
      </w:r>
      <w:r w:rsidR="00E42087">
        <w:t xml:space="preserve"> a) množimo,  b) dijelimo</w:t>
      </w:r>
    </w:p>
    <w:p w:rsidR="00DD5D0E" w:rsidRDefault="00E42087" w:rsidP="00A26138">
      <w:pPr>
        <w:tabs>
          <w:tab w:val="left" w:pos="360"/>
          <w:tab w:val="left" w:pos="720"/>
        </w:tabs>
        <w:jc w:val="left"/>
      </w:pPr>
      <w:r>
        <w:t xml:space="preserve">45. a) </w:t>
      </w:r>
      <w:r w:rsidR="00D10430">
        <w:t>180,   b) 0.018,  c) 290 000,  d) 6.045,  e) 0.000 038 ,  f) 5200,  g) 6000,  h) 0.009,   i) 7503</w:t>
      </w:r>
    </w:p>
    <w:p w:rsidR="00DD5D0E" w:rsidRDefault="00DD5D0E" w:rsidP="00DD5D0E">
      <w:pPr>
        <w:tabs>
          <w:tab w:val="left" w:pos="360"/>
          <w:tab w:val="left" w:pos="720"/>
        </w:tabs>
        <w:jc w:val="left"/>
      </w:pPr>
      <w:r>
        <w:lastRenderedPageBreak/>
        <w:t>46. a) 76 000,   b) 0.000 76,  c) 5 000,  d) 0.1045,  e) 0.0017 ,  f) 30 000,  g) 9,  h) 0.003,   i) 1030</w:t>
      </w:r>
    </w:p>
    <w:p w:rsidR="00DD5D0E" w:rsidRDefault="00DD5D0E" w:rsidP="00DD5D0E">
      <w:pPr>
        <w:tabs>
          <w:tab w:val="left" w:pos="360"/>
          <w:tab w:val="left" w:pos="720"/>
        </w:tabs>
        <w:jc w:val="left"/>
      </w:pPr>
      <w:r>
        <w:t xml:space="preserve">47. a) </w:t>
      </w:r>
      <w:r w:rsidR="00CC4E2A">
        <w:t>32,   b) 320</w:t>
      </w:r>
      <w:r>
        <w:t>,  c) 2</w:t>
      </w:r>
      <w:r w:rsidR="00CC4E2A">
        <w:t>.</w:t>
      </w:r>
      <w:r>
        <w:t xml:space="preserve">9,  d) </w:t>
      </w:r>
      <w:r w:rsidR="00CC4E2A">
        <w:t>0.29</w:t>
      </w:r>
      <w:r>
        <w:t xml:space="preserve">,  e) </w:t>
      </w:r>
      <w:r w:rsidR="00CC4E2A">
        <w:t xml:space="preserve">5 000 000, </w:t>
      </w:r>
      <w:r>
        <w:t xml:space="preserve"> f) 5</w:t>
      </w:r>
      <w:r w:rsidR="00CC4E2A">
        <w:t xml:space="preserve"> 000</w:t>
      </w:r>
      <w:r>
        <w:t xml:space="preserve">,  g) </w:t>
      </w:r>
      <w:r w:rsidR="00CC4E2A">
        <w:t>0.0017,  h) 0.02</w:t>
      </w:r>
      <w:r>
        <w:t xml:space="preserve">,   i) </w:t>
      </w:r>
      <w:r w:rsidR="00CC4E2A">
        <w:t>800 000,</w:t>
      </w:r>
    </w:p>
    <w:p w:rsidR="00CC4E2A" w:rsidRDefault="00CC4E2A" w:rsidP="00DD5D0E">
      <w:pPr>
        <w:tabs>
          <w:tab w:val="left" w:pos="360"/>
          <w:tab w:val="left" w:pos="720"/>
        </w:tabs>
        <w:jc w:val="left"/>
      </w:pPr>
      <w:r>
        <w:t>j) 9,  k) 0.07,   l) 20</w:t>
      </w:r>
    </w:p>
    <w:p w:rsidR="00CC4E2A" w:rsidRDefault="009768A5" w:rsidP="00DD5D0E">
      <w:pPr>
        <w:tabs>
          <w:tab w:val="left" w:pos="360"/>
          <w:tab w:val="left" w:pos="720"/>
        </w:tabs>
        <w:jc w:val="left"/>
      </w:pPr>
      <w:r>
        <w:t>48.</w:t>
      </w:r>
      <w:r>
        <w:tab/>
        <w:t>b) Da. c) Ortocentar trokuta. 49. b) Ortocentar pravokutnog trokuta je u vrhu kod pravog kuta.</w:t>
      </w:r>
    </w:p>
    <w:p w:rsidR="009768A5" w:rsidRDefault="009768A5" w:rsidP="00DD5D0E">
      <w:pPr>
        <w:tabs>
          <w:tab w:val="left" w:pos="360"/>
          <w:tab w:val="left" w:pos="720"/>
        </w:tabs>
        <w:jc w:val="left"/>
      </w:pPr>
      <w:r>
        <w:t>50. b) Ortocentar tupokutnog trokuta je izvan trokuta.</w:t>
      </w:r>
    </w:p>
    <w:p w:rsidR="009768A5" w:rsidRDefault="009768A5" w:rsidP="002A4351">
      <w:pPr>
        <w:jc w:val="left"/>
      </w:pPr>
      <w:r>
        <w:t xml:space="preserve">53. Opseg lika je duljina ruba </w:t>
      </w:r>
      <w:r w:rsidR="006A50D2">
        <w:t xml:space="preserve">tog lika </w:t>
      </w:r>
      <w:r>
        <w:t>(ili zbroj duljina stranica), a površina lika je veličina unutrašnjosti (odnosno veličina cijelog lika).</w:t>
      </w:r>
    </w:p>
    <w:p w:rsidR="002A4351" w:rsidRDefault="00DD5D0E" w:rsidP="002A4351">
      <w:pPr>
        <w:jc w:val="left"/>
      </w:pPr>
      <w:r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48000" behindDoc="0" locked="0" layoutInCell="1" allowOverlap="1" wp14:anchorId="38FB55D8" wp14:editId="1D18FEDC">
                <wp:simplePos x="0" y="0"/>
                <wp:positionH relativeFrom="column">
                  <wp:posOffset>483235</wp:posOffset>
                </wp:positionH>
                <wp:positionV relativeFrom="paragraph">
                  <wp:posOffset>1398270</wp:posOffset>
                </wp:positionV>
                <wp:extent cx="1910715" cy="1263015"/>
                <wp:effectExtent l="0" t="0" r="0" b="0"/>
                <wp:wrapNone/>
                <wp:docPr id="475" name="Grupa 4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10715" cy="1263015"/>
                          <a:chOff x="0" y="0"/>
                          <a:chExt cx="1911219" cy="1263650"/>
                        </a:xfrm>
                      </wpg:grpSpPr>
                      <pic:pic xmlns:pic="http://schemas.openxmlformats.org/drawingml/2006/picture">
                        <pic:nvPicPr>
                          <pic:cNvPr id="463" name="Slika 463"/>
                          <pic:cNvPicPr>
                            <a:picLocks noChangeAspect="1"/>
                          </pic:cNvPicPr>
                        </pic:nvPicPr>
                        <pic:blipFill>
                          <a:blip r:embed="rId11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70164" y="256309"/>
                            <a:ext cx="519545" cy="50569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6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66254" y="990600"/>
                            <a:ext cx="898525" cy="273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9B084B" w:rsidRDefault="00CC4E2A" w:rsidP="002A4351">
                              <w:pPr>
                                <w:rPr>
                                  <w:i/>
                                </w:rPr>
                              </w:pPr>
                              <w:r w:rsidRPr="009B084B">
                                <w:rPr>
                                  <w:i/>
                                </w:rPr>
                                <w:t>P = a · v</w:t>
                              </w:r>
                              <w:r w:rsidRPr="009B084B">
                                <w:rPr>
                                  <w:i/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6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073785" cy="2882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9B084B" w:rsidRDefault="00CC4E2A" w:rsidP="002A4351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  <w:u w:val="single"/>
                                </w:rPr>
                                <w:t>rom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6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93964" y="768927"/>
                            <a:ext cx="906145" cy="273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9B084B" w:rsidRDefault="00CC4E2A" w:rsidP="002A4351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O = 4</w:t>
                              </w:r>
                              <w:r w:rsidRPr="009B084B">
                                <w:rPr>
                                  <w:i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6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004439" y="699626"/>
                            <a:ext cx="906780" cy="5251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9B084B" w:rsidRDefault="00CC4E2A" w:rsidP="002A4351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i/>
                                  <w:sz w:val="20"/>
                                </w:rPr>
                              </w:pPr>
                              <w:r w:rsidRPr="009B084B">
                                <w:rPr>
                                  <w:i/>
                                  <w:position w:val="-24"/>
                                  <w:sz w:val="20"/>
                                </w:rPr>
                                <w:object w:dxaOrig="1080" w:dyaOrig="620">
                                  <v:shape id="_x0000_i1068" type="#_x0000_t75" style="width:42pt;height:24pt" o:ole="">
                                    <v:imagedata r:id="rId119" o:title=""/>
                                  </v:shape>
                                  <o:OLEObject Type="Embed" ProgID="Equation.DSMT4" ShapeID="_x0000_i1068" DrawAspect="Content" ObjectID="_1593462571" r:id="rId120"/>
                                </w:object>
                              </w:r>
                              <w:r w:rsidRPr="009B084B"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74" name="Slika 474"/>
                          <pic:cNvPicPr>
                            <a:picLocks noChangeAspect="1"/>
                          </pic:cNvPicPr>
                        </pic:nvPicPr>
                        <pic:blipFill>
                          <a:blip r:embed="rId12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997511" y="228600"/>
                            <a:ext cx="581891" cy="540327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475" o:spid="_x0000_s1321" style="position:absolute;margin-left:38.05pt;margin-top:110.1pt;width:150.45pt;height:99.45pt;z-index:251648000;mso-width-relative:margin;mso-height-relative:margin" coordsize="19112,126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">
                <v:shape id="Slika 463" o:spid="_x0000_s1322" type="#_x0000_t75" style="position:absolute;left:2701;top:2563;width:5196;height:5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TjdLvEAAAA3AAAAA8AAABkcnMvZG93bnJldi54bWxEj0+LwjAUxO8LfofwBG9r6ir+qUaRBWEP&#10;gqyK52fzbKrNS2li7X57Iyx4HGbmN8xi1dpSNFT7wrGCQT8BQZw5XXCu4HjYfE5B+ICssXRMCv7I&#10;w2rZ+Vhgqt2Df6nZh1xECPsUFZgQqlRKnxmy6PuuIo7exdUWQ5R1LnWNjwi3pfxKkrG0WHBcMFjR&#10;t6Hstr9bBefZYTKa2ZOZ3pvrpmqSbbY7eqV63XY9BxGoDe/wf/tHKxiNh/A6E4+AXD4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TjdLvEAAAA3AAAAA8AAAAAAAAAAAAAAAAA&#10;nwIAAGRycy9kb3ducmV2LnhtbFBLBQYAAAAABAAEAPcAAACQAwAAAAA=&#10;">
                  <v:imagedata r:id="rId122" o:title="" chromakey="white"/>
                  <v:path arrowok="t"/>
                </v:shape>
                <v:shape id="_x0000_s1323" type="#_x0000_t202" style="position:absolute;left:1662;top:9906;width:8985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JXRcMA&#10;AADcAAAADwAAAGRycy9kb3ducmV2LnhtbESPT2vCQBTE7wW/w/IEb3VjUSnRVcQ/4KEXbbw/sq/Z&#10;0OzbkH018dt3CwWPw8z8hllvB9+oO3WxDmxgNs1AEZfB1lwZKD5Pr++goiBbbAKTgQdF2G5GL2vM&#10;bej5QverVCpBOOZowIm0udaxdOQxTkNLnLyv0HmUJLtK2w77BPeNfsuypfZYc1pw2NLeUfl9/fEG&#10;ROxu9iiOPp5vw8ehd1m5wMKYyXjYrUAJDfIM/7fP1sB8uYC/M+kI6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hJXRcMAAADcAAAADwAAAAAAAAAAAAAAAACYAgAAZHJzL2Rv&#10;d25yZXYueG1sUEsFBgAAAAAEAAQA9QAAAIgDAAAAAA==&#10;" filled="f" stroked="f">
                  <v:textbox style="mso-fit-shape-to-text:t">
                    <w:txbxContent>
                      <w:p w:rsidR="00CC4E2A" w:rsidRPr="009B084B" w:rsidRDefault="00CC4E2A" w:rsidP="002A4351">
                        <w:pPr>
                          <w:rPr>
                            <w:i/>
                          </w:rPr>
                        </w:pPr>
                        <w:r w:rsidRPr="009B084B">
                          <w:rPr>
                            <w:i/>
                          </w:rPr>
                          <w:t>P = a · v</w:t>
                        </w:r>
                        <w:r w:rsidRPr="009B084B">
                          <w:rPr>
                            <w:i/>
                            <w:vertAlign w:val="subscript"/>
                          </w:rPr>
                          <w:t>a</w:t>
                        </w:r>
                      </w:p>
                    </w:txbxContent>
                  </v:textbox>
                </v:shape>
                <v:shape id="_x0000_s1324" type="#_x0000_t202" style="position:absolute;width:10737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RkK8QA&#10;AADcAAAADwAAAGRycy9kb3ducmV2LnhtbESPT4vCMBTE7wt+h/AEb2uiaHG7RhFF8OSy/lnY26N5&#10;tsXmpTTR1m9vFhY8DjPzG2a+7Gwl7tT40rGG0VCBIM6cKTnXcDpu32cgfEA2WDkmDQ/ysFz03uaY&#10;GtfyN90PIRcRwj5FDUUIdSqlzwqy6IeuJo7exTUWQ5RNLk2DbYTbSo6VSqTFkuNCgTWtC8quh5vV&#10;cN5ffn8m6ivf2Gnduk5Jth9S60G/W32CCNSFV/i/vTMaJkkCf2fiEZC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EZCvEAAAA3AAAAA8AAAAAAAAAAAAAAAAAmAIAAGRycy9k&#10;b3ducmV2LnhtbFBLBQYAAAAABAAEAPUAAACJAwAAAAA=&#10;" filled="f" stroked="f">
                  <v:textbox>
                    <w:txbxContent>
                      <w:p w:rsidR="00CC4E2A" w:rsidRPr="009B084B" w:rsidRDefault="00CC4E2A" w:rsidP="002A4351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sz w:val="20"/>
                            <w:u w:val="single"/>
                          </w:rPr>
                          <w:t>romb</w:t>
                        </w:r>
                      </w:p>
                    </w:txbxContent>
                  </v:textbox>
                </v:shape>
                <v:shape id="_x0000_s1325" type="#_x0000_t202" style="position:absolute;left:1939;top:7689;width:9062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jBsMUA&#10;AADcAAAADwAAAGRycy9kb3ducmV2LnhtbESPzWrDMBCE74G8g9hAb43UkL+6lkNIKPSUErcp9LZY&#10;G9vUWhlLjZ23jwqFHIeZ+YZJN4NtxIU6XzvW8DRVIIgLZ2ouNXx+vD6uQfiAbLBxTBqu5GGTjUcp&#10;Jsb1fKRLHkoRIewT1FCF0CZS+qIii37qWuLonV1nMUTZldJ02Ee4beRMqaW0WHNcqLClXUXFT/5r&#10;NZwO5++vuXov93bR9m5Qku2z1PphMmxfQAQawj38334zGubLF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CMGwxQAAANwAAAAPAAAAAAAAAAAAAAAAAJgCAABkcnMv&#10;ZG93bnJldi54bWxQSwUGAAAAAAQABAD1AAAAigMAAAAA&#10;" filled="f" stroked="f">
                  <v:textbox>
                    <w:txbxContent>
                      <w:p w:rsidR="00CC4E2A" w:rsidRPr="009B084B" w:rsidRDefault="00CC4E2A" w:rsidP="002A4351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i/>
                            <w:sz w:val="20"/>
                          </w:rPr>
                        </w:pPr>
                        <w:r>
                          <w:rPr>
                            <w:i/>
                            <w:sz w:val="20"/>
                          </w:rPr>
                          <w:t>O = 4</w:t>
                        </w:r>
                        <w:r w:rsidRPr="009B084B">
                          <w:rPr>
                            <w:i/>
                            <w:sz w:val="20"/>
                          </w:rPr>
                          <w:t>a</w:t>
                        </w:r>
                      </w:p>
                    </w:txbxContent>
                  </v:textbox>
                </v:shape>
                <v:shape id="_x0000_s1326" type="#_x0000_t202" style="position:absolute;left:10044;top:6996;width:9068;height:5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vwWcMA&#10;AADc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RZAa/Z+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dvwWcMAAADcAAAADwAAAAAAAAAAAAAAAACYAgAAZHJzL2Rv&#10;d25yZXYueG1sUEsFBgAAAAAEAAQA9QAAAIgDAAAAAA==&#10;" filled="f" stroked="f">
                  <v:textbox>
                    <w:txbxContent>
                      <w:p w:rsidR="00CC4E2A" w:rsidRPr="009B084B" w:rsidRDefault="00CC4E2A" w:rsidP="002A4351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i/>
                            <w:sz w:val="20"/>
                          </w:rPr>
                        </w:pPr>
                        <w:r w:rsidRPr="009B084B">
                          <w:rPr>
                            <w:i/>
                            <w:position w:val="-24"/>
                            <w:sz w:val="20"/>
                          </w:rPr>
                          <w:object w:dxaOrig="1080" w:dyaOrig="620">
                            <v:shape id="_x0000_i1070" type="#_x0000_t75" style="width:42pt;height:24pt" o:ole="">
                              <v:imagedata r:id="rId123" o:title=""/>
                            </v:shape>
                            <o:OLEObject Type="Embed" ProgID="Equation.DSMT4" ShapeID="_x0000_i1070" DrawAspect="Content" ObjectID="_1593459482" r:id="rId124"/>
                          </w:object>
                        </w:r>
                        <w:r w:rsidRPr="009B084B"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Slika 474" o:spid="_x0000_s1327" type="#_x0000_t75" style="position:absolute;left:9975;top:2286;width:5819;height:540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e1cuXCAAAA3AAAAA8AAABkcnMvZG93bnJldi54bWxEj0GLwjAUhO8L/ofwBG9rqrhWqlHERfC6&#10;VdDjo3m20ealNFlb//1mQfA4zMw3zGrT21o8qPXGsYLJOAFBXDhtuFRwOu4/FyB8QNZYOyYFT/Kw&#10;WQ8+Vphp1/EPPfJQighhn6GCKoQmk9IXFVn0Y9cQR+/qWoshyraUusUuwm0tp0kylxYNx4UKG9pV&#10;VNzzX6tgnl+6L/4+nMzOdL5J8XhOnzelRsN+uwQRqA/v8Kt90Apm6Qz+z8QjINd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HtXLlwgAAANwAAAAPAAAAAAAAAAAAAAAAAJ8C&#10;AABkcnMvZG93bnJldi54bWxQSwUGAAAAAAQABAD3AAAAjgMAAAAA&#10;">
                  <v:imagedata r:id="rId125" o:title="" chromakey="white"/>
                  <v:path arrowok="t"/>
                </v:shape>
              </v:group>
            </w:pict>
          </mc:Fallback>
        </mc:AlternateContent>
      </w:r>
      <w:r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49024" behindDoc="0" locked="0" layoutInCell="1" allowOverlap="1" wp14:anchorId="62F60B05" wp14:editId="1411BB80">
                <wp:simplePos x="0" y="0"/>
                <wp:positionH relativeFrom="column">
                  <wp:posOffset>2474595</wp:posOffset>
                </wp:positionH>
                <wp:positionV relativeFrom="paragraph">
                  <wp:posOffset>1400175</wp:posOffset>
                </wp:positionV>
                <wp:extent cx="1597660" cy="1664970"/>
                <wp:effectExtent l="0" t="0" r="0" b="0"/>
                <wp:wrapNone/>
                <wp:docPr id="484" name="Grupa 4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97660" cy="1664970"/>
                          <a:chOff x="0" y="0"/>
                          <a:chExt cx="1597862" cy="1665375"/>
                        </a:xfrm>
                      </wpg:grpSpPr>
                      <wps:wsp>
                        <wps:cNvPr id="47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41563" y="1170710"/>
                            <a:ext cx="1378585" cy="4946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516F84" w:rsidRDefault="00CC4E2A" w:rsidP="002A4351">
                              <w:pPr>
                                <w:rPr>
                                  <w:sz w:val="18"/>
                                  <w:szCs w:val="22"/>
                                </w:rPr>
                              </w:pPr>
                              <w:r w:rsidRPr="00516F84">
                                <w:rPr>
                                  <w:sz w:val="18"/>
                                  <w:szCs w:val="22"/>
                                </w:rPr>
                                <w:t xml:space="preserve">a, c - osnovice </w:t>
                              </w:r>
                            </w:p>
                            <w:p w:rsidR="00CC4E2A" w:rsidRPr="00516F84" w:rsidRDefault="00CC4E2A" w:rsidP="002A4351">
                              <w:pPr>
                                <w:rPr>
                                  <w:sz w:val="18"/>
                                  <w:szCs w:val="22"/>
                                </w:rPr>
                              </w:pPr>
                              <w:r w:rsidRPr="00516F84">
                                <w:rPr>
                                  <w:sz w:val="18"/>
                                  <w:szCs w:val="22"/>
                                </w:rPr>
                                <w:t xml:space="preserve">        (paralelne stranice)</w:t>
                              </w:r>
                            </w:p>
                            <w:p w:rsidR="00CC4E2A" w:rsidRPr="00516F84" w:rsidRDefault="00CC4E2A" w:rsidP="002A4351">
                              <w:pPr>
                                <w:rPr>
                                  <w:sz w:val="18"/>
                                  <w:szCs w:val="22"/>
                                </w:rPr>
                              </w:pPr>
                              <w:r w:rsidRPr="00516F84">
                                <w:rPr>
                                  <w:sz w:val="18"/>
                                  <w:szCs w:val="22"/>
                                </w:rPr>
                                <w:t>b, d - krac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8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386002" cy="28941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516F84" w:rsidRDefault="00CC4E2A" w:rsidP="002A4351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 w:rsidRPr="00516F84">
                                <w:rPr>
                                  <w:sz w:val="20"/>
                                  <w:u w:val="single"/>
                                </w:rPr>
                                <w:t>trape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8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77090" y="665019"/>
                            <a:ext cx="1320772" cy="2741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516F84" w:rsidRDefault="00CC4E2A" w:rsidP="002A4351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i/>
                                  <w:sz w:val="20"/>
                                </w:rPr>
                              </w:pPr>
                              <w:r w:rsidRPr="00516F84">
                                <w:rPr>
                                  <w:i/>
                                  <w:sz w:val="20"/>
                                </w:rPr>
                                <w:t>O = a + b + c + 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82" name="Slika 482"/>
                          <pic:cNvPicPr>
                            <a:picLocks noChangeAspect="1"/>
                          </pic:cNvPicPr>
                        </pic:nvPicPr>
                        <pic:blipFill>
                          <a:blip r:embed="rId12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60218" y="242455"/>
                            <a:ext cx="782782" cy="42949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8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70163" y="838200"/>
                            <a:ext cx="906650" cy="5255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9B084B" w:rsidRDefault="00CC4E2A" w:rsidP="002A4351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i/>
                                  <w:sz w:val="20"/>
                                </w:rPr>
                              </w:pPr>
                              <w:r w:rsidRPr="009B084B">
                                <w:rPr>
                                  <w:i/>
                                  <w:position w:val="-24"/>
                                  <w:sz w:val="20"/>
                                </w:rPr>
                                <w:object w:dxaOrig="1380" w:dyaOrig="620">
                                  <v:shape id="_x0000_i1070" type="#_x0000_t75" style="width:60.05pt;height:24pt" o:ole="">
                                    <v:imagedata r:id="rId127" o:title=""/>
                                  </v:shape>
                                  <o:OLEObject Type="Embed" ProgID="Equation.DSMT4" ShapeID="_x0000_i1070" DrawAspect="Content" ObjectID="_1593462572" r:id="rId128"/>
                                </w:object>
                              </w:r>
                              <w:r w:rsidRPr="009B084B"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484" o:spid="_x0000_s1328" style="position:absolute;margin-left:194.85pt;margin-top:110.25pt;width:125.8pt;height:131.1pt;z-index:251649024" coordsize="15978,1665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">
                <v:shape id="_x0000_s1329" type="#_x0000_t202" style="position:absolute;left:415;top:11707;width:13786;height:49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fSLssEA&#10;AADcAAAADwAAAGRycy9kb3ducmV2LnhtbERPS2vCQBC+F/wPyxR6qxvFF6mrSEGQ4qE+Dh6H7DSb&#10;JjubZleN/75zKPT48b2X69436kZdrAIbGA0zUMRFsBWXBs6n7esCVEzIFpvAZOBBEdarwdMScxvu&#10;fKDbMZVKQjjmaMCl1OZax8KRxzgMLbFwX6HzmAR2pbYd3iXcN3qcZTPtsWJpcNjSu6OiPl69lOxj&#10;cT2En+/RvtYXV89w+uk+jHl57jdvoBL16V/8595ZA5O5rJUzcgT06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n0i7LBAAAA3AAAAA8AAAAAAAAAAAAAAAAAmAIAAGRycy9kb3du&#10;cmV2LnhtbFBLBQYAAAAABAAEAPUAAACGAwAAAAA=&#10;" stroked="f">
                  <v:textbox style="mso-fit-shape-to-text:t">
                    <w:txbxContent>
                      <w:p w:rsidR="00CC4E2A" w:rsidRPr="00516F84" w:rsidRDefault="00CC4E2A" w:rsidP="002A4351">
                        <w:pPr>
                          <w:rPr>
                            <w:sz w:val="18"/>
                            <w:szCs w:val="22"/>
                          </w:rPr>
                        </w:pPr>
                        <w:r w:rsidRPr="00516F84">
                          <w:rPr>
                            <w:sz w:val="18"/>
                            <w:szCs w:val="22"/>
                          </w:rPr>
                          <w:t xml:space="preserve">a, c - osnovice </w:t>
                        </w:r>
                      </w:p>
                      <w:p w:rsidR="00CC4E2A" w:rsidRPr="00516F84" w:rsidRDefault="00CC4E2A" w:rsidP="002A4351">
                        <w:pPr>
                          <w:rPr>
                            <w:sz w:val="18"/>
                            <w:szCs w:val="22"/>
                          </w:rPr>
                        </w:pPr>
                        <w:r w:rsidRPr="00516F84">
                          <w:rPr>
                            <w:sz w:val="18"/>
                            <w:szCs w:val="22"/>
                          </w:rPr>
                          <w:t xml:space="preserve">        (paralelne stranice)</w:t>
                        </w:r>
                      </w:p>
                      <w:p w:rsidR="00CC4E2A" w:rsidRPr="00516F84" w:rsidRDefault="00CC4E2A" w:rsidP="002A4351">
                        <w:pPr>
                          <w:rPr>
                            <w:sz w:val="18"/>
                            <w:szCs w:val="22"/>
                          </w:rPr>
                        </w:pPr>
                        <w:r w:rsidRPr="00516F84">
                          <w:rPr>
                            <w:sz w:val="18"/>
                            <w:szCs w:val="22"/>
                          </w:rPr>
                          <w:t>b, d - kraci</w:t>
                        </w:r>
                      </w:p>
                    </w:txbxContent>
                  </v:textbox>
                </v:shape>
                <v:shape id="_x0000_s1330" type="#_x0000_t202" style="position:absolute;width:13860;height:28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2/PsEA&#10;AADcAAAADwAAAGRycy9kb3ducmV2LnhtbERPz2vCMBS+D/wfwhO8rYlDR1dNi2wIOylTN9jt0Tzb&#10;YvNSmsx2/705CB4/vt/rYrStuFLvG8ca5okCQVw603Cl4XTcPqcgfEA22DomDf/kocgnT2vMjBv4&#10;i66HUIkYwj5DDXUIXSalL2uy6BPXEUfu7HqLIcK+kqbHIYbbVr4o9SotNhwbauzovabycvizGr53&#10;59+fhdpXH3bZDW5Uku2b1Ho2HTcrEIHG8BDf3Z9GwyKN8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tvz7BAAAA3AAAAA8AAAAAAAAAAAAAAAAAmAIAAGRycy9kb3du&#10;cmV2LnhtbFBLBQYAAAAABAAEAPUAAACGAwAAAAA=&#10;" filled="f" stroked="f">
                  <v:textbox>
                    <w:txbxContent>
                      <w:p w:rsidR="00CC4E2A" w:rsidRPr="00516F84" w:rsidRDefault="00CC4E2A" w:rsidP="002A4351">
                        <w:pPr>
                          <w:rPr>
                            <w:i/>
                            <w:sz w:val="20"/>
                          </w:rPr>
                        </w:pPr>
                        <w:r w:rsidRPr="00516F84">
                          <w:rPr>
                            <w:sz w:val="20"/>
                            <w:u w:val="single"/>
                          </w:rPr>
                          <w:t>trapez</w:t>
                        </w:r>
                      </w:p>
                    </w:txbxContent>
                  </v:textbox>
                </v:shape>
                <v:shape id="_x0000_s1331" type="#_x0000_t202" style="position:absolute;left:2770;top:6650;width:13208;height:27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Eapc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2j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6EapcMAAADcAAAADwAAAAAAAAAAAAAAAACYAgAAZHJzL2Rv&#10;d25yZXYueG1sUEsFBgAAAAAEAAQA9QAAAIgDAAAAAA==&#10;" filled="f" stroked="f">
                  <v:textbox>
                    <w:txbxContent>
                      <w:p w:rsidR="00CC4E2A" w:rsidRPr="00516F84" w:rsidRDefault="00CC4E2A" w:rsidP="002A4351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i/>
                            <w:sz w:val="20"/>
                          </w:rPr>
                        </w:pPr>
                        <w:r w:rsidRPr="00516F84">
                          <w:rPr>
                            <w:i/>
                            <w:sz w:val="20"/>
                          </w:rPr>
                          <w:t>O = a + b + c + d</w:t>
                        </w:r>
                      </w:p>
                    </w:txbxContent>
                  </v:textbox>
                </v:shape>
                <v:shape id="Slika 482" o:spid="_x0000_s1332" type="#_x0000_t75" style="position:absolute;left:3602;top:2424;width:7828;height:429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8/r7fFAAAA3AAAAA8AAABkcnMvZG93bnJldi54bWxEj0FrwkAUhO8F/8PyhN50o5QS0qxiBWlL&#10;pdIonl+yzyQ0+zZkt0n8925B6HGYmW+YdD2aRvTUudqygsU8AkFcWF1zqeB03M1iEM4ja2wsk4Ir&#10;OVivJg8pJtoO/E195ksRIOwSVFB53yZSuqIig25uW+LgXWxn0AfZlVJ3OAS4aeQyip6lwZrDQoUt&#10;bSsqfrJfoyDe9ufD9bhn+VEO2ZdpPt9e81ypx+m4eQHhafT/4Xv7XSt4ipfwdyYcAbm6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vP6+3xQAAANwAAAAPAAAAAAAAAAAAAAAA&#10;AJ8CAABkcnMvZG93bnJldi54bWxQSwUGAAAAAAQABAD3AAAAkQMAAAAA&#10;">
                  <v:imagedata r:id="rId129" o:title="" chromakey="white"/>
                  <v:path arrowok="t"/>
                </v:shape>
                <v:shape id="_x0000_s1333" type="#_x0000_t202" style="position:absolute;left:2701;top:8382;width:9067;height:52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8hScQA&#10;AADcAAAADwAAAGRycy9kb3ducmV2LnhtbESPW4vCMBSE34X9D+Es7NuarJdFq1EWRfBJWW/g26E5&#10;tsXmpDRZW/+9ERZ8HGbmG2Y6b20pblT7wrGGr64CQZw6U3Cm4bBffY5A+IBssHRMGu7kYT5760wx&#10;Ma7hX7rtQiYihH2CGvIQqkRKn+Zk0XddRRy9i6sthijrTJoamwi3pewp9S0tFhwXcqxokVN63f1Z&#10;DcfN5XwaqG22tMOqca2SbMdS64/39mcCIlAbXuH/9tpoGIz6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w/IUnEAAAA3AAAAA8AAAAAAAAAAAAAAAAAmAIAAGRycy9k&#10;b3ducmV2LnhtbFBLBQYAAAAABAAEAPUAAACJAwAAAAA=&#10;" filled="f" stroked="f">
                  <v:textbox>
                    <w:txbxContent>
                      <w:p w:rsidR="00CC4E2A" w:rsidRPr="009B084B" w:rsidRDefault="00CC4E2A" w:rsidP="002A4351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i/>
                            <w:sz w:val="20"/>
                          </w:rPr>
                        </w:pPr>
                        <w:r w:rsidRPr="009B084B">
                          <w:rPr>
                            <w:i/>
                            <w:position w:val="-24"/>
                            <w:sz w:val="20"/>
                          </w:rPr>
                          <w:object w:dxaOrig="1380" w:dyaOrig="620">
                            <v:shape id="_x0000_i1074" type="#_x0000_t75" style="width:60.05pt;height:24pt" o:ole="">
                              <v:imagedata r:id="rId130" o:title=""/>
                            </v:shape>
                            <o:OLEObject Type="Embed" ProgID="Equation.DSMT4" ShapeID="_x0000_i1074" DrawAspect="Content" ObjectID="_1593459484" r:id="rId131"/>
                          </w:object>
                        </w:r>
                        <w:r w:rsidRPr="009B084B"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 wp14:anchorId="0752DA92" wp14:editId="1097C7F1">
                <wp:simplePos x="0" y="0"/>
                <wp:positionH relativeFrom="column">
                  <wp:posOffset>4180205</wp:posOffset>
                </wp:positionH>
                <wp:positionV relativeFrom="paragraph">
                  <wp:posOffset>1441450</wp:posOffset>
                </wp:positionV>
                <wp:extent cx="1385570" cy="1715770"/>
                <wp:effectExtent l="0" t="0" r="0" b="0"/>
                <wp:wrapNone/>
                <wp:docPr id="493" name="Grupa 4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5570" cy="1715770"/>
                          <a:chOff x="0" y="0"/>
                          <a:chExt cx="1385570" cy="1716372"/>
                        </a:xfrm>
                      </wpg:grpSpPr>
                      <wps:wsp>
                        <wps:cNvPr id="48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385570" cy="288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516F84" w:rsidRDefault="00CC4E2A" w:rsidP="002A4351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 w:rsidRPr="00516F84">
                                <w:rPr>
                                  <w:sz w:val="20"/>
                                  <w:u w:val="single"/>
                                </w:rPr>
                                <w:t>deltoi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8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360219" y="1011382"/>
                            <a:ext cx="905510" cy="273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516F84" w:rsidRDefault="00CC4E2A" w:rsidP="002A4351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i/>
                                  <w:sz w:val="20"/>
                                </w:rPr>
                              </w:pPr>
                              <w:r w:rsidRPr="00516F84">
                                <w:rPr>
                                  <w:i/>
                                  <w:sz w:val="20"/>
                                </w:rPr>
                                <w:t>O = 2a + 2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91" name="Slika 491"/>
                          <pic:cNvPicPr>
                            <a:picLocks noChangeAspect="1"/>
                          </pic:cNvPicPr>
                        </pic:nvPicPr>
                        <pic:blipFill>
                          <a:blip r:embed="rId13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98764" y="290946"/>
                            <a:ext cx="374073" cy="651163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9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374073" y="1191491"/>
                            <a:ext cx="906540" cy="5248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9B084B" w:rsidRDefault="00CC4E2A" w:rsidP="002A4351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i/>
                                  <w:sz w:val="20"/>
                                </w:rPr>
                              </w:pPr>
                              <w:r w:rsidRPr="009B084B">
                                <w:rPr>
                                  <w:i/>
                                  <w:position w:val="-24"/>
                                  <w:sz w:val="20"/>
                                </w:rPr>
                                <w:object w:dxaOrig="1080" w:dyaOrig="620">
                                  <v:shape id="_x0000_i1072" type="#_x0000_t75" style="width:42pt;height:24pt" o:ole="">
                                    <v:imagedata r:id="rId119" o:title=""/>
                                  </v:shape>
                                  <o:OLEObject Type="Embed" ProgID="Equation.DSMT4" ShapeID="_x0000_i1072" DrawAspect="Content" ObjectID="_1593462573" r:id="rId133"/>
                                </w:object>
                              </w:r>
                              <w:r w:rsidRPr="009B084B"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493" o:spid="_x0000_s1334" style="position:absolute;margin-left:329.15pt;margin-top:113.5pt;width:109.1pt;height:135.1pt;z-index:251650048" coordsize="13855,171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">
                <v:shape id="_x0000_s1335" type="#_x0000_t202" style="position:absolute;width:13855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uzOMEA&#10;AADcAAAADwAAAGRycy9kb3ducmV2LnhtbERPz2vCMBS+D/wfwhO8rYlDR1dNi2wIOylTN9jt0Tzb&#10;YvNSmsx2/705CB4/vt/rYrStuFLvG8ca5okCQVw603Cl4XTcPqcgfEA22DomDf/kocgnT2vMjBv4&#10;i66HUIkYwj5DDXUIXSalL2uy6BPXEUfu7HqLIcK+kqbHIYbbVr4o9SotNhwbauzovabycvizGr53&#10;59+fhdpXH3bZDW5Uku2b1Ho2HTcrEIHG8BDf3Z9GwyKNa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KbszjBAAAA3AAAAA8AAAAAAAAAAAAAAAAAmAIAAGRycy9kb3du&#10;cmV2LnhtbFBLBQYAAAAABAAEAPUAAACGAwAAAAA=&#10;" filled="f" stroked="f">
                  <v:textbox>
                    <w:txbxContent>
                      <w:p w:rsidR="00CC4E2A" w:rsidRPr="00516F84" w:rsidRDefault="00CC4E2A" w:rsidP="002A4351">
                        <w:pPr>
                          <w:rPr>
                            <w:i/>
                            <w:sz w:val="20"/>
                          </w:rPr>
                        </w:pPr>
                        <w:r w:rsidRPr="00516F84">
                          <w:rPr>
                            <w:sz w:val="20"/>
                            <w:u w:val="single"/>
                          </w:rPr>
                          <w:t>deltoid</w:t>
                        </w:r>
                      </w:p>
                    </w:txbxContent>
                  </v:textbox>
                </v:shape>
                <v:shape id="_x0000_s1336" type="#_x0000_t202" style="position:absolute;left:3602;top:10113;width:9055;height:2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cWo8QA&#10;AADcAAAADwAAAGRycy9kb3ducmV2LnhtbESPQWvCQBSE7wX/w/KE3ppdSywxdQ3SUvCkVFvB2yP7&#10;TEKzb0N2a+K/dwsFj8PMfMMsi9G24kK9bxxrmCUKBHHpTMOVhq/Dx1MGwgdkg61j0nAlD8Vq8rDE&#10;3LiBP+myD5WIEPY5aqhD6HIpfVmTRZ+4jjh6Z9dbDFH2lTQ9DhFuW/ms1Iu02HBcqLGjt5rKn/2v&#10;1fC9PZ+OqdpV73beDW5Uku1Cav04HdevIAKN4R7+b2+MhjRbwN+ZeATk6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3XFqPEAAAA3AAAAA8AAAAAAAAAAAAAAAAAmAIAAGRycy9k&#10;b3ducmV2LnhtbFBLBQYAAAAABAAEAPUAAACJAwAAAAA=&#10;" filled="f" stroked="f">
                  <v:textbox>
                    <w:txbxContent>
                      <w:p w:rsidR="00CC4E2A" w:rsidRPr="00516F84" w:rsidRDefault="00CC4E2A" w:rsidP="002A4351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i/>
                            <w:sz w:val="20"/>
                          </w:rPr>
                        </w:pPr>
                        <w:r w:rsidRPr="00516F84">
                          <w:rPr>
                            <w:i/>
                            <w:sz w:val="20"/>
                          </w:rPr>
                          <w:t>O = 2a + 2b</w:t>
                        </w:r>
                      </w:p>
                    </w:txbxContent>
                  </v:textbox>
                </v:shape>
                <v:shape id="Slika 491" o:spid="_x0000_s1337" type="#_x0000_t75" style="position:absolute;left:4987;top:2909;width:3741;height:651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g6CkvHAAAA3AAAAA8AAABkcnMvZG93bnJldi54bWxEj0FrwkAUhO+F/oflFXopurEtotFVbEDw&#10;0kNVUG/P7DMJZt/G3TXGf98tCD0OM/MNM513phYtOV9ZVjDoJyCIc6srLhRsN8veCIQPyBpry6Tg&#10;Th7ms+enKaba3viH2nUoRISwT1FBGUKTSunzkgz6vm2Io3eyzmCI0hVSO7xFuKnle5IMpcGK40KJ&#10;DWUl5ef11Sh4uyb33aXNvlbfzXZ/dMXykH3USr2+dIsJiEBd+A8/2iut4HM8gL8z8QjI2S8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Cg6CkvHAAAA3AAAAA8AAAAAAAAAAAAA&#10;AAAAnwIAAGRycy9kb3ducmV2LnhtbFBLBQYAAAAABAAEAPcAAACTAwAAAAA=&#10;">
                  <v:imagedata r:id="rId134" o:title="" chromakey="white"/>
                  <v:path arrowok="t"/>
                </v:shape>
                <v:shape id="_x0000_s1338" type="#_x0000_t202" style="position:absolute;left:3740;top:11914;width:9066;height:5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oSD8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VZwu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qEg/EAAAA3AAAAA8AAAAAAAAAAAAAAAAAmAIAAGRycy9k&#10;b3ducmV2LnhtbFBLBQYAAAAABAAEAPUAAACJAwAAAAA=&#10;" filled="f" stroked="f">
                  <v:textbox>
                    <w:txbxContent>
                      <w:p w:rsidR="00CC4E2A" w:rsidRPr="009B084B" w:rsidRDefault="00CC4E2A" w:rsidP="002A4351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i/>
                            <w:sz w:val="20"/>
                          </w:rPr>
                        </w:pPr>
                        <w:r w:rsidRPr="009B084B">
                          <w:rPr>
                            <w:i/>
                            <w:position w:val="-24"/>
                            <w:sz w:val="20"/>
                          </w:rPr>
                          <w:object w:dxaOrig="1080" w:dyaOrig="620">
                            <v:shape id="_x0000_i1072" type="#_x0000_t75" style="width:42pt;height:24pt" o:ole="">
                              <v:imagedata r:id="rId123" o:title=""/>
                            </v:shape>
                            <o:OLEObject Type="Embed" ProgID="Equation.DSMT4" ShapeID="_x0000_i1072" DrawAspect="Content" ObjectID="_1593459483" r:id="rId135"/>
                          </w:object>
                        </w:r>
                        <w:r w:rsidRPr="009B084B"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37760" behindDoc="0" locked="0" layoutInCell="1" allowOverlap="1" wp14:anchorId="29DE252B" wp14:editId="4A44BA70">
                <wp:simplePos x="0" y="0"/>
                <wp:positionH relativeFrom="column">
                  <wp:posOffset>3864610</wp:posOffset>
                </wp:positionH>
                <wp:positionV relativeFrom="paragraph">
                  <wp:posOffset>14605</wp:posOffset>
                </wp:positionV>
                <wp:extent cx="1073785" cy="1312545"/>
                <wp:effectExtent l="0" t="0" r="0" b="1905"/>
                <wp:wrapNone/>
                <wp:docPr id="462" name="Grupa 4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3785" cy="1312545"/>
                          <a:chOff x="0" y="0"/>
                          <a:chExt cx="1073785" cy="1312776"/>
                        </a:xfrm>
                      </wpg:grpSpPr>
                      <wps:wsp>
                        <wps:cNvPr id="45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55419" y="1039091"/>
                            <a:ext cx="898525" cy="273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9B084B" w:rsidRDefault="00CC4E2A" w:rsidP="002A4351">
                              <w:pPr>
                                <w:rPr>
                                  <w:i/>
                                </w:rPr>
                              </w:pPr>
                              <w:r w:rsidRPr="009B084B">
                                <w:rPr>
                                  <w:i/>
                                </w:rPr>
                                <w:t>P = a · v</w:t>
                              </w:r>
                              <w:r w:rsidRPr="009B084B">
                                <w:rPr>
                                  <w:i/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5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073785" cy="288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9B084B" w:rsidRDefault="00CC4E2A" w:rsidP="002A4351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 w:rsidRPr="009B084B">
                                <w:rPr>
                                  <w:sz w:val="20"/>
                                  <w:u w:val="single"/>
                                </w:rPr>
                                <w:t>paralelogra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5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83128" y="817418"/>
                            <a:ext cx="906145" cy="273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9B084B" w:rsidRDefault="00CC4E2A" w:rsidP="002A4351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i/>
                                  <w:sz w:val="20"/>
                                </w:rPr>
                              </w:pPr>
                              <w:r w:rsidRPr="009B084B">
                                <w:rPr>
                                  <w:i/>
                                  <w:sz w:val="20"/>
                                </w:rPr>
                                <w:t>O = 2a + 2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57" name="Slika 457"/>
                          <pic:cNvPicPr>
                            <a:picLocks noChangeAspect="1"/>
                          </pic:cNvPicPr>
                        </pic:nvPicPr>
                        <pic:blipFill>
                          <a:blip r:embed="rId13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83128" y="284018"/>
                            <a:ext cx="858982" cy="47798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462" o:spid="_x0000_s1339" style="position:absolute;margin-left:304.3pt;margin-top:1.15pt;width:84.55pt;height:103.35pt;z-index:251637760" coordsize="10737,1312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">
                <v:shape id="_x0000_s1340" type="#_x0000_t202" style="position:absolute;left:554;top:10390;width:8985;height:2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ugF8MA&#10;AADcAAAADwAAAGRycy9kb3ducmV2LnhtbESPQWvCQBSE70L/w/IK3nRjraWkriJVwYMXbXp/ZF+z&#10;odm3Iftq4r93C4LHYWa+YZbrwTfqQl2sAxuYTTNQxGWwNVcGiq/95B1UFGSLTWAycKUI69XTaIm5&#10;DT2f6HKWSiUIxxwNOJE21zqWjjzGaWiJk/cTOo+SZFdp22Gf4L7RL1n2pj3WnBYctvTpqPw9/3kD&#10;InYzuxY7Hw/fw3Hbu6xcYGHM+HnYfIASGuQRvrcP1sDrYg7/Z9IR0K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NugF8MAAADcAAAADwAAAAAAAAAAAAAAAACYAgAAZHJzL2Rv&#10;d25yZXYueG1sUEsFBgAAAAAEAAQA9QAAAIgDAAAAAA==&#10;" filled="f" stroked="f">
                  <v:textbox style="mso-fit-shape-to-text:t">
                    <w:txbxContent>
                      <w:p w:rsidR="00CC4E2A" w:rsidRPr="009B084B" w:rsidRDefault="00CC4E2A" w:rsidP="002A4351">
                        <w:pPr>
                          <w:rPr>
                            <w:i/>
                          </w:rPr>
                        </w:pPr>
                        <w:r w:rsidRPr="009B084B">
                          <w:rPr>
                            <w:i/>
                          </w:rPr>
                          <w:t>P = a · v</w:t>
                        </w:r>
                        <w:r w:rsidRPr="009B084B">
                          <w:rPr>
                            <w:i/>
                            <w:vertAlign w:val="subscript"/>
                          </w:rPr>
                          <w:t>a</w:t>
                        </w:r>
                      </w:p>
                    </w:txbxContent>
                  </v:textbox>
                </v:shape>
                <v:shape id="_x0000_s1341" type="#_x0000_t202" style="position:absolute;width:10737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ow4cMA&#10;AADcAAAADwAAAGRycy9kb3ducmV2LnhtbESPT4vCMBTE7wt+h/AEb2viYhetRhEXwZPL+g+8PZpn&#10;W2xeShNt/fabhQWPw8z8hpkvO1uJBzW+dKxhNFQgiDNnSs41HA+b9wkIH5ANVo5Jw5M8LBe9tzmm&#10;xrX8Q499yEWEsE9RQxFCnUrps4Is+qGriaN3dY3FEGWTS9NgG+G2kh9KfUqLJceFAmtaF5Td9ner&#10;4bS7Xs5j9Z1/2aRuXack26nUetDvVjMQgbrwCv+3t0bDOEng70w8An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ow4cMAAADcAAAADwAAAAAAAAAAAAAAAACYAgAAZHJzL2Rv&#10;d25yZXYueG1sUEsFBgAAAAAEAAQA9QAAAIgDAAAAAA==&#10;" filled="f" stroked="f">
                  <v:textbox>
                    <w:txbxContent>
                      <w:p w:rsidR="00CC4E2A" w:rsidRPr="009B084B" w:rsidRDefault="00CC4E2A" w:rsidP="002A4351">
                        <w:pPr>
                          <w:rPr>
                            <w:i/>
                            <w:sz w:val="20"/>
                          </w:rPr>
                        </w:pPr>
                        <w:r w:rsidRPr="009B084B">
                          <w:rPr>
                            <w:sz w:val="20"/>
                            <w:u w:val="single"/>
                          </w:rPr>
                          <w:t>paralelogram</w:t>
                        </w:r>
                      </w:p>
                    </w:txbxContent>
                  </v:textbox>
                </v:shape>
                <v:shape id="_x0000_s1342" type="#_x0000_t202" style="position:absolute;left:831;top:8174;width:9061;height:2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iuls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QMR2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iiulsMAAADcAAAADwAAAAAAAAAAAAAAAACYAgAAZHJzL2Rv&#10;d25yZXYueG1sUEsFBgAAAAAEAAQA9QAAAIgDAAAAAA==&#10;" filled="f" stroked="f">
                  <v:textbox>
                    <w:txbxContent>
                      <w:p w:rsidR="00CC4E2A" w:rsidRPr="009B084B" w:rsidRDefault="00CC4E2A" w:rsidP="002A4351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i/>
                            <w:sz w:val="20"/>
                          </w:rPr>
                        </w:pPr>
                        <w:r w:rsidRPr="009B084B">
                          <w:rPr>
                            <w:i/>
                            <w:sz w:val="20"/>
                          </w:rPr>
                          <w:t>O = 2a + 2b</w:t>
                        </w:r>
                      </w:p>
                    </w:txbxContent>
                  </v:textbox>
                </v:shape>
                <v:shape id="Slika 457" o:spid="_x0000_s1343" type="#_x0000_t75" style="position:absolute;left:831;top:2840;width:8590;height:47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PuMt3CAAAA3AAAAA8AAABkcnMvZG93bnJldi54bWxEj8FqwzAQRO+B/oPYQG+JnNDUqRvFtIGC&#10;r3XyAYu1ld1IK2Mpjv33VaHQ4zAzb5hDOTkrRhpC51nBZp2BIG687tgouJw/VnsQISJrtJ5JwUwB&#10;yuPD4oCF9nf+pLGORiQIhwIVtDH2hZShaclhWPueOHlffnAYkxyM1APeE9xZuc2yZ+mw47TQYk+n&#10;lpprfXMKdnP1/mI22bepveW5knmwp1ypx+X09goi0hT/w3/tSit42uXweyYdAXn8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T7jLdwgAAANwAAAAPAAAAAAAAAAAAAAAAAJ8C&#10;AABkcnMvZG93bnJldi54bWxQSwUGAAAAAAQABAD3AAAAjgMAAAAA&#10;">
                  <v:imagedata r:id="rId137" o:title="" chromakey="white"/>
                  <v:path arrowok="t"/>
                </v:shape>
              </v:group>
            </w:pict>
          </mc:Fallback>
        </mc:AlternateContent>
      </w:r>
      <w:r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46976" behindDoc="0" locked="0" layoutInCell="1" allowOverlap="1" wp14:anchorId="49B13008" wp14:editId="2D8C787A">
                <wp:simplePos x="0" y="0"/>
                <wp:positionH relativeFrom="column">
                  <wp:posOffset>1610360</wp:posOffset>
                </wp:positionH>
                <wp:positionV relativeFrom="paragraph">
                  <wp:posOffset>-635</wp:posOffset>
                </wp:positionV>
                <wp:extent cx="2014855" cy="1301115"/>
                <wp:effectExtent l="0" t="0" r="0" b="0"/>
                <wp:wrapNone/>
                <wp:docPr id="915" name="Grupa 9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14855" cy="1301115"/>
                          <a:chOff x="0" y="0"/>
                          <a:chExt cx="2015144" cy="1301636"/>
                        </a:xfrm>
                      </wpg:grpSpPr>
                      <wps:wsp>
                        <wps:cNvPr id="91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386205" cy="2895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9B084B" w:rsidRDefault="00CC4E2A" w:rsidP="002A4351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 w:rsidRPr="009B084B">
                                <w:rPr>
                                  <w:sz w:val="20"/>
                                  <w:u w:val="single"/>
                                </w:rPr>
                                <w:t>kvadra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21" name="Slika 921"/>
                          <pic:cNvPicPr>
                            <a:picLocks noChangeAspect="1"/>
                          </pic:cNvPicPr>
                        </pic:nvPicPr>
                        <pic:blipFill>
                          <a:blip r:embed="rId9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22564" y="277090"/>
                            <a:ext cx="519545" cy="50569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2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422564" y="782781"/>
                            <a:ext cx="623373" cy="273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9B084B" w:rsidRDefault="00CC4E2A" w:rsidP="002A4351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i/>
                                  <w:sz w:val="20"/>
                                </w:rPr>
                              </w:pPr>
                              <w:r w:rsidRPr="009B084B">
                                <w:rPr>
                                  <w:i/>
                                  <w:sz w:val="20"/>
                                </w:rPr>
                                <w:t>O = 4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92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422564" y="1018309"/>
                            <a:ext cx="804925" cy="273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9B084B" w:rsidRDefault="00CC4E2A" w:rsidP="002A4351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i/>
                                  <w:sz w:val="20"/>
                                </w:rPr>
                              </w:pPr>
                              <w:r w:rsidRPr="009B084B">
                                <w:rPr>
                                  <w:i/>
                                  <w:sz w:val="20"/>
                                </w:rPr>
                                <w:t>P = a ∙ 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96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108364" y="775856"/>
                            <a:ext cx="906780" cy="525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9B084B" w:rsidRDefault="00CC4E2A" w:rsidP="002A4351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i/>
                                  <w:sz w:val="20"/>
                                </w:rPr>
                              </w:pPr>
                              <w:r w:rsidRPr="009B084B">
                                <w:rPr>
                                  <w:i/>
                                  <w:position w:val="-24"/>
                                  <w:sz w:val="20"/>
                                </w:rPr>
                                <w:object w:dxaOrig="940" w:dyaOrig="620">
                                  <v:shape id="_x0000_i1074" type="#_x0000_t75" style="width:42pt;height:24pt" o:ole="">
                                    <v:imagedata r:id="rId138" o:title=""/>
                                  </v:shape>
                                  <o:OLEObject Type="Embed" ProgID="Equation.DSMT4" ShapeID="_x0000_i1074" DrawAspect="Content" ObjectID="_1593462574" r:id="rId139"/>
                                </w:object>
                              </w:r>
                              <w:r w:rsidRPr="009B084B">
                                <w:rPr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961" name="Grupa 961"/>
                        <wpg:cNvGrpSpPr/>
                        <wpg:grpSpPr>
                          <a:xfrm>
                            <a:off x="1066800" y="277090"/>
                            <a:ext cx="512445" cy="505460"/>
                            <a:chOff x="0" y="0"/>
                            <a:chExt cx="512618" cy="505691"/>
                          </a:xfrm>
                        </wpg:grpSpPr>
                        <wpg:grpSp>
                          <wpg:cNvPr id="962" name="Grupa 962"/>
                          <wpg:cNvGrpSpPr/>
                          <wpg:grpSpPr>
                            <a:xfrm>
                              <a:off x="0" y="0"/>
                              <a:ext cx="512618" cy="505691"/>
                              <a:chOff x="0" y="0"/>
                              <a:chExt cx="512618" cy="505691"/>
                            </a:xfrm>
                          </wpg:grpSpPr>
                          <pic:pic xmlns:pic="http://schemas.openxmlformats.org/drawingml/2006/picture">
                            <pic:nvPicPr>
                              <pic:cNvPr id="963" name="Slika 963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98">
                                <a:clrChange>
                                  <a:clrFrom>
                                    <a:srgbClr val="FFFFFF"/>
                                  </a:clrFrom>
                                  <a:clrTo>
                                    <a:srgbClr val="FFFFFF">
                                      <a:alpha val="0"/>
                                    </a:srgbClr>
                                  </a:clrTo>
                                </a:clrChange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512618" cy="505691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s:wsp>
                            <wps:cNvPr id="964" name="Ravni poveznik 964"/>
                            <wps:cNvCnPr/>
                            <wps:spPr>
                              <a:xfrm flipV="1">
                                <a:off x="138545" y="96982"/>
                                <a:ext cx="269609" cy="269752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65" name="Ravni poveznik 965"/>
                            <wps:cNvCnPr/>
                            <wps:spPr>
                              <a:xfrm>
                                <a:off x="145472" y="96982"/>
                                <a:ext cx="269609" cy="269752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66" name="Tekstni okvir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2454" y="90054"/>
                                <a:ext cx="225405" cy="18796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4E2A" w:rsidRPr="00E911C1" w:rsidRDefault="00CC4E2A" w:rsidP="002A4351">
                                  <w:pPr>
                                    <w:rPr>
                                      <w:b/>
                                      <w:i/>
                                      <w:sz w:val="16"/>
                                    </w:rPr>
                                  </w:pPr>
                                  <w:r w:rsidRPr="00E911C1">
                                    <w:rPr>
                                      <w:b/>
                                      <w:i/>
                                      <w:sz w:val="16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967" name="Tekstni okvir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6309" y="166254"/>
                                <a:ext cx="225405" cy="20251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4E2A" w:rsidRPr="00E911C1" w:rsidRDefault="00CC4E2A" w:rsidP="002A4351">
                                  <w:pPr>
                                    <w:rPr>
                                      <w:b/>
                                      <w:i/>
                                      <w:sz w:val="16"/>
                                    </w:rPr>
                                  </w:pPr>
                                  <w:r w:rsidRPr="00E911C1">
                                    <w:rPr>
                                      <w:b/>
                                      <w:i/>
                                      <w:sz w:val="16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s:wsp>
                          <wps:cNvPr id="968" name="Ravni poveznik 968"/>
                          <wps:cNvCnPr/>
                          <wps:spPr>
                            <a:xfrm>
                              <a:off x="284018" y="145473"/>
                              <a:ext cx="35525" cy="35544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69" name="Ravni poveznik 969"/>
                          <wps:cNvCnPr/>
                          <wps:spPr>
                            <a:xfrm flipV="1">
                              <a:off x="242454" y="145473"/>
                              <a:ext cx="35525" cy="35544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915" o:spid="_x0000_s1344" style="position:absolute;margin-left:126.8pt;margin-top:-.05pt;width:158.65pt;height:102.45pt;z-index:251646976;mso-height-relative:margin" coordsize="20151,130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">
                <v:shape id="_x0000_s1345" type="#_x0000_t202" style="position:absolute;width:13862;height:28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Lt4cQA&#10;AADcAAAADwAAAGRycy9kb3ducmV2LnhtbESPQWvCQBSE7wX/w/KE3uquxQaNboJUhJ5amqrg7ZF9&#10;JsHs25BdTfrvu4VCj8PMfMNs8tG24k69bxxrmM8UCOLSmYYrDYev/dMShA/IBlvHpOGbPOTZ5GGD&#10;qXEDf9K9CJWIEPYpaqhD6FIpfVmTRT9zHXH0Lq63GKLsK2l6HCLctvJZqURabDgu1NjRa03ltbhZ&#10;Dcf3y/m0UB/Vzr50gxuVZLuSWj9Ox+0aRKAx/If/2m9Gw2qe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8y7eHEAAAA3AAAAA8AAAAAAAAAAAAAAAAAmAIAAGRycy9k&#10;b3ducmV2LnhtbFBLBQYAAAAABAAEAPUAAACJAwAAAAA=&#10;" filled="f" stroked="f">
                  <v:textbox>
                    <w:txbxContent>
                      <w:p w:rsidR="00CC4E2A" w:rsidRPr="009B084B" w:rsidRDefault="00CC4E2A" w:rsidP="002A4351">
                        <w:pPr>
                          <w:rPr>
                            <w:i/>
                            <w:sz w:val="20"/>
                          </w:rPr>
                        </w:pPr>
                        <w:r w:rsidRPr="009B084B">
                          <w:rPr>
                            <w:sz w:val="20"/>
                            <w:u w:val="single"/>
                          </w:rPr>
                          <w:t>kvadrat</w:t>
                        </w:r>
                      </w:p>
                    </w:txbxContent>
                  </v:textbox>
                </v:shape>
                <v:shape id="Slika 921" o:spid="_x0000_s1346" type="#_x0000_t75" style="position:absolute;left:4225;top:2770;width:5196;height:50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LSQDPDAAAA3AAAAA8AAABkcnMvZG93bnJldi54bWxEj19rwjAUxd8H+w7hDnwRTe1EXGcUEQbC&#10;HGh175fk2pY1NyXJtH57Iwz2eDh/fpzFqretuJAPjWMFk3EGglg703Cl4HT8GM1BhIhssHVMCm4U&#10;YLV8flpgYdyVD3QpYyXSCIcCFdQxdoWUQddkMYxdR5y8s/MWY5K+ksbjNY3bVuZZNpMWG06EGjva&#10;1KR/yl+bIPtZfi5vcej19PVzx5Vuv753Sg1e+vU7iEh9/A//tbdGwVs+gceZdATk8g4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ktJAM8MAAADcAAAADwAAAAAAAAAAAAAAAACf&#10;AgAAZHJzL2Rvd25yZXYueG1sUEsFBgAAAAAEAAQA9wAAAI8DAAAAAA==&#10;">
                  <v:imagedata r:id="rId100" o:title="" chromakey="white"/>
                  <v:path arrowok="t"/>
                </v:shape>
                <v:shape id="_x0000_s1347" type="#_x0000_t202" style="position:absolute;left:4225;top:7827;width:6234;height:2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UhX8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mWa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5lIV/EAAAA3AAAAA8AAAAAAAAAAAAAAAAAmAIAAGRycy9k&#10;b3ducmV2LnhtbFBLBQYAAAAABAAEAPUAAACJAwAAAAA=&#10;" filled="f" stroked="f">
                  <v:textbox>
                    <w:txbxContent>
                      <w:p w:rsidR="00CC4E2A" w:rsidRPr="009B084B" w:rsidRDefault="00CC4E2A" w:rsidP="002A4351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i/>
                            <w:sz w:val="20"/>
                          </w:rPr>
                        </w:pPr>
                        <w:r w:rsidRPr="009B084B">
                          <w:rPr>
                            <w:i/>
                            <w:sz w:val="20"/>
                          </w:rPr>
                          <w:t>O = 4a</w:t>
                        </w:r>
                      </w:p>
                    </w:txbxContent>
                  </v:textbox>
                </v:shape>
                <v:shape id="_x0000_s1348" type="#_x0000_t202" style="position:absolute;left:4225;top:10183;width:8049;height:27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KCx8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bDiB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hKCx8MAAADcAAAADwAAAAAAAAAAAAAAAACYAgAAZHJzL2Rv&#10;d25yZXYueG1sUEsFBgAAAAAEAAQA9QAAAIgDAAAAAA==&#10;" filled="f" stroked="f">
                  <v:textbox>
                    <w:txbxContent>
                      <w:p w:rsidR="00CC4E2A" w:rsidRPr="009B084B" w:rsidRDefault="00CC4E2A" w:rsidP="002A4351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i/>
                            <w:sz w:val="20"/>
                          </w:rPr>
                        </w:pPr>
                        <w:r w:rsidRPr="009B084B">
                          <w:rPr>
                            <w:i/>
                            <w:sz w:val="20"/>
                          </w:rPr>
                          <w:t>P = a ∙ a</w:t>
                        </w:r>
                      </w:p>
                    </w:txbxContent>
                  </v:textbox>
                </v:shape>
                <v:shape id="_x0000_s1349" type="#_x0000_t202" style="position:absolute;left:11083;top:7758;width:9068;height:5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Gjc8EA&#10;AADcAAAADwAAAGRycy9kb3ducmV2LnhtbERPz2vCMBS+D/wfwhN2WxNFZe1MiziEnZQ5Hez2aJ5t&#10;WfNSmszW/94chB0/vt/rYrStuFLvG8caZokCQVw603Cl4fS1e3kF4QOywdYxabiRhyKfPK0xM27g&#10;T7oeQyViCPsMNdQhdJmUvqzJok9cRxy5i+sthgj7SpoehxhuWzlXaiUtNhwbauxoW1P5e/yzGs77&#10;y8/3Qh2qd7vsBjcqyTaVWj9Px80biEBj+Bc/3B9GQ7qK8+OZeARkf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eRo3PBAAAA3AAAAA8AAAAAAAAAAAAAAAAAmAIAAGRycy9kb3du&#10;cmV2LnhtbFBLBQYAAAAABAAEAPUAAACGAwAAAAA=&#10;" filled="f" stroked="f">
                  <v:textbox>
                    <w:txbxContent>
                      <w:p w:rsidR="00CC4E2A" w:rsidRPr="009B084B" w:rsidRDefault="00CC4E2A" w:rsidP="002A4351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i/>
                            <w:sz w:val="20"/>
                          </w:rPr>
                        </w:pPr>
                        <w:r w:rsidRPr="009B084B">
                          <w:rPr>
                            <w:i/>
                            <w:position w:val="-24"/>
                            <w:sz w:val="20"/>
                          </w:rPr>
                          <w:object w:dxaOrig="940" w:dyaOrig="620">
                            <v:shape id="_x0000_i1068" type="#_x0000_t75" style="width:42pt;height:24pt" o:ole="">
                              <v:imagedata r:id="rId140" o:title=""/>
                            </v:shape>
                            <o:OLEObject Type="Embed" ProgID="Equation.DSMT4" ShapeID="_x0000_i1068" DrawAspect="Content" ObjectID="_1593459481" r:id="rId141"/>
                          </w:object>
                        </w:r>
                        <w:r w:rsidRPr="009B084B">
                          <w:rPr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group id="Grupa 961" o:spid="_x0000_s1350" style="position:absolute;left:10668;top:2770;width:5124;height:5055" coordsize="512618,5056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0mDVMYAAADc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uUj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SYNUxgAAANwA&#10;AAAPAAAAAAAAAAAAAAAAAKoCAABkcnMvZG93bnJldi54bWxQSwUGAAAAAAQABAD6AAAAnQMAAAAA&#10;">
                  <v:group id="Grupa 962" o:spid="_x0000_s1351" style="position:absolute;width:512618;height:505691" coordsize="512618,5056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5sdI8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TB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/mx0jxgAAANwA&#10;AAAPAAAAAAAAAAAAAAAAAKoCAABkcnMvZG93bnJldi54bWxQSwUGAAAAAAQABAD6AAAAnQMAAAAA&#10;">
                    <v:shape id="Slika 963" o:spid="_x0000_s1352" type="#_x0000_t75" style="position:absolute;width:512618;height:50569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smwh/DAAAA3AAAAA8AAABkcnMvZG93bnJldi54bWxEj19rwjAUxd8H+w7hDvYyNFVHcZ1RRBgI&#10;Kmh175fk2pY1NyWJWr/9MhD2eDh/fpzZoretuJIPjWMFo2EGglg703Cl4HT8GkxBhIhssHVMCu4U&#10;YDF/fpphYdyND3QtYyXSCIcCFdQxdoWUQddkMQxdR5y8s/MWY5K+ksbjLY3bVo6zLJcWG06EGjta&#10;1aR/yotNkH0+Ppf3+Ob1+2Sz5Uq3u++tUq8v/fITRKQ+/ocf7bVR8JFP4O9MOgJy/gs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ybCH8MAAADcAAAADwAAAAAAAAAAAAAAAACf&#10;AgAAZHJzL2Rvd25yZXYueG1sUEsFBgAAAAAEAAQA9wAAAI8DAAAAAA==&#10;">
                      <v:imagedata r:id="rId100" o:title="" chromakey="white"/>
                      <v:path arrowok="t"/>
                    </v:shape>
                    <v:line id="Ravni poveznik 964" o:spid="_x0000_s1353" style="position:absolute;flip:y;visibility:visible;mso-wrap-style:square" from="138545,96982" to="408154,366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r2nMQAAADcAAAADwAAAGRycy9kb3ducmV2LnhtbESP0WoCMRRE3wv+Q7iCbzVrsYuuRmkF&#10;QfoiVT/gsrluFjc3a5Lqul9vCoU+DjNzhlmuO9uIG/lQO1YwGWcgiEuna64UnI7b1xmIEJE1No5J&#10;wYMCrFeDlyUW2t35m26HWIkE4VCgAhNjW0gZSkMWw9i1xMk7O28xJukrqT3eE9w28i3Lcmmx5rRg&#10;sKWNofJy+LEKmj6e+vnnxvTZdfrQ+33u/PuXUqNh97EAEamL/+G/9k4rmOdT+D2TjoB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KvacxAAAANwAAAAPAAAAAAAAAAAA&#10;AAAAAKECAABkcnMvZG93bnJldi54bWxQSwUGAAAAAAQABAD5AAAAkgMAAAAA&#10;" strokecolor="black [3213]"/>
                    <v:line id="Ravni poveznik 965" o:spid="_x0000_s1354" style="position:absolute;visibility:visible;mso-wrap-style:square" from="145472,96982" to="415081,366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YTc8YAAADcAAAADwAAAGRycy9kb3ducmV2LnhtbESPQWvCQBSE74X+h+UVeqsbBRONrhIK&#10;gq2n2orXR/aZxGbfht01pv31XaHgcZiZb5jlejCt6Mn5xrKC8SgBQVxa3XCl4Otz8zID4QOyxtYy&#10;KfghD+vV48MSc22v/EH9PlQiQtjnqKAOocul9GVNBv3IdsTRO1lnMETpKqkdXiPctHKSJKk02HBc&#10;qLGj15rK7/3FKJiV72dXZMXbeHrost9+sks3x0yp56ehWIAINIR7+L+91Qrm6RRuZ+IR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CWE3PGAAAA3AAAAA8AAAAAAAAA&#10;AAAAAAAAoQIAAGRycy9kb3ducmV2LnhtbFBLBQYAAAAABAAEAPkAAACUAwAAAAA=&#10;" strokecolor="black [3213]"/>
                    <v:shape id="_x0000_s1355" type="#_x0000_t202" style="position:absolute;left:242454;top:90054;width:225405;height:1879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SenMQA&#10;AADcAAAADwAAAGRycy9kb3ducmV2LnhtbESPT2sCMRTE74LfITyhN00Uu+hqVkQRemqptoXeHpu3&#10;f3Dzsmyiu/32TaHgcZiZ3zDb3WAbcafO1441zGcKBHHuTM2lho/LaboC4QOywcYxafghD7tsPNpi&#10;alzP73Q/h1JECPsUNVQhtKmUPq/Iop+5ljh6hesshii7UpoO+wi3jVwolUiLNceFCls6VJRfzzer&#10;4fO1+P5aqrfyaJ/b3g1Ksl1LrZ8mw34DItAQHuH/9ovRsE4S+DsTj4DM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0npzEAAAA3AAAAA8AAAAAAAAAAAAAAAAAmAIAAGRycy9k&#10;b3ducmV2LnhtbFBLBQYAAAAABAAEAPUAAACJAwAAAAA=&#10;" filled="f" stroked="f">
                      <v:textbox>
                        <w:txbxContent>
                          <w:p w:rsidR="00CC4E2A" w:rsidRPr="00E911C1" w:rsidRDefault="00CC4E2A" w:rsidP="002A4351">
                            <w:pPr>
                              <w:rPr>
                                <w:b/>
                                <w:i/>
                                <w:sz w:val="16"/>
                              </w:rPr>
                            </w:pPr>
                            <w:r w:rsidRPr="00E911C1">
                              <w:rPr>
                                <w:b/>
                                <w:i/>
                                <w:sz w:val="16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_x0000_s1356" type="#_x0000_t202" style="position:absolute;left:256309;top:166254;width:225405;height:2025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g7B8QA&#10;AADcAAAADwAAAGRycy9kb3ducmV2LnhtbESPT2vCQBTE74LfYXmCN91V6r/UVcRS6KliWgu9PbLP&#10;JDT7NmRXE799VxA8DjPzG2a97WwlrtT40rGGyViBIM6cKTnX8P31PlqC8AHZYOWYNNzIw3bT760x&#10;Ma7lI13TkIsIYZ+ghiKEOpHSZwVZ9GNXE0fv7BqLIcoml6bBNsJtJadKzaXFkuNCgTXtC8r+0ovV&#10;cPo8//68qEP+Zmd16zol2a6k1sNBt3sFEagLz/Cj/WE0rOYLuJ+JR0B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4OwfEAAAA3AAAAA8AAAAAAAAAAAAAAAAAmAIAAGRycy9k&#10;b3ducmV2LnhtbFBLBQYAAAAABAAEAPUAAACJAwAAAAA=&#10;" filled="f" stroked="f">
                      <v:textbox>
                        <w:txbxContent>
                          <w:p w:rsidR="00CC4E2A" w:rsidRPr="00E911C1" w:rsidRDefault="00CC4E2A" w:rsidP="002A4351">
                            <w:pPr>
                              <w:rPr>
                                <w:b/>
                                <w:i/>
                                <w:sz w:val="16"/>
                              </w:rPr>
                            </w:pPr>
                            <w:r w:rsidRPr="00E911C1">
                              <w:rPr>
                                <w:b/>
                                <w:i/>
                                <w:sz w:val="16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  <v:line id="Ravni poveznik 968" o:spid="_x0000_s1357" style="position:absolute;visibility:visible;mso-wrap-style:square" from="284018,145473" to="319543,181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fMxcIAAADcAAAADwAAAGRycy9kb3ducmV2LnhtbERPy4rCMBTdC/5DuMJsRFNn4aMaRcWB&#10;YRCGUaHbS3Ntqs1NaTK28/eTheDycN6rTWcr8aDGl44VTMYJCOLc6ZILBZfzx2gOwgdkjZVjUvBH&#10;Hjbrfm+FqXYt/9DjFAoRQ9inqMCEUKdS+tyQRT92NXHkrq6xGCJsCqkbbGO4reR7kkylxZJjg8Ga&#10;9oby++nXKtgdbttvbWbDfZsVWd0es0R/ZUq9DbrtEkSgLrzET/enVrCYxrXxTDwCcv0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EfMxcIAAADcAAAADwAAAAAAAAAAAAAA&#10;AAChAgAAZHJzL2Rvd25yZXYueG1sUEsFBgAAAAAEAAQA+QAAAJADAAAAAA==&#10;" strokecolor="black [3213]" strokeweight=".5pt"/>
                  <v:line id="Ravni poveznik 969" o:spid="_x0000_s1358" style="position:absolute;flip:y;visibility:visible;mso-wrap-style:square" from="242454,145473" to="277979,181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O+LFMcAAADcAAAADwAAAGRycy9kb3ducmV2LnhtbESPT2vCQBTE74LfYXlCb7rRgpjoRmyh&#10;pdJD21SIx0f25Q9m34bsVqOfvlsQehxm5jfMZjuYVpypd41lBfNZBIK4sLrhSsHh+2W6AuE8ssbW&#10;Mim4koNtOh5tMNH2wl90znwlAoRdggpq77tESlfUZNDNbEccvNL2Bn2QfSV1j5cAN61cRNFSGmw4&#10;LNTY0XNNxSn7MQpup4X/zPcfr/Jp17zf8vixPHa5Ug+TYbcG4Wnw/+F7+00riJcx/J0JR0Cm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74sUxwAAANwAAAAPAAAAAAAA&#10;AAAAAAAAAKECAABkcnMvZG93bnJldi54bWxQSwUGAAAAAAQABAD5AAAAlQMAAAAA&#10;" strokecolor="black [3213]" strokeweight=".5pt"/>
                </v:group>
              </v:group>
            </w:pict>
          </mc:Fallback>
        </mc:AlternateContent>
      </w:r>
      <w:r w:rsidRPr="00090D22"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28544" behindDoc="0" locked="0" layoutInCell="1" allowOverlap="1" wp14:anchorId="00F6A46F" wp14:editId="110EEE13">
                <wp:simplePos x="0" y="0"/>
                <wp:positionH relativeFrom="column">
                  <wp:posOffset>95885</wp:posOffset>
                </wp:positionH>
                <wp:positionV relativeFrom="paragraph">
                  <wp:posOffset>72390</wp:posOffset>
                </wp:positionV>
                <wp:extent cx="1386205" cy="1264285"/>
                <wp:effectExtent l="0" t="0" r="0" b="0"/>
                <wp:wrapNone/>
                <wp:docPr id="411" name="Grupa 4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6205" cy="1264285"/>
                          <a:chOff x="0" y="0"/>
                          <a:chExt cx="1386667" cy="1264285"/>
                        </a:xfrm>
                      </wpg:grpSpPr>
                      <wps:wsp>
                        <wps:cNvPr id="38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386667" cy="28950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9B084B" w:rsidRDefault="00CC4E2A" w:rsidP="002A4351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 w:rsidRPr="009B084B">
                                <w:rPr>
                                  <w:sz w:val="20"/>
                                  <w:u w:val="single"/>
                                </w:rPr>
                                <w:t>pravokutni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82" name="Slika 382"/>
                          <pic:cNvPicPr>
                            <a:picLocks noChangeAspect="1"/>
                          </pic:cNvPicPr>
                        </pic:nvPicPr>
                        <pic:blipFill>
                          <a:blip r:embed="rId9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66700" y="274320"/>
                            <a:ext cx="784860" cy="5105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8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403860" y="990600"/>
                            <a:ext cx="647065" cy="273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9B084B" w:rsidRDefault="00CC4E2A" w:rsidP="002A4351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i/>
                                  <w:sz w:val="20"/>
                                </w:rPr>
                              </w:pPr>
                              <w:r w:rsidRPr="009B084B">
                                <w:rPr>
                                  <w:i/>
                                  <w:sz w:val="20"/>
                                </w:rPr>
                                <w:t>P = a · 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8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320040" y="762000"/>
                            <a:ext cx="906145" cy="273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9B084B" w:rsidRDefault="00CC4E2A" w:rsidP="002A4351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i/>
                                  <w:sz w:val="20"/>
                                </w:rPr>
                              </w:pPr>
                              <w:r w:rsidRPr="009B084B">
                                <w:rPr>
                                  <w:i/>
                                  <w:sz w:val="20"/>
                                </w:rPr>
                                <w:t>O = 2a + 2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411" o:spid="_x0000_s1359" style="position:absolute;margin-left:7.55pt;margin-top:5.7pt;width:109.15pt;height:99.55pt;z-index:251628544" coordsize="13866,126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">
                <v:shape id="_x0000_s1360" type="#_x0000_t202" style="position:absolute;width:13866;height:28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vXwMUA&#10;AADcAAAADwAAAGRycy9kb3ducmV2LnhtbESPS2vDMBCE74X8B7GB3BIpSVsSx0oILYWeWuo8ILfF&#10;Wj+ItTKWGrv/vioEehxm5hsm3Q22ETfqfO1Yw3ymQBDnztRcajge3qYrED4gG2wck4Yf8rDbjh5S&#10;TIzr+YtuWShFhLBPUEMVQptI6fOKLPqZa4mjV7jOYoiyK6XpsI9w28iFUs/SYs1xocKWXirKr9m3&#10;1XD6KC7nR/VZvtqntneDkmzXUuvJeNhvQAQawn/43n43GparOfydiUd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C9fAxQAAANwAAAAPAAAAAAAAAAAAAAAAAJgCAABkcnMv&#10;ZG93bnJldi54bWxQSwUGAAAAAAQABAD1AAAAigMAAAAA&#10;" filled="f" stroked="f">
                  <v:textbox>
                    <w:txbxContent>
                      <w:p w:rsidR="00CC4E2A" w:rsidRPr="009B084B" w:rsidRDefault="00CC4E2A" w:rsidP="002A4351">
                        <w:pPr>
                          <w:rPr>
                            <w:i/>
                            <w:sz w:val="20"/>
                          </w:rPr>
                        </w:pPr>
                        <w:r w:rsidRPr="009B084B">
                          <w:rPr>
                            <w:sz w:val="20"/>
                            <w:u w:val="single"/>
                          </w:rPr>
                          <w:t>pravokutnik</w:t>
                        </w:r>
                      </w:p>
                    </w:txbxContent>
                  </v:textbox>
                </v:shape>
                <v:shape id="Slika 382" o:spid="_x0000_s1361" type="#_x0000_t75" style="position:absolute;left:2667;top:2743;width:7848;height:51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madjLFAAAA3AAAAA8AAABkcnMvZG93bnJldi54bWxEj81rAjEUxO8F/4fwBG81q4K4q1FEkLaH&#10;HvwCj4/N2w/dvCxJXLf/fSMUehxm5jfMatObRnTkfG1ZwWScgCDOra65VHA+7d8XIHxA1thYJgU/&#10;5GGzHrytMNP2yQfqjqEUEcI+QwVVCG0mpc8rMujHtiWOXmGdwRClK6V2+Ixw08hpksylwZrjQoUt&#10;7SrK78eHUZC6D5oUXXpuvnaPb0wvp2sxvyk1GvbbJYhAffgP/7U/tYLZYgqvM/EIyPUv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ZmnYyxQAAANwAAAAPAAAAAAAAAAAAAAAA&#10;AJ8CAABkcnMvZG93bnJldi54bWxQSwUGAAAAAAQABAD3AAAAkQMAAAAA&#10;">
                  <v:imagedata r:id="rId99" o:title="" chromakey="white"/>
                  <v:path arrowok="t"/>
                </v:shape>
                <v:shape id="_x0000_s1362" type="#_x0000_t202" style="position:absolute;left:4038;top:9906;width:6471;height:27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XsLMMA&#10;AADcAAAADwAAAGRycy9kb3ducmV2LnhtbESPT4vCMBTE7wt+h/AEb5q4uqLVKLKy4MnFv+Dt0Tzb&#10;YvNSmqztfvuNIOxxmJnfMItVa0vxoNoXjjUMBwoEcepMwZmG0/GrPwXhA7LB0jFp+CUPq2XnbYGJ&#10;cQ3v6XEImYgQ9glqyEOoEil9mpNFP3AVcfRurrYYoqwzaWpsItyW8l2pibRYcFzIsaLPnNL74cdq&#10;OO9u18tYfWcb+1E1rlWS7Uxq3eu26zmIQG34D7/aW6NhNB3B80w8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JXsLMMAAADcAAAADwAAAAAAAAAAAAAAAACYAgAAZHJzL2Rv&#10;d25yZXYueG1sUEsFBgAAAAAEAAQA9QAAAIgDAAAAAA==&#10;" filled="f" stroked="f">
                  <v:textbox>
                    <w:txbxContent>
                      <w:p w:rsidR="00CC4E2A" w:rsidRPr="009B084B" w:rsidRDefault="00CC4E2A" w:rsidP="002A4351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i/>
                            <w:sz w:val="20"/>
                          </w:rPr>
                        </w:pPr>
                        <w:r w:rsidRPr="009B084B">
                          <w:rPr>
                            <w:i/>
                            <w:sz w:val="20"/>
                          </w:rPr>
                          <w:t>P = a · b</w:t>
                        </w:r>
                      </w:p>
                    </w:txbxContent>
                  </v:textbox>
                </v:shape>
                <v:shape id="_x0000_s1363" type="#_x0000_t202" style="position:absolute;left:3200;top:7620;width:9061;height:27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x0WMQA&#10;AADcAAAADwAAAGRycy9kb3ducmV2LnhtbESPW4vCMBSE34X9D+Es7NuarJdFq1EWRfBJWW/g26E5&#10;tsXmpDRZW/+9ERZ8HGbmG2Y6b20pblT7wrGGr64CQZw6U3Cm4bBffY5A+IBssHRMGu7kYT5760wx&#10;Ma7hX7rtQiYihH2CGvIQqkRKn+Zk0XddRRy9i6sthijrTJoamwi3pewp9S0tFhwXcqxokVN63f1Z&#10;DcfN5XwaqG22tMOqca2SbMdS64/39mcCIlAbXuH/9tpo6I8G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8dFjEAAAA3AAAAA8AAAAAAAAAAAAAAAAAmAIAAGRycy9k&#10;b3ducmV2LnhtbFBLBQYAAAAABAAEAPUAAACJAwAAAAA=&#10;" filled="f" stroked="f">
                  <v:textbox>
                    <w:txbxContent>
                      <w:p w:rsidR="00CC4E2A" w:rsidRPr="009B084B" w:rsidRDefault="00CC4E2A" w:rsidP="002A4351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i/>
                            <w:sz w:val="20"/>
                          </w:rPr>
                        </w:pPr>
                        <w:r w:rsidRPr="009B084B">
                          <w:rPr>
                            <w:i/>
                            <w:sz w:val="20"/>
                          </w:rPr>
                          <w:t>O = 2a + 2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72F47">
        <w:t>5</w:t>
      </w:r>
      <w:r w:rsidR="009768A5">
        <w:t>4</w:t>
      </w:r>
      <w:r w:rsidR="002A4351">
        <w:t>.</w:t>
      </w:r>
    </w:p>
    <w:p w:rsidR="002A4351" w:rsidRDefault="002A4351" w:rsidP="002A4351">
      <w:pPr>
        <w:tabs>
          <w:tab w:val="left" w:pos="426"/>
        </w:tabs>
        <w:ind w:left="567" w:hanging="567"/>
        <w:jc w:val="left"/>
        <w:rPr>
          <w:lang w:eastAsia="hr-HR"/>
        </w:rPr>
      </w:pPr>
    </w:p>
    <w:p w:rsidR="002A4351" w:rsidRDefault="002A4351" w:rsidP="002A4351">
      <w:pPr>
        <w:tabs>
          <w:tab w:val="left" w:pos="426"/>
        </w:tabs>
        <w:ind w:left="567" w:hanging="567"/>
        <w:jc w:val="left"/>
        <w:rPr>
          <w:lang w:eastAsia="hr-HR"/>
        </w:rPr>
      </w:pPr>
    </w:p>
    <w:p w:rsidR="002A4351" w:rsidRDefault="002A4351" w:rsidP="002A4351">
      <w:pPr>
        <w:tabs>
          <w:tab w:val="left" w:pos="426"/>
        </w:tabs>
        <w:ind w:left="567" w:hanging="567"/>
        <w:jc w:val="left"/>
        <w:rPr>
          <w:lang w:eastAsia="hr-HR"/>
        </w:rPr>
      </w:pPr>
    </w:p>
    <w:p w:rsidR="002A4351" w:rsidRDefault="002A4351" w:rsidP="002A4351">
      <w:pPr>
        <w:tabs>
          <w:tab w:val="left" w:pos="426"/>
        </w:tabs>
        <w:ind w:left="567" w:hanging="567"/>
        <w:jc w:val="left"/>
        <w:rPr>
          <w:lang w:eastAsia="hr-HR"/>
        </w:rPr>
      </w:pPr>
    </w:p>
    <w:p w:rsidR="002A4351" w:rsidRDefault="00BA3BF9" w:rsidP="002A4351">
      <w:pPr>
        <w:tabs>
          <w:tab w:val="left" w:pos="426"/>
        </w:tabs>
        <w:ind w:left="567" w:hanging="567"/>
        <w:jc w:val="left"/>
        <w:rPr>
          <w:lang w:eastAsia="hr-HR"/>
        </w:rPr>
      </w:pPr>
      <w:r>
        <w:rPr>
          <w:noProof/>
          <w:lang w:eastAsia="hr-HR"/>
        </w:rPr>
        <w:drawing>
          <wp:anchor distT="0" distB="0" distL="114300" distR="114300" simplePos="0" relativeHeight="251729920" behindDoc="0" locked="0" layoutInCell="1" allowOverlap="1" wp14:anchorId="2F3C0516" wp14:editId="2C9BF6D5">
            <wp:simplePos x="0" y="0"/>
            <wp:positionH relativeFrom="column">
              <wp:posOffset>5313680</wp:posOffset>
            </wp:positionH>
            <wp:positionV relativeFrom="paragraph">
              <wp:posOffset>161925</wp:posOffset>
            </wp:positionV>
            <wp:extent cx="694690" cy="687705"/>
            <wp:effectExtent l="19050" t="38100" r="29210" b="74295"/>
            <wp:wrapNone/>
            <wp:docPr id="454" name="Slika 454" descr="Dont Forget Smiley 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Dont Forget Smiley Image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773167">
                      <a:off x="0" y="0"/>
                      <a:ext cx="694690" cy="687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A4351" w:rsidRDefault="002A4351" w:rsidP="002A4351">
      <w:pPr>
        <w:tabs>
          <w:tab w:val="left" w:pos="426"/>
        </w:tabs>
        <w:ind w:left="567" w:hanging="567"/>
        <w:jc w:val="left"/>
        <w:rPr>
          <w:lang w:eastAsia="hr-HR"/>
        </w:rPr>
      </w:pPr>
    </w:p>
    <w:p w:rsidR="002A4351" w:rsidRDefault="002A4351" w:rsidP="002A4351">
      <w:pPr>
        <w:tabs>
          <w:tab w:val="left" w:pos="426"/>
        </w:tabs>
        <w:ind w:left="567" w:hanging="567"/>
        <w:jc w:val="left"/>
        <w:rPr>
          <w:lang w:eastAsia="hr-HR"/>
        </w:rPr>
      </w:pPr>
    </w:p>
    <w:p w:rsidR="002A4351" w:rsidRDefault="002A4351" w:rsidP="002A4351">
      <w:pPr>
        <w:tabs>
          <w:tab w:val="left" w:pos="426"/>
        </w:tabs>
        <w:ind w:left="567" w:hanging="567"/>
        <w:jc w:val="left"/>
        <w:rPr>
          <w:lang w:eastAsia="hr-HR"/>
        </w:rPr>
      </w:pPr>
    </w:p>
    <w:p w:rsidR="002A4351" w:rsidRDefault="002A4351" w:rsidP="002A4351">
      <w:pPr>
        <w:tabs>
          <w:tab w:val="left" w:pos="426"/>
        </w:tabs>
        <w:ind w:left="567" w:hanging="567"/>
        <w:jc w:val="left"/>
        <w:rPr>
          <w:lang w:eastAsia="hr-HR"/>
        </w:rPr>
      </w:pPr>
    </w:p>
    <w:p w:rsidR="002A4351" w:rsidRDefault="002A4351" w:rsidP="002A4351">
      <w:pPr>
        <w:tabs>
          <w:tab w:val="left" w:pos="426"/>
        </w:tabs>
        <w:ind w:left="567" w:hanging="567"/>
        <w:jc w:val="left"/>
        <w:rPr>
          <w:lang w:eastAsia="hr-HR"/>
        </w:rPr>
      </w:pPr>
    </w:p>
    <w:p w:rsidR="002A4351" w:rsidRDefault="002A4351" w:rsidP="002A4351">
      <w:pPr>
        <w:tabs>
          <w:tab w:val="left" w:pos="426"/>
        </w:tabs>
        <w:ind w:left="567" w:hanging="567"/>
        <w:jc w:val="left"/>
        <w:rPr>
          <w:lang w:eastAsia="hr-HR"/>
        </w:rPr>
      </w:pPr>
    </w:p>
    <w:p w:rsidR="002A4351" w:rsidRDefault="002A4351" w:rsidP="002A4351">
      <w:pPr>
        <w:tabs>
          <w:tab w:val="left" w:pos="426"/>
        </w:tabs>
        <w:ind w:left="567" w:hanging="567"/>
        <w:jc w:val="left"/>
        <w:rPr>
          <w:lang w:eastAsia="hr-HR"/>
        </w:rPr>
      </w:pPr>
    </w:p>
    <w:p w:rsidR="002A4351" w:rsidRDefault="002A4351" w:rsidP="002A4351">
      <w:pPr>
        <w:tabs>
          <w:tab w:val="left" w:pos="426"/>
        </w:tabs>
        <w:ind w:left="567" w:hanging="567"/>
        <w:jc w:val="left"/>
        <w:rPr>
          <w:lang w:eastAsia="hr-HR"/>
        </w:rPr>
      </w:pPr>
    </w:p>
    <w:p w:rsidR="002A4351" w:rsidRDefault="002A4351" w:rsidP="002A4351">
      <w:pPr>
        <w:tabs>
          <w:tab w:val="left" w:pos="426"/>
        </w:tabs>
        <w:ind w:left="567" w:hanging="567"/>
        <w:jc w:val="left"/>
        <w:rPr>
          <w:lang w:eastAsia="hr-HR"/>
        </w:rPr>
      </w:pPr>
    </w:p>
    <w:p w:rsidR="002A4351" w:rsidRDefault="002A4351" w:rsidP="002A4351">
      <w:pPr>
        <w:tabs>
          <w:tab w:val="left" w:pos="426"/>
        </w:tabs>
        <w:ind w:left="567" w:hanging="567"/>
        <w:jc w:val="left"/>
        <w:rPr>
          <w:lang w:eastAsia="hr-HR"/>
        </w:rPr>
      </w:pPr>
    </w:p>
    <w:p w:rsidR="002A4351" w:rsidRDefault="002A4351" w:rsidP="002A4351">
      <w:pPr>
        <w:tabs>
          <w:tab w:val="left" w:pos="426"/>
        </w:tabs>
        <w:ind w:left="567" w:hanging="567"/>
        <w:jc w:val="left"/>
        <w:rPr>
          <w:lang w:eastAsia="hr-HR"/>
        </w:rPr>
      </w:pPr>
    </w:p>
    <w:p w:rsidR="009E26C6" w:rsidRDefault="009E26C6" w:rsidP="002A4351">
      <w:pPr>
        <w:jc w:val="left"/>
      </w:pPr>
    </w:p>
    <w:p w:rsidR="002A4351" w:rsidRDefault="002A4351" w:rsidP="002A4351">
      <w:pPr>
        <w:jc w:val="left"/>
      </w:pPr>
      <w:r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 wp14:anchorId="0803D47F" wp14:editId="15FBCAEE">
                <wp:simplePos x="0" y="0"/>
                <wp:positionH relativeFrom="column">
                  <wp:posOffset>4293870</wp:posOffset>
                </wp:positionH>
                <wp:positionV relativeFrom="paragraph">
                  <wp:posOffset>62865</wp:posOffset>
                </wp:positionV>
                <wp:extent cx="2217420" cy="1968500"/>
                <wp:effectExtent l="0" t="0" r="0" b="0"/>
                <wp:wrapNone/>
                <wp:docPr id="451" name="Grupa 4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17420" cy="1968500"/>
                          <a:chOff x="0" y="0"/>
                          <a:chExt cx="2217420" cy="1968500"/>
                        </a:xfrm>
                      </wpg:grpSpPr>
                      <wps:wsp>
                        <wps:cNvPr id="43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59080" y="998220"/>
                            <a:ext cx="906780" cy="525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5C293E" w:rsidRDefault="00CC4E2A" w:rsidP="002A4351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</w:rPr>
                              </w:pPr>
                              <w:r w:rsidRPr="001865C9">
                                <w:rPr>
                                  <w:b/>
                                  <w:i/>
                                  <w:position w:val="-24"/>
                                  <w:sz w:val="20"/>
                                </w:rPr>
                                <w:object w:dxaOrig="900" w:dyaOrig="620">
                                  <v:shape id="_x0000_i1076" type="#_x0000_t75" style="width:48pt;height:30pt" o:ole="">
                                    <v:imagedata r:id="rId143" o:title=""/>
                                  </v:shape>
                                  <o:OLEObject Type="Embed" ProgID="Equation.DSMT4" ShapeID="_x0000_i1076" DrawAspect="Content" ObjectID="_1593462575" r:id="rId144"/>
                                </w:object>
                              </w:r>
                              <w:r>
                                <w:rPr>
                                  <w:b/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4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648460" cy="288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090D22" w:rsidRDefault="00CC4E2A" w:rsidP="002A4351">
                              <w:pPr>
                                <w:rPr>
                                  <w:i/>
                                  <w:sz w:val="16"/>
                                </w:rPr>
                              </w:pPr>
                              <w:r w:rsidRPr="00090D22">
                                <w:rPr>
                                  <w:sz w:val="20"/>
                                  <w:u w:val="single"/>
                                </w:rPr>
                                <w:t>pravokutni troku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47" name="Slika 447"/>
                          <pic:cNvPicPr>
                            <a:picLocks noChangeAspect="1"/>
                          </pic:cNvPicPr>
                        </pic:nvPicPr>
                        <pic:blipFill>
                          <a:blip r:embed="rId14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97180" y="342900"/>
                            <a:ext cx="708660" cy="4419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4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66700" y="792480"/>
                            <a:ext cx="1075281" cy="2734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E53979" w:rsidRDefault="00CC4E2A" w:rsidP="002A4351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i/>
                                  <w:sz w:val="20"/>
                                </w:rPr>
                              </w:pPr>
                              <w:r w:rsidRPr="00E53979">
                                <w:rPr>
                                  <w:i/>
                                  <w:sz w:val="20"/>
                                </w:rPr>
                                <w:t>O = a + b + 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4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75260" y="1432560"/>
                            <a:ext cx="2042160" cy="5359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Default="00CC4E2A" w:rsidP="002A4351">
                              <w:pPr>
                                <w:jc w:val="left"/>
                                <w:rPr>
                                  <w:sz w:val="20"/>
                                  <w:szCs w:val="22"/>
                                </w:rPr>
                              </w:pPr>
                              <w:r>
                                <w:rPr>
                                  <w:sz w:val="20"/>
                                  <w:szCs w:val="22"/>
                                </w:rPr>
                                <w:t>a, b - katete (stranice uz pravi kut)</w:t>
                              </w:r>
                            </w:p>
                            <w:p w:rsidR="00CC4E2A" w:rsidRDefault="00CC4E2A" w:rsidP="002A4351">
                              <w:pPr>
                                <w:jc w:val="left"/>
                                <w:rPr>
                                  <w:sz w:val="20"/>
                                  <w:szCs w:val="22"/>
                                </w:rPr>
                              </w:pPr>
                              <w:r>
                                <w:rPr>
                                  <w:sz w:val="20"/>
                                  <w:szCs w:val="22"/>
                                </w:rPr>
                                <w:t xml:space="preserve">c - hipotenuza  (stranica nasuprot </w:t>
                              </w:r>
                            </w:p>
                            <w:p w:rsidR="00CC4E2A" w:rsidRPr="005C293E" w:rsidRDefault="00CC4E2A" w:rsidP="002A4351">
                              <w:pPr>
                                <w:tabs>
                                  <w:tab w:val="left" w:pos="284"/>
                                </w:tabs>
                                <w:jc w:val="left"/>
                                <w:rPr>
                                  <w:sz w:val="20"/>
                                  <w:szCs w:val="22"/>
                                </w:rPr>
                              </w:pPr>
                              <w:r>
                                <w:rPr>
                                  <w:sz w:val="20"/>
                                  <w:szCs w:val="22"/>
                                </w:rPr>
                                <w:t xml:space="preserve">       pravom kutu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5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013460" y="982980"/>
                            <a:ext cx="906780" cy="525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5C293E" w:rsidRDefault="00CC4E2A" w:rsidP="002A4351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</w:rPr>
                              </w:pPr>
                              <w:r w:rsidRPr="001865C9">
                                <w:rPr>
                                  <w:b/>
                                  <w:i/>
                                  <w:position w:val="-24"/>
                                  <w:sz w:val="20"/>
                                </w:rPr>
                                <w:object w:dxaOrig="940" w:dyaOrig="620">
                                  <v:shape id="_x0000_i1078" type="#_x0000_t75" style="width:48pt;height:30pt" o:ole="">
                                    <v:imagedata r:id="rId146" o:title=""/>
                                  </v:shape>
                                  <o:OLEObject Type="Embed" ProgID="Equation.DSMT4" ShapeID="_x0000_i1078" DrawAspect="Content" ObjectID="_1593462576" r:id="rId147"/>
                                </w:object>
                              </w:r>
                              <w:r>
                                <w:rPr>
                                  <w:b/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451" o:spid="_x0000_s1364" style="position:absolute;margin-left:338.1pt;margin-top:4.95pt;width:174.6pt;height:155pt;z-index:251654144" coordsize="22174,1968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">
                <v:shape id="_x0000_s1365" type="#_x0000_t202" style="position:absolute;left:2590;top:9982;width:9068;height:5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xNNc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bPpB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zE01xQAAANwAAAAPAAAAAAAAAAAAAAAAAJgCAABkcnMv&#10;ZG93bnJldi54bWxQSwUGAAAAAAQABAD1AAAAigMAAAAA&#10;" filled="f" stroked="f">
                  <v:textbox>
                    <w:txbxContent>
                      <w:p w:rsidR="00CC4E2A" w:rsidRPr="005C293E" w:rsidRDefault="00CC4E2A" w:rsidP="002A4351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</w:rPr>
                        </w:pPr>
                        <w:r w:rsidRPr="001865C9">
                          <w:rPr>
                            <w:b/>
                            <w:i/>
                            <w:position w:val="-24"/>
                            <w:sz w:val="20"/>
                          </w:rPr>
                          <w:object w:dxaOrig="900" w:dyaOrig="620">
                            <v:shape id="_x0000_i1076" type="#_x0000_t75" style="width:48pt;height:30pt" o:ole="">
                              <v:imagedata r:id="rId148" o:title=""/>
                            </v:shape>
                            <o:OLEObject Type="Embed" ProgID="Equation.DSMT4" ShapeID="_x0000_i1076" DrawAspect="Content" ObjectID="_1593459485" r:id="rId149"/>
                          </w:object>
                        </w:r>
                        <w:r>
                          <w:rPr>
                            <w:b/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366" type="#_x0000_t202" style="position:absolute;width:16484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OmPMQA&#10;AADcAAAADwAAAGRycy9kb3ducmV2LnhtbESPT2vCQBTE74LfYXmCN7NbidKmboIoBU8V7R/o7ZF9&#10;JqHZtyG7Nem3dwsFj8PM/IbZFKNtxZV63zjW8JAoEMSlMw1XGt7fXhaPIHxANtg6Jg2/5KHIp5MN&#10;ZsYNfKLrOVQiQthnqKEOocuk9GVNFn3iOuLoXVxvMUTZV9L0OES4beVSqbW02HBcqLGjXU3l9/nH&#10;avh4vXx9pupY7e2qG9yoJNsnqfV8Nm6fQQQawz383z4YDWm6gr8z8QjI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cjpjzEAAAA3AAAAA8AAAAAAAAAAAAAAAAAmAIAAGRycy9k&#10;b3ducmV2LnhtbFBLBQYAAAAABAAEAPUAAACJAwAAAAA=&#10;" filled="f" stroked="f">
                  <v:textbox>
                    <w:txbxContent>
                      <w:p w:rsidR="00CC4E2A" w:rsidRPr="00090D22" w:rsidRDefault="00CC4E2A" w:rsidP="002A4351">
                        <w:pPr>
                          <w:rPr>
                            <w:i/>
                            <w:sz w:val="16"/>
                          </w:rPr>
                        </w:pPr>
                        <w:r w:rsidRPr="00090D22">
                          <w:rPr>
                            <w:sz w:val="20"/>
                            <w:u w:val="single"/>
                          </w:rPr>
                          <w:t>pravokutni trokut</w:t>
                        </w:r>
                      </w:p>
                    </w:txbxContent>
                  </v:textbox>
                </v:shape>
                <v:shape id="Slika 447" o:spid="_x0000_s1367" type="#_x0000_t75" style="position:absolute;left:2971;top:3429;width:7087;height:44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YrNnDGAAAA3AAAAA8AAABkcnMvZG93bnJldi54bWxEj0FLAzEUhO+C/yE8wZvNqott16ZFFLGX&#10;FuyW9vpInruLm5c1idttf31TEDwOM98MM1sMthU9+dA4VnA/ykAQa2carhRsy/e7CYgQkQ22jknB&#10;kQIs5tdXMyyMO/An9ZtYiVTCoUAFdYxdIWXQNVkMI9cRJ+/LeYsxSV9J4/GQym0rH7LsSVpsOC3U&#10;2NFrTfp782sV5G+rk/aP491+9fFT5np6WvfbUqnbm+HlGUSkIf6H/+ilSVw+hsuZdATk/Aw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Jis2cMYAAADcAAAADwAAAAAAAAAAAAAA&#10;AACfAgAAZHJzL2Rvd25yZXYueG1sUEsFBgAAAAAEAAQA9wAAAJIDAAAAAA==&#10;">
                  <v:imagedata r:id="rId150" o:title="" chromakey="white"/>
                  <v:path arrowok="t"/>
                </v:shape>
                <v:shape id="_x0000_s1368" type="#_x0000_t202" style="position:absolute;left:2667;top:7924;width:10752;height:27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IJosAA&#10;AADcAAAADwAAAGRycy9kb3ducmV2LnhtbERPTYvCMBC9C/6HMMLeNFGq7HaNIsqCJ0XdFbwNzdiW&#10;bSalibb+e3MQPD7e93zZ2UrcqfGlYw3jkQJBnDlTcq7h9/Qz/AThA7LByjFpeJCH5aLfm2NqXMsH&#10;uh9DLmII+xQ1FCHUqZQ+K8iiH7maOHJX11gMETa5NA22MdxWcqLUTFosOTYUWNO6oOz/eLMa/nbX&#10;yzlR+3xjp3XrOiXZfkmtPwbd6htEoC68xS/31mhIkrg2nolHQC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SIJosAAAADcAAAADwAAAAAAAAAAAAAAAACYAgAAZHJzL2Rvd25y&#10;ZXYueG1sUEsFBgAAAAAEAAQA9QAAAIUDAAAAAA==&#10;" filled="f" stroked="f">
                  <v:textbox>
                    <w:txbxContent>
                      <w:p w:rsidR="00CC4E2A" w:rsidRPr="00E53979" w:rsidRDefault="00CC4E2A" w:rsidP="002A4351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i/>
                            <w:sz w:val="20"/>
                          </w:rPr>
                        </w:pPr>
                        <w:r w:rsidRPr="00E53979">
                          <w:rPr>
                            <w:i/>
                            <w:sz w:val="20"/>
                          </w:rPr>
                          <w:t>O = a + b + c</w:t>
                        </w:r>
                      </w:p>
                    </w:txbxContent>
                  </v:textbox>
                </v:shape>
                <v:shape id="_x0000_s1369" type="#_x0000_t202" style="position:absolute;left:1752;top:14325;width:20422;height:5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5gd1L8A&#10;AADcAAAADwAAAGRycy9kb3ducmV2LnhtbESPwQrCMBBE74L/EFbwIpoqIlqNIkLBm1j9gKVZ22qz&#10;KU209e+NIHgcZuYNs9l1phIvalxpWcF0EoEgzqwuOVdwvSTjJQjnkTVWlknBmxzstv3eBmNtWz7T&#10;K/W5CBB2MSoovK9jKV1WkEE3sTVx8G62MeiDbHKpG2wD3FRyFkULabDksFBgTYeCskf6NArsrB1V&#10;53SaHE7tPYlOT7qkjpQaDrr9GoSnzv/Dv/ZRK5jPV/A9E46A3H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7mB3UvwAAANwAAAAPAAAAAAAAAAAAAAAAAJgCAABkcnMvZG93bnJl&#10;di54bWxQSwUGAAAAAAQABAD1AAAAhAMAAAAA&#10;" filled="f" stroked="f" strokeweight=".5pt">
                  <v:textbox style="mso-fit-shape-to-text:t">
                    <w:txbxContent>
                      <w:p w:rsidR="00CC4E2A" w:rsidRDefault="00CC4E2A" w:rsidP="002A4351">
                        <w:pPr>
                          <w:jc w:val="left"/>
                          <w:rPr>
                            <w:sz w:val="20"/>
                            <w:szCs w:val="22"/>
                          </w:rPr>
                        </w:pPr>
                        <w:r>
                          <w:rPr>
                            <w:sz w:val="20"/>
                            <w:szCs w:val="22"/>
                          </w:rPr>
                          <w:t>a, b - katete (stranice uz pravi kut)</w:t>
                        </w:r>
                      </w:p>
                      <w:p w:rsidR="00CC4E2A" w:rsidRDefault="00CC4E2A" w:rsidP="002A4351">
                        <w:pPr>
                          <w:jc w:val="left"/>
                          <w:rPr>
                            <w:sz w:val="20"/>
                            <w:szCs w:val="22"/>
                          </w:rPr>
                        </w:pPr>
                        <w:r>
                          <w:rPr>
                            <w:sz w:val="20"/>
                            <w:szCs w:val="22"/>
                          </w:rPr>
                          <w:t xml:space="preserve">c - hipotenuza  (stranica nasuprot </w:t>
                        </w:r>
                      </w:p>
                      <w:p w:rsidR="00CC4E2A" w:rsidRPr="005C293E" w:rsidRDefault="00CC4E2A" w:rsidP="002A4351">
                        <w:pPr>
                          <w:tabs>
                            <w:tab w:val="left" w:pos="284"/>
                          </w:tabs>
                          <w:jc w:val="left"/>
                          <w:rPr>
                            <w:sz w:val="20"/>
                            <w:szCs w:val="22"/>
                          </w:rPr>
                        </w:pPr>
                        <w:r>
                          <w:rPr>
                            <w:sz w:val="20"/>
                            <w:szCs w:val="22"/>
                          </w:rPr>
                          <w:t xml:space="preserve">       pravom kutu)</w:t>
                        </w:r>
                      </w:p>
                    </w:txbxContent>
                  </v:textbox>
                </v:shape>
                <v:shape id="_x0000_s1370" type="#_x0000_t202" style="position:absolute;left:10134;top:9829;width:9068;height:5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2Teb8A&#10;AADcAAAADwAAAGRycy9kb3ducmV2LnhtbERPTYvCMBC9C/6HMII3TRSVtRpFFMHTLroqeBuasS02&#10;k9JE2/33m4Pg8fG+l+vWluJFtS8caxgNFQji1JmCMw3n3/3gC4QPyAZLx6ThjzysV93OEhPjGj7S&#10;6xQyEUPYJ6ghD6FKpPRpThb90FXEkbu72mKIsM6kqbGJ4baUY6Vm0mLBsSHHirY5pY/T02q4fN9v&#10;14n6yXZ2WjWuVZLtXGrd77WbBYhAbfiI3+6D0TCZxvnxTDwC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SjZN5vwAAANwAAAAPAAAAAAAAAAAAAAAAAJgCAABkcnMvZG93bnJl&#10;di54bWxQSwUGAAAAAAQABAD1AAAAhAMAAAAA&#10;" filled="f" stroked="f">
                  <v:textbox>
                    <w:txbxContent>
                      <w:p w:rsidR="00CC4E2A" w:rsidRPr="005C293E" w:rsidRDefault="00CC4E2A" w:rsidP="002A4351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</w:rPr>
                        </w:pPr>
                        <w:r w:rsidRPr="001865C9">
                          <w:rPr>
                            <w:b/>
                            <w:i/>
                            <w:position w:val="-24"/>
                            <w:sz w:val="20"/>
                          </w:rPr>
                          <w:object w:dxaOrig="940" w:dyaOrig="620">
                            <v:shape id="_x0000_i1078" type="#_x0000_t75" style="width:48pt;height:30pt" o:ole="">
                              <v:imagedata r:id="rId151" o:title=""/>
                            </v:shape>
                            <o:OLEObject Type="Embed" ProgID="Equation.DSMT4" ShapeID="_x0000_i1078" DrawAspect="Content" ObjectID="_1593459486" r:id="rId152"/>
                          </w:object>
                        </w:r>
                        <w:r>
                          <w:rPr>
                            <w:b/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77A4C82D" wp14:editId="07A05DA3">
                <wp:simplePos x="0" y="0"/>
                <wp:positionH relativeFrom="column">
                  <wp:posOffset>2834640</wp:posOffset>
                </wp:positionH>
                <wp:positionV relativeFrom="paragraph">
                  <wp:posOffset>58420</wp:posOffset>
                </wp:positionV>
                <wp:extent cx="1648460" cy="1424940"/>
                <wp:effectExtent l="0" t="0" r="0" b="3810"/>
                <wp:wrapNone/>
                <wp:docPr id="441" name="Grupa 4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48460" cy="1424940"/>
                          <a:chOff x="0" y="0"/>
                          <a:chExt cx="1648460" cy="1424940"/>
                        </a:xfrm>
                      </wpg:grpSpPr>
                      <wps:wsp>
                        <wps:cNvPr id="43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365760" y="899160"/>
                            <a:ext cx="906780" cy="525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5C293E" w:rsidRDefault="00CC4E2A" w:rsidP="002A4351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</w:rPr>
                              </w:pPr>
                              <w:r w:rsidRPr="001865C9">
                                <w:rPr>
                                  <w:b/>
                                  <w:i/>
                                  <w:position w:val="-24"/>
                                  <w:sz w:val="20"/>
                                </w:rPr>
                                <w:object w:dxaOrig="980" w:dyaOrig="620">
                                  <v:shape id="_x0000_i1080" type="#_x0000_t75" style="width:48pt;height:30pt" o:ole="">
                                    <v:imagedata r:id="rId153" o:title=""/>
                                  </v:shape>
                                  <o:OLEObject Type="Embed" ProgID="Equation.DSMT4" ShapeID="_x0000_i1080" DrawAspect="Content" ObjectID="_1593462577" r:id="rId154"/>
                                </w:object>
                              </w:r>
                              <w:r>
                                <w:rPr>
                                  <w:b/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3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648460" cy="288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44526F" w:rsidRDefault="00CC4E2A" w:rsidP="002A4351">
                              <w:pPr>
                                <w:tabs>
                                  <w:tab w:val="left" w:pos="426"/>
                                  <w:tab w:val="left" w:pos="2340"/>
                                  <w:tab w:val="left" w:pos="4500"/>
                                  <w:tab w:val="left" w:pos="6840"/>
                                </w:tabs>
                                <w:rPr>
                                  <w:sz w:val="20"/>
                                </w:rPr>
                              </w:pPr>
                              <w:r w:rsidRPr="0044526F">
                                <w:rPr>
                                  <w:sz w:val="20"/>
                                  <w:u w:val="single"/>
                                </w:rPr>
                                <w:t>jednakostranični trokut</w:t>
                              </w:r>
                              <w:r w:rsidRPr="0044526F">
                                <w:rPr>
                                  <w:sz w:val="20"/>
                                </w:rPr>
                                <w:tab/>
                              </w:r>
                            </w:p>
                            <w:p w:rsidR="00CC4E2A" w:rsidRPr="0044526F" w:rsidRDefault="00CC4E2A" w:rsidP="002A4351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37" name="Slika 437"/>
                          <pic:cNvPicPr>
                            <a:picLocks noChangeAspect="1"/>
                          </pic:cNvPicPr>
                        </pic:nvPicPr>
                        <pic:blipFill>
                          <a:blip r:embed="rId15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57200" y="198120"/>
                            <a:ext cx="487680" cy="4953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3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723900"/>
                            <a:ext cx="647065" cy="273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44526F" w:rsidRDefault="00CC4E2A" w:rsidP="002A4351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i/>
                                  <w:sz w:val="20"/>
                                </w:rPr>
                              </w:pPr>
                              <w:r w:rsidRPr="0044526F">
                                <w:rPr>
                                  <w:i/>
                                  <w:sz w:val="20"/>
                                </w:rPr>
                                <w:t>O = 3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441" o:spid="_x0000_s1371" style="position:absolute;margin-left:223.2pt;margin-top:4.6pt;width:129.8pt;height:112.2pt;z-index:251653120" coordsize="16484,142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">
                <v:shape id="_x0000_s1372" type="#_x0000_t202" style="position:absolute;left:3657;top:8991;width:9068;height:5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7TQsQA&#10;AADcAAAADwAAAGRycy9kb3ducmV2LnhtbESPQWvCQBSE74L/YXkFb7qrVbGpq4il0JNiWgu9PbLP&#10;JDT7NmRXE/+9Kwgeh5n5hlmuO1uJCzW+dKxhPFIgiDNnSs41/Hx/DhcgfEA2WDkmDVfysF71e0tM&#10;jGv5QJc05CJC2CeooQihTqT0WUEW/cjVxNE7ucZiiLLJpWmwjXBbyYlSc2mx5LhQYE3bgrL/9Gw1&#10;HHenv9+p2ucfdla3rlOS7ZvUevDSbd5BBOrCM/xofxkN09cx3M/EIy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e00LEAAAA3AAAAA8AAAAAAAAAAAAAAAAAmAIAAGRycy9k&#10;b3ducmV2LnhtbFBLBQYAAAAABAAEAPUAAACJAwAAAAA=&#10;" filled="f" stroked="f">
                  <v:textbox>
                    <w:txbxContent>
                      <w:p w:rsidR="00CC4E2A" w:rsidRPr="005C293E" w:rsidRDefault="00CC4E2A" w:rsidP="002A4351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</w:rPr>
                        </w:pPr>
                        <w:r w:rsidRPr="001865C9">
                          <w:rPr>
                            <w:b/>
                            <w:i/>
                            <w:position w:val="-24"/>
                            <w:sz w:val="20"/>
                          </w:rPr>
                          <w:object w:dxaOrig="980" w:dyaOrig="620">
                            <v:shape id="_x0000_i1080" type="#_x0000_t75" style="width:48pt;height:30pt" o:ole="">
                              <v:imagedata r:id="rId156" o:title=""/>
                            </v:shape>
                            <o:OLEObject Type="Embed" ProgID="Equation.DSMT4" ShapeID="_x0000_i1080" DrawAspect="Content" ObjectID="_1593459487" r:id="rId157"/>
                          </w:object>
                        </w:r>
                        <w:r>
                          <w:rPr>
                            <w:b/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373" type="#_x0000_t202" style="position:absolute;width:16484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dLN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/Jx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/3SzbEAAAA3AAAAA8AAAAAAAAAAAAAAAAAmAIAAGRycy9k&#10;b3ducmV2LnhtbFBLBQYAAAAABAAEAPUAAACJAwAAAAA=&#10;" filled="f" stroked="f">
                  <v:textbox>
                    <w:txbxContent>
                      <w:p w:rsidR="00CC4E2A" w:rsidRPr="0044526F" w:rsidRDefault="00CC4E2A" w:rsidP="002A4351">
                        <w:pPr>
                          <w:tabs>
                            <w:tab w:val="left" w:pos="426"/>
                            <w:tab w:val="left" w:pos="2340"/>
                            <w:tab w:val="left" w:pos="4500"/>
                            <w:tab w:val="left" w:pos="6840"/>
                          </w:tabs>
                          <w:rPr>
                            <w:sz w:val="20"/>
                          </w:rPr>
                        </w:pPr>
                        <w:r w:rsidRPr="0044526F">
                          <w:rPr>
                            <w:sz w:val="20"/>
                            <w:u w:val="single"/>
                          </w:rPr>
                          <w:t>jednakostranični trokut</w:t>
                        </w:r>
                        <w:r w:rsidRPr="0044526F">
                          <w:rPr>
                            <w:sz w:val="20"/>
                          </w:rPr>
                          <w:tab/>
                        </w:r>
                      </w:p>
                      <w:p w:rsidR="00CC4E2A" w:rsidRPr="0044526F" w:rsidRDefault="00CC4E2A" w:rsidP="002A4351">
                        <w:pPr>
                          <w:rPr>
                            <w:i/>
                            <w:sz w:val="20"/>
                          </w:rPr>
                        </w:pPr>
                      </w:p>
                    </w:txbxContent>
                  </v:textbox>
                </v:shape>
                <v:shape id="Slika 437" o:spid="_x0000_s1374" type="#_x0000_t75" style="position:absolute;left:4572;top:1981;width:4876;height:495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hxBPrGAAAA3AAAAA8AAABkcnMvZG93bnJldi54bWxEj09rwkAUxO+C32F5Qm+6sZX+SbOKCCWC&#10;XpoWxNtr9jUJZt+G7MZEP70rFHocZuY3TLIaTC3O1LrKsoL5LAJBnFtdcaHg++tj+grCeWSNtWVS&#10;cCEHq+V4lGCsbc+fdM58IQKEXYwKSu+bWEqXl2TQzWxDHLxf2xr0QbaF1C32AW5q+RhFz9JgxWGh&#10;xIY2JeWnrDMK3DY9vO31/GfjdcbVcXdNu+Kq1MNkWL+D8DT4//Bfe6sVLJ5e4H4mHAG5vA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6HEE+sYAAADcAAAADwAAAAAAAAAAAAAA&#10;AACfAgAAZHJzL2Rvd25yZXYueG1sUEsFBgAAAAAEAAQA9wAAAJIDAAAAAA==&#10;">
                  <v:imagedata r:id="rId158" o:title="" chromakey="white"/>
                  <v:path arrowok="t"/>
                </v:shape>
                <v:shape id="_x0000_s1375" type="#_x0000_t202" style="position:absolute;left:4572;top:7239;width:6470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R638AA&#10;AADcAAAADwAAAGRycy9kb3ducmV2LnhtbERPy4rCMBTdC/5DuII7TXwyVqOIMjArRWdGcHdprm2x&#10;uSlNxnb+3iwEl4fzXm1aW4oH1b5wrGE0VCCIU2cKzjT8fH8OPkD4gGywdEwa/snDZt3trDAxruET&#10;Pc4hEzGEfYIa8hCqREqf5mTRD11FHLmbqy2GCOtMmhqbGG5LOVZqLi0WHBtyrGiXU3o//1kNv4fb&#10;9TJVx2xvZ1XjWiXZLqTW/V67XYII1Ia3+OX+Mhqmk7g2nolH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SR638AAAADcAAAADwAAAAAAAAAAAAAAAACYAgAAZHJzL2Rvd25y&#10;ZXYueG1sUEsFBgAAAAAEAAQA9QAAAIUDAAAAAA==&#10;" filled="f" stroked="f">
                  <v:textbox>
                    <w:txbxContent>
                      <w:p w:rsidR="00CC4E2A" w:rsidRPr="0044526F" w:rsidRDefault="00CC4E2A" w:rsidP="002A4351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i/>
                            <w:sz w:val="20"/>
                          </w:rPr>
                        </w:pPr>
                        <w:r w:rsidRPr="0044526F">
                          <w:rPr>
                            <w:i/>
                            <w:sz w:val="20"/>
                          </w:rPr>
                          <w:t>O = 3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 wp14:anchorId="2E34F049" wp14:editId="3FF2F198">
                <wp:simplePos x="0" y="0"/>
                <wp:positionH relativeFrom="column">
                  <wp:posOffset>1505585</wp:posOffset>
                </wp:positionH>
                <wp:positionV relativeFrom="paragraph">
                  <wp:posOffset>58420</wp:posOffset>
                </wp:positionV>
                <wp:extent cx="1606550" cy="1905635"/>
                <wp:effectExtent l="0" t="0" r="0" b="0"/>
                <wp:wrapNone/>
                <wp:docPr id="433" name="Grupa 4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6550" cy="1905635"/>
                          <a:chOff x="0" y="0"/>
                          <a:chExt cx="1606651" cy="1905635"/>
                        </a:xfrm>
                      </wpg:grpSpPr>
                      <wps:wsp>
                        <wps:cNvPr id="42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606651" cy="2894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44526F" w:rsidRDefault="00CC4E2A" w:rsidP="002A4351">
                              <w:pPr>
                                <w:tabs>
                                  <w:tab w:val="left" w:pos="426"/>
                                  <w:tab w:val="left" w:pos="2340"/>
                                  <w:tab w:val="left" w:pos="4500"/>
                                  <w:tab w:val="left" w:pos="6840"/>
                                </w:tabs>
                                <w:rPr>
                                  <w:sz w:val="20"/>
                                </w:rPr>
                              </w:pPr>
                              <w:r w:rsidRPr="0044526F">
                                <w:rPr>
                                  <w:sz w:val="20"/>
                                  <w:u w:val="single"/>
                                </w:rPr>
                                <w:t>jednakokračni trokut</w:t>
                              </w:r>
                              <w:r w:rsidRPr="0044526F">
                                <w:rPr>
                                  <w:sz w:val="20"/>
                                </w:rPr>
                                <w:tab/>
                              </w:r>
                            </w:p>
                            <w:p w:rsidR="00CC4E2A" w:rsidRPr="0044526F" w:rsidRDefault="00CC4E2A" w:rsidP="002A4351">
                              <w:pPr>
                                <w:rPr>
                                  <w:i/>
                                  <w:sz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26" name="Slika 426"/>
                          <pic:cNvPicPr>
                            <a:picLocks noChangeAspect="1"/>
                          </pic:cNvPicPr>
                        </pic:nvPicPr>
                        <pic:blipFill>
                          <a:blip r:embed="rId15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64820" y="236220"/>
                            <a:ext cx="464820" cy="6858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2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381000" y="906780"/>
                            <a:ext cx="1075333" cy="2735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44526F" w:rsidRDefault="00CC4E2A" w:rsidP="002A4351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i/>
                                  <w:sz w:val="20"/>
                                </w:rPr>
                              </w:pPr>
                              <w:r w:rsidRPr="0044526F">
                                <w:rPr>
                                  <w:i/>
                                  <w:sz w:val="20"/>
                                </w:rPr>
                                <w:t>O = a + 2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2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327660" y="1516380"/>
                            <a:ext cx="829945" cy="3892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Default="00CC4E2A" w:rsidP="002A4351">
                              <w:pPr>
                                <w:jc w:val="left"/>
                                <w:rPr>
                                  <w:sz w:val="20"/>
                                  <w:szCs w:val="22"/>
                                </w:rPr>
                              </w:pPr>
                              <w:r>
                                <w:rPr>
                                  <w:sz w:val="20"/>
                                  <w:szCs w:val="22"/>
                                </w:rPr>
                                <w:t>a - osnovica</w:t>
                              </w:r>
                            </w:p>
                            <w:p w:rsidR="00CC4E2A" w:rsidRPr="005C293E" w:rsidRDefault="00CC4E2A" w:rsidP="002A4351">
                              <w:pPr>
                                <w:jc w:val="left"/>
                                <w:rPr>
                                  <w:sz w:val="20"/>
                                  <w:szCs w:val="22"/>
                                </w:rPr>
                              </w:pPr>
                              <w:r>
                                <w:rPr>
                                  <w:sz w:val="20"/>
                                  <w:szCs w:val="22"/>
                                </w:rPr>
                                <w:t>b - krac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3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66700" y="1074420"/>
                            <a:ext cx="906780" cy="525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5C293E" w:rsidRDefault="00CC4E2A" w:rsidP="002A4351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</w:rPr>
                              </w:pPr>
                              <w:r w:rsidRPr="001865C9">
                                <w:rPr>
                                  <w:b/>
                                  <w:i/>
                                  <w:position w:val="-24"/>
                                  <w:sz w:val="20"/>
                                </w:rPr>
                                <w:object w:dxaOrig="980" w:dyaOrig="620">
                                  <v:shape id="_x0000_i1082" type="#_x0000_t75" style="width:48pt;height:30pt" o:ole="">
                                    <v:imagedata r:id="rId153" o:title=""/>
                                  </v:shape>
                                  <o:OLEObject Type="Embed" ProgID="Equation.DSMT4" ShapeID="_x0000_i1082" DrawAspect="Content" ObjectID="_1593462578" r:id="rId160"/>
                                </w:object>
                              </w:r>
                              <w:r>
                                <w:rPr>
                                  <w:b/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433" o:spid="_x0000_s1376" style="position:absolute;margin-left:118.55pt;margin-top:4.6pt;width:126.5pt;height:150.05pt;z-index:251652096" coordsize="16066,1905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">
                <v:shape id="_x0000_s1377" type="#_x0000_t202" style="position:absolute;width:16066;height:28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xDnM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2Kewu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8Q5zEAAAA3AAAAA8AAAAAAAAAAAAAAAAAmAIAAGRycy9k&#10;b3ducmV2LnhtbFBLBQYAAAAABAAEAPUAAACJAwAAAAA=&#10;" filled="f" stroked="f">
                  <v:textbox>
                    <w:txbxContent>
                      <w:p w:rsidR="00CC4E2A" w:rsidRPr="0044526F" w:rsidRDefault="00CC4E2A" w:rsidP="002A4351">
                        <w:pPr>
                          <w:tabs>
                            <w:tab w:val="left" w:pos="426"/>
                            <w:tab w:val="left" w:pos="2340"/>
                            <w:tab w:val="left" w:pos="4500"/>
                            <w:tab w:val="left" w:pos="6840"/>
                          </w:tabs>
                          <w:rPr>
                            <w:sz w:val="20"/>
                          </w:rPr>
                        </w:pPr>
                        <w:r w:rsidRPr="0044526F">
                          <w:rPr>
                            <w:sz w:val="20"/>
                            <w:u w:val="single"/>
                          </w:rPr>
                          <w:t>jednakokračni trokut</w:t>
                        </w:r>
                        <w:r w:rsidRPr="0044526F">
                          <w:rPr>
                            <w:sz w:val="20"/>
                          </w:rPr>
                          <w:tab/>
                        </w:r>
                      </w:p>
                      <w:p w:rsidR="00CC4E2A" w:rsidRPr="0044526F" w:rsidRDefault="00CC4E2A" w:rsidP="002A4351">
                        <w:pPr>
                          <w:rPr>
                            <w:i/>
                            <w:sz w:val="16"/>
                          </w:rPr>
                        </w:pPr>
                      </w:p>
                    </w:txbxContent>
                  </v:textbox>
                </v:shape>
                <v:shape id="Slika 426" o:spid="_x0000_s1378" type="#_x0000_t75" style="position:absolute;left:4648;top:2362;width:4648;height:6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vRm3TGAAAA3AAAAA8AAABkcnMvZG93bnJldi54bWxEj0FrwkAUhO+F/oflFbzVjSLSRtcggq2S&#10;g2gL4u2Zfc2myb4N2VXTf98VCj0OM/MNM89624grdb5yrGA0TEAQF05XXCr4/Fg/v4DwAVlj45gU&#10;/JCHbPH4MMdUuxvv6XoIpYgQ9ikqMCG0qZS+MGTRD11LHL0v11kMUXal1B3eItw2cpwkU2mx4rhg&#10;sKWVoaI+XKyC07HOv1/9Lpcbft+e37ZmkpteqcFTv5yBCNSH//Bfe6MVTMZTuJ+JR0Aufg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29GbdMYAAADcAAAADwAAAAAAAAAAAAAA&#10;AACfAgAAZHJzL2Rvd25yZXYueG1sUEsFBgAAAAAEAAQA9wAAAJIDAAAAAA==&#10;">
                  <v:imagedata r:id="rId161" o:title="" chromakey="white"/>
                  <v:path arrowok="t"/>
                </v:shape>
                <v:shape id="_x0000_s1379" type="#_x0000_t202" style="position:absolute;left:3810;top:9067;width:10753;height:27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J4cM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08k7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ieHDEAAAA3AAAAA8AAAAAAAAAAAAAAAAAmAIAAGRycy9k&#10;b3ducmV2LnhtbFBLBQYAAAAABAAEAPUAAACJAwAAAAA=&#10;" filled="f" stroked="f">
                  <v:textbox>
                    <w:txbxContent>
                      <w:p w:rsidR="00CC4E2A" w:rsidRPr="0044526F" w:rsidRDefault="00CC4E2A" w:rsidP="002A4351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i/>
                            <w:sz w:val="20"/>
                          </w:rPr>
                        </w:pPr>
                        <w:r w:rsidRPr="0044526F">
                          <w:rPr>
                            <w:i/>
                            <w:sz w:val="20"/>
                          </w:rPr>
                          <w:t>O = a + 2b</w:t>
                        </w:r>
                      </w:p>
                    </w:txbxContent>
                  </v:textbox>
                </v:shape>
                <v:shape id="_x0000_s1380" type="#_x0000_t202" style="position:absolute;left:3276;top:15163;width:8300;height:38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td77wA&#10;AADcAAAADwAAAGRycy9kb3ducmV2LnhtbERPSwrCMBDdC94hjOBGNLWISDWKCAV3YvUAQzO21WZS&#10;mtTW25uF4PLx/rvDYGrxptZVlhUsFxEI4tzqigsF91s634BwHlljbZkUfMjBYT8e7TDRtucrvTNf&#10;iBDCLkEFpfdNIqXLSzLoFrYhDtzDtgZ9gG0hdYt9CDe1jKNoLQ1WHBpKbOhUUv7KOqPAxv2svmbL&#10;9HTpn2l06eiWOVJqOhmOWxCeBv8X/9xnrWAVh7XhTDgCcv8F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JC13vvAAAANwAAAAPAAAAAAAAAAAAAAAAAJgCAABkcnMvZG93bnJldi54&#10;bWxQSwUGAAAAAAQABAD1AAAAgQMAAAAA&#10;" filled="f" stroked="f" strokeweight=".5pt">
                  <v:textbox style="mso-fit-shape-to-text:t">
                    <w:txbxContent>
                      <w:p w:rsidR="00CC4E2A" w:rsidRDefault="00CC4E2A" w:rsidP="002A4351">
                        <w:pPr>
                          <w:jc w:val="left"/>
                          <w:rPr>
                            <w:sz w:val="20"/>
                            <w:szCs w:val="22"/>
                          </w:rPr>
                        </w:pPr>
                        <w:r>
                          <w:rPr>
                            <w:sz w:val="20"/>
                            <w:szCs w:val="22"/>
                          </w:rPr>
                          <w:t>a - osnovica</w:t>
                        </w:r>
                      </w:p>
                      <w:p w:rsidR="00CC4E2A" w:rsidRPr="005C293E" w:rsidRDefault="00CC4E2A" w:rsidP="002A4351">
                        <w:pPr>
                          <w:jc w:val="left"/>
                          <w:rPr>
                            <w:sz w:val="20"/>
                            <w:szCs w:val="22"/>
                          </w:rPr>
                        </w:pPr>
                        <w:r>
                          <w:rPr>
                            <w:sz w:val="20"/>
                            <w:szCs w:val="22"/>
                          </w:rPr>
                          <w:t>b - kraci</w:t>
                        </w:r>
                      </w:p>
                    </w:txbxContent>
                  </v:textbox>
                </v:shape>
                <v:shape id="_x0000_s1381" type="#_x0000_t202" style="position:absolute;left:2667;top:10744;width:9067;height:5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J22cAA&#10;AADcAAAADwAAAGRycy9kb3ducmV2LnhtbERPy4rCMBTdC/5DuII7TXwyVqOIMjArRWdGcHdprm2x&#10;uSlNxnb+3iwEl4fzXm1aW4oH1b5wrGE0VCCIU2cKzjT8fH8OPkD4gGywdEwa/snDZt3trDAxruET&#10;Pc4hEzGEfYIa8hCqREqf5mTRD11FHLmbqy2GCOtMmhqbGG5LOVZqLi0WHBtyrGiXU3o//1kNv4fb&#10;9TJVx2xvZ1XjWiXZLqTW/V67XYII1Ia3+OX+Mhqmkzg/nolH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1J22cAAAADcAAAADwAAAAAAAAAAAAAAAACYAgAAZHJzL2Rvd25y&#10;ZXYueG1sUEsFBgAAAAAEAAQA9QAAAIUDAAAAAA==&#10;" filled="f" stroked="f">
                  <v:textbox>
                    <w:txbxContent>
                      <w:p w:rsidR="00CC4E2A" w:rsidRPr="005C293E" w:rsidRDefault="00CC4E2A" w:rsidP="002A4351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</w:rPr>
                        </w:pPr>
                        <w:r w:rsidRPr="001865C9">
                          <w:rPr>
                            <w:b/>
                            <w:i/>
                            <w:position w:val="-24"/>
                            <w:sz w:val="20"/>
                          </w:rPr>
                          <w:object w:dxaOrig="980" w:dyaOrig="620">
                            <v:shape id="_x0000_i1082" type="#_x0000_t75" style="width:48pt;height:30pt" o:ole="">
                              <v:imagedata r:id="rId156" o:title=""/>
                            </v:shape>
                            <o:OLEObject Type="Embed" ProgID="Equation.DSMT4" ShapeID="_x0000_i1082" DrawAspect="Content" ObjectID="_1593459488" r:id="rId162"/>
                          </w:object>
                        </w:r>
                        <w:r>
                          <w:rPr>
                            <w:b/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eastAsia="hr-HR"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 wp14:anchorId="662B1C39" wp14:editId="1EE6A5E7">
                <wp:simplePos x="0" y="0"/>
                <wp:positionH relativeFrom="column">
                  <wp:posOffset>163830</wp:posOffset>
                </wp:positionH>
                <wp:positionV relativeFrom="paragraph">
                  <wp:posOffset>58420</wp:posOffset>
                </wp:positionV>
                <wp:extent cx="1606550" cy="1516380"/>
                <wp:effectExtent l="0" t="0" r="0" b="0"/>
                <wp:wrapNone/>
                <wp:docPr id="421" name="Grupa 4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6550" cy="1516380"/>
                          <a:chOff x="0" y="0"/>
                          <a:chExt cx="1606694" cy="1516380"/>
                        </a:xfrm>
                      </wpg:grpSpPr>
                      <wps:wsp>
                        <wps:cNvPr id="41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606694" cy="2894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44526F" w:rsidRDefault="00CC4E2A" w:rsidP="002A4351">
                              <w:pPr>
                                <w:tabs>
                                  <w:tab w:val="left" w:pos="426"/>
                                  <w:tab w:val="left" w:pos="2340"/>
                                  <w:tab w:val="left" w:pos="4500"/>
                                  <w:tab w:val="left" w:pos="6840"/>
                                </w:tabs>
                                <w:rPr>
                                  <w:sz w:val="20"/>
                                </w:rPr>
                              </w:pPr>
                              <w:r w:rsidRPr="0044526F">
                                <w:rPr>
                                  <w:sz w:val="20"/>
                                  <w:u w:val="single"/>
                                </w:rPr>
                                <w:t>raznostranični trokut</w:t>
                              </w:r>
                              <w:r w:rsidRPr="0044526F">
                                <w:rPr>
                                  <w:sz w:val="20"/>
                                </w:rPr>
                                <w:tab/>
                              </w:r>
                            </w:p>
                            <w:p w:rsidR="00CC4E2A" w:rsidRPr="0044526F" w:rsidRDefault="00CC4E2A" w:rsidP="002A4351">
                              <w:pPr>
                                <w:rPr>
                                  <w:i/>
                                  <w:sz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1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0" y="807720"/>
                            <a:ext cx="1075362" cy="273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1865C9" w:rsidRDefault="00CC4E2A" w:rsidP="002A4351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i/>
                                  <w:sz w:val="20"/>
                                </w:rPr>
                              </w:pPr>
                              <w:r w:rsidRPr="001865C9">
                                <w:rPr>
                                  <w:i/>
                                  <w:sz w:val="20"/>
                                </w:rPr>
                                <w:t>O = a + b + 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19" name="Slika 419"/>
                          <pic:cNvPicPr>
                            <a:picLocks noChangeAspect="1"/>
                          </pic:cNvPicPr>
                        </pic:nvPicPr>
                        <pic:blipFill>
                          <a:blip r:embed="rId1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66700" y="281940"/>
                            <a:ext cx="822960" cy="4648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2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304800" y="990600"/>
                            <a:ext cx="907415" cy="525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C4E2A" w:rsidRPr="005C293E" w:rsidRDefault="00CC4E2A" w:rsidP="002A4351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</w:rPr>
                              </w:pPr>
                              <w:r w:rsidRPr="001865C9">
                                <w:rPr>
                                  <w:b/>
                                  <w:i/>
                                  <w:position w:val="-24"/>
                                  <w:sz w:val="20"/>
                                </w:rPr>
                                <w:object w:dxaOrig="980" w:dyaOrig="620">
                                  <v:shape id="_x0000_i1084" type="#_x0000_t75" style="width:48pt;height:30pt" o:ole="">
                                    <v:imagedata r:id="rId153" o:title=""/>
                                  </v:shape>
                                  <o:OLEObject Type="Embed" ProgID="Equation.DSMT4" ShapeID="_x0000_i1084" DrawAspect="Content" ObjectID="_1593462579" r:id="rId164"/>
                                </w:object>
                              </w:r>
                              <w:r>
                                <w:rPr>
                                  <w:b/>
                                  <w:i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421" o:spid="_x0000_s1382" style="position:absolute;margin-left:12.9pt;margin-top:4.6pt;width:126.5pt;height:119.4pt;z-index:251651072" coordsize="16066,151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">
                <v:shape id="_x0000_s1383" type="#_x0000_t202" style="position:absolute;width:16066;height:28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IXVsQA&#10;AADc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mSewvV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RCF1bEAAAA3AAAAA8AAAAAAAAAAAAAAAAAmAIAAGRycy9k&#10;b3ducmV2LnhtbFBLBQYAAAAABAAEAPUAAACJAwAAAAA=&#10;" filled="f" stroked="f">
                  <v:textbox>
                    <w:txbxContent>
                      <w:p w:rsidR="00CC4E2A" w:rsidRPr="0044526F" w:rsidRDefault="00CC4E2A" w:rsidP="002A4351">
                        <w:pPr>
                          <w:tabs>
                            <w:tab w:val="left" w:pos="426"/>
                            <w:tab w:val="left" w:pos="2340"/>
                            <w:tab w:val="left" w:pos="4500"/>
                            <w:tab w:val="left" w:pos="6840"/>
                          </w:tabs>
                          <w:rPr>
                            <w:sz w:val="20"/>
                          </w:rPr>
                        </w:pPr>
                        <w:r w:rsidRPr="0044526F">
                          <w:rPr>
                            <w:sz w:val="20"/>
                            <w:u w:val="single"/>
                          </w:rPr>
                          <w:t>raznostranični trokut</w:t>
                        </w:r>
                        <w:r w:rsidRPr="0044526F">
                          <w:rPr>
                            <w:sz w:val="20"/>
                          </w:rPr>
                          <w:tab/>
                        </w:r>
                      </w:p>
                      <w:p w:rsidR="00CC4E2A" w:rsidRPr="0044526F" w:rsidRDefault="00CC4E2A" w:rsidP="002A4351">
                        <w:pPr>
                          <w:rPr>
                            <w:i/>
                            <w:sz w:val="16"/>
                          </w:rPr>
                        </w:pPr>
                      </w:p>
                    </w:txbxContent>
                  </v:textbox>
                </v:shape>
                <v:shape id="_x0000_s1384" type="#_x0000_t202" style="position:absolute;left:2286;top:8077;width:10753;height:27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6yzcUA&#10;AADcAAAADwAAAGRycy9kb3ducmV2LnhtbESPW2vCQBSE3wX/w3IKvumuYr2kriJKoU8V4wX6dsge&#10;k9Ds2ZDdmvTfdwuCj8PMfMOsNp2txJ0aXzrWMB4pEMSZMyXnGs6n9+EChA/IBivHpOGXPGzW/d4K&#10;E+NaPtI9DbmIEPYJaihCqBMpfVaQRT9yNXH0bq6xGKJscmkabCPcVnKi1ExaLDkuFFjTrqDsO/2x&#10;Gi6ft6/rVB3yvX2tW9cpyXYptR68dNs3EIG68Aw/2h9Gw3Q8h/8z8QjI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DrLNxQAAANwAAAAPAAAAAAAAAAAAAAAAAJgCAABkcnMv&#10;ZG93bnJldi54bWxQSwUGAAAAAAQABAD1AAAAigMAAAAA&#10;" filled="f" stroked="f">
                  <v:textbox>
                    <w:txbxContent>
                      <w:p w:rsidR="00CC4E2A" w:rsidRPr="001865C9" w:rsidRDefault="00CC4E2A" w:rsidP="002A4351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i/>
                            <w:sz w:val="20"/>
                          </w:rPr>
                        </w:pPr>
                        <w:r w:rsidRPr="001865C9">
                          <w:rPr>
                            <w:i/>
                            <w:sz w:val="20"/>
                          </w:rPr>
                          <w:t>O = a + b + c</w:t>
                        </w:r>
                      </w:p>
                    </w:txbxContent>
                  </v:textbox>
                </v:shape>
                <v:shape id="Slika 419" o:spid="_x0000_s1385" type="#_x0000_t75" style="position:absolute;left:2667;top:2819;width:8229;height:46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xRpyfFAAAA3AAAAA8AAABkcnMvZG93bnJldi54bWxEj0FrwkAUhO+F/oflFbzVjUWKja4ipaI5&#10;FZMKHh+7zyRt9m2aXU3677uC4HGYmW+YxWqwjbhQ52vHCibjBASxdqbmUsFXsXmegfAB2WDjmBT8&#10;kYfV8vFhgalxPe/pkodSRAj7FBVUIbSplF5XZNGPXUscvZPrLIYou1KaDvsIt418SZJXabHmuFBh&#10;S+8V6Z/8bBVk3x/24NZOb/u80NnvZ1vnx0yp0dOwnoMINIR7+NbeGQXTyRtcz8QjIJf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cUacnxQAAANwAAAAPAAAAAAAAAAAAAAAA&#10;AJ8CAABkcnMvZG93bnJldi54bWxQSwUGAAAAAAQABAD3AAAAkQMAAAAA&#10;">
                  <v:imagedata r:id="rId165" o:title=""/>
                  <v:path arrowok="t"/>
                </v:shape>
                <v:shape id="_x0000_s1386" type="#_x0000_t202" style="position:absolute;left:3048;top:9906;width:9074;height:5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vgBM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IV3E+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qL4ATBAAAA3AAAAA8AAAAAAAAAAAAAAAAAmAIAAGRycy9kb3du&#10;cmV2LnhtbFBLBQYAAAAABAAEAPUAAACGAwAAAAA=&#10;" filled="f" stroked="f">
                  <v:textbox>
                    <w:txbxContent>
                      <w:p w:rsidR="00CC4E2A" w:rsidRPr="005C293E" w:rsidRDefault="00CC4E2A" w:rsidP="002A4351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</w:rPr>
                        </w:pPr>
                        <w:r w:rsidRPr="001865C9">
                          <w:rPr>
                            <w:b/>
                            <w:i/>
                            <w:position w:val="-24"/>
                            <w:sz w:val="20"/>
                          </w:rPr>
                          <w:object w:dxaOrig="980" w:dyaOrig="620">
                            <v:shape id="_x0000_i1084" type="#_x0000_t75" style="width:48pt;height:30pt" o:ole="">
                              <v:imagedata r:id="rId156" o:title=""/>
                            </v:shape>
                            <o:OLEObject Type="Embed" ProgID="Equation.DSMT4" ShapeID="_x0000_i1084" DrawAspect="Content" ObjectID="_1593459489" r:id="rId166"/>
                          </w:object>
                        </w:r>
                        <w:r>
                          <w:rPr>
                            <w:b/>
                            <w:i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A50D2">
        <w:t>55</w:t>
      </w:r>
      <w:r>
        <w:t xml:space="preserve">. </w:t>
      </w:r>
    </w:p>
    <w:p w:rsidR="002A4351" w:rsidRDefault="002A4351" w:rsidP="002A4351">
      <w:pPr>
        <w:jc w:val="left"/>
      </w:pPr>
    </w:p>
    <w:p w:rsidR="002A4351" w:rsidRDefault="002A4351" w:rsidP="002A4351">
      <w:pPr>
        <w:jc w:val="left"/>
      </w:pPr>
    </w:p>
    <w:p w:rsidR="002A4351" w:rsidRDefault="002A4351" w:rsidP="002A4351">
      <w:pPr>
        <w:jc w:val="left"/>
      </w:pPr>
    </w:p>
    <w:p w:rsidR="002A4351" w:rsidRDefault="002A4351" w:rsidP="002A4351">
      <w:pPr>
        <w:jc w:val="left"/>
      </w:pPr>
    </w:p>
    <w:p w:rsidR="002A4351" w:rsidRPr="00710482" w:rsidRDefault="002A4351" w:rsidP="002A4351">
      <w:pPr>
        <w:jc w:val="left"/>
      </w:pPr>
    </w:p>
    <w:p w:rsidR="002A4351" w:rsidRDefault="002A4351" w:rsidP="002A4351">
      <w:pPr>
        <w:tabs>
          <w:tab w:val="left" w:pos="567"/>
        </w:tabs>
        <w:ind w:left="567" w:hanging="567"/>
        <w:jc w:val="left"/>
        <w:rPr>
          <w:b/>
          <w:u w:val="single"/>
        </w:rPr>
      </w:pPr>
    </w:p>
    <w:p w:rsidR="002A4351" w:rsidRDefault="002A4351" w:rsidP="002A4351">
      <w:pPr>
        <w:tabs>
          <w:tab w:val="left" w:pos="567"/>
        </w:tabs>
        <w:ind w:left="567" w:hanging="567"/>
        <w:jc w:val="left"/>
        <w:rPr>
          <w:b/>
          <w:u w:val="single"/>
        </w:rPr>
      </w:pPr>
    </w:p>
    <w:p w:rsidR="002A4351" w:rsidRDefault="002A4351" w:rsidP="002A4351">
      <w:pPr>
        <w:tabs>
          <w:tab w:val="left" w:pos="567"/>
        </w:tabs>
        <w:ind w:left="567" w:hanging="567"/>
        <w:jc w:val="left"/>
        <w:rPr>
          <w:b/>
          <w:u w:val="single"/>
        </w:rPr>
      </w:pPr>
    </w:p>
    <w:p w:rsidR="002A4351" w:rsidRDefault="002A4351" w:rsidP="002A4351">
      <w:pPr>
        <w:tabs>
          <w:tab w:val="left" w:pos="567"/>
        </w:tabs>
        <w:ind w:left="567" w:hanging="567"/>
        <w:jc w:val="left"/>
        <w:rPr>
          <w:b/>
          <w:u w:val="single"/>
        </w:rPr>
      </w:pPr>
    </w:p>
    <w:p w:rsidR="002A4351" w:rsidRDefault="002A4351" w:rsidP="002A4351">
      <w:pPr>
        <w:tabs>
          <w:tab w:val="left" w:pos="567"/>
        </w:tabs>
        <w:ind w:left="567" w:hanging="567"/>
        <w:jc w:val="left"/>
        <w:rPr>
          <w:b/>
          <w:u w:val="single"/>
        </w:rPr>
      </w:pPr>
    </w:p>
    <w:p w:rsidR="002A4351" w:rsidRDefault="002A4351" w:rsidP="002A4351">
      <w:pPr>
        <w:tabs>
          <w:tab w:val="left" w:pos="567"/>
        </w:tabs>
        <w:ind w:left="567" w:hanging="567"/>
        <w:jc w:val="left"/>
        <w:rPr>
          <w:b/>
          <w:u w:val="single"/>
        </w:rPr>
      </w:pPr>
    </w:p>
    <w:p w:rsidR="009B349B" w:rsidRDefault="00AF77E4" w:rsidP="009B349B">
      <w:pPr>
        <w:tabs>
          <w:tab w:val="left" w:pos="426"/>
        </w:tabs>
        <w:ind w:left="567" w:hanging="567"/>
        <w:jc w:val="left"/>
        <w:rPr>
          <w:lang w:eastAsia="hr-HR"/>
        </w:rPr>
      </w:pPr>
      <w:r>
        <w:rPr>
          <w:lang w:eastAsia="hr-HR"/>
        </w:rPr>
        <w:t>56</w:t>
      </w:r>
      <w:r w:rsidR="009B349B">
        <w:rPr>
          <w:lang w:eastAsia="hr-HR"/>
        </w:rPr>
        <w:t>.</w:t>
      </w:r>
      <w:r w:rsidR="009B349B">
        <w:rPr>
          <w:lang w:eastAsia="hr-HR"/>
        </w:rPr>
        <w:tab/>
        <w:t>a)  O = 26 cm, P = 36 cm</w:t>
      </w:r>
      <w:r w:rsidR="009B349B" w:rsidRPr="002A77D7">
        <w:rPr>
          <w:vertAlign w:val="superscript"/>
          <w:lang w:eastAsia="hr-HR"/>
        </w:rPr>
        <w:t>2</w:t>
      </w:r>
      <w:r w:rsidR="009B349B">
        <w:rPr>
          <w:lang w:eastAsia="hr-HR"/>
        </w:rPr>
        <w:t>,   b)  O = 17.2 cm, P = 18.33 cm</w:t>
      </w:r>
      <w:r w:rsidR="009B349B" w:rsidRPr="002A77D7">
        <w:rPr>
          <w:vertAlign w:val="superscript"/>
          <w:lang w:eastAsia="hr-HR"/>
        </w:rPr>
        <w:t>2</w:t>
      </w:r>
      <w:r w:rsidR="009B349B">
        <w:rPr>
          <w:lang w:eastAsia="hr-HR"/>
        </w:rPr>
        <w:t>,</w:t>
      </w:r>
    </w:p>
    <w:p w:rsidR="009B349B" w:rsidRDefault="009B349B" w:rsidP="009B349B">
      <w:pPr>
        <w:tabs>
          <w:tab w:val="left" w:pos="426"/>
        </w:tabs>
        <w:ind w:left="567" w:hanging="567"/>
        <w:jc w:val="left"/>
        <w:rPr>
          <w:lang w:eastAsia="hr-HR"/>
        </w:rPr>
      </w:pPr>
      <w:r>
        <w:rPr>
          <w:lang w:eastAsia="hr-HR"/>
        </w:rPr>
        <w:tab/>
        <w:t>c)  O = 20.6 cm, P = 25.2 cm</w:t>
      </w:r>
      <w:r w:rsidRPr="002A77D7">
        <w:rPr>
          <w:vertAlign w:val="superscript"/>
          <w:lang w:eastAsia="hr-HR"/>
        </w:rPr>
        <w:t>2</w:t>
      </w:r>
      <w:r>
        <w:rPr>
          <w:lang w:eastAsia="hr-HR"/>
        </w:rPr>
        <w:t xml:space="preserve">,   d)  O = </w:t>
      </w:r>
      <w:r w:rsidRPr="00296EDC">
        <w:rPr>
          <w:position w:val="-24"/>
        </w:rPr>
        <w:object w:dxaOrig="460" w:dyaOrig="620">
          <v:shape id="_x0000_i1085" type="#_x0000_t75" style="width:24pt;height:30pt" o:ole="">
            <v:imagedata r:id="rId167" o:title=""/>
          </v:shape>
          <o:OLEObject Type="Embed" ProgID="Equation.DSMT4" ShapeID="_x0000_i1085" DrawAspect="Content" ObjectID="_1593462556" r:id="rId168"/>
        </w:object>
      </w:r>
      <w:r>
        <w:rPr>
          <w:lang w:eastAsia="hr-HR"/>
        </w:rPr>
        <w:t xml:space="preserve"> cm, P = 2 cm</w:t>
      </w:r>
      <w:r w:rsidRPr="002A77D7">
        <w:rPr>
          <w:vertAlign w:val="superscript"/>
          <w:lang w:eastAsia="hr-HR"/>
        </w:rPr>
        <w:t>2</w:t>
      </w:r>
      <w:r>
        <w:rPr>
          <w:lang w:eastAsia="hr-HR"/>
        </w:rPr>
        <w:t>,</w:t>
      </w:r>
    </w:p>
    <w:p w:rsidR="009B349B" w:rsidRDefault="00AF77E4" w:rsidP="009B349B">
      <w:pPr>
        <w:tabs>
          <w:tab w:val="left" w:pos="426"/>
        </w:tabs>
        <w:ind w:left="567" w:hanging="567"/>
        <w:jc w:val="left"/>
        <w:rPr>
          <w:lang w:eastAsia="hr-HR"/>
        </w:rPr>
      </w:pPr>
      <w:r>
        <w:rPr>
          <w:lang w:eastAsia="hr-HR"/>
        </w:rPr>
        <w:t>57</w:t>
      </w:r>
      <w:r w:rsidR="009B349B">
        <w:rPr>
          <w:lang w:eastAsia="hr-HR"/>
        </w:rPr>
        <w:t>. a)  O = 24 dm, P = 36 dm</w:t>
      </w:r>
      <w:r w:rsidR="009B349B" w:rsidRPr="002A77D7">
        <w:rPr>
          <w:vertAlign w:val="superscript"/>
          <w:lang w:eastAsia="hr-HR"/>
        </w:rPr>
        <w:t>2</w:t>
      </w:r>
      <w:r w:rsidR="006A50D2">
        <w:rPr>
          <w:lang w:eastAsia="hr-HR"/>
        </w:rPr>
        <w:t>,   b)  O = 22.8 m</w:t>
      </w:r>
      <w:r w:rsidR="009B349B">
        <w:rPr>
          <w:lang w:eastAsia="hr-HR"/>
        </w:rPr>
        <w:t xml:space="preserve">m, P = 32.49 </w:t>
      </w:r>
      <w:r w:rsidR="006A50D2">
        <w:rPr>
          <w:lang w:eastAsia="hr-HR"/>
        </w:rPr>
        <w:t>m</w:t>
      </w:r>
      <w:r w:rsidR="009B349B">
        <w:rPr>
          <w:lang w:eastAsia="hr-HR"/>
        </w:rPr>
        <w:t>m</w:t>
      </w:r>
      <w:r w:rsidR="009B349B" w:rsidRPr="002A77D7">
        <w:rPr>
          <w:vertAlign w:val="superscript"/>
          <w:lang w:eastAsia="hr-HR"/>
        </w:rPr>
        <w:t>2</w:t>
      </w:r>
      <w:r w:rsidR="009B349B">
        <w:rPr>
          <w:lang w:eastAsia="hr-HR"/>
        </w:rPr>
        <w:t xml:space="preserve">,   c)  O = </w:t>
      </w:r>
      <w:r w:rsidR="009B349B" w:rsidRPr="00296EDC">
        <w:rPr>
          <w:position w:val="-24"/>
        </w:rPr>
        <w:object w:dxaOrig="380" w:dyaOrig="620">
          <v:shape id="_x0000_i1086" type="#_x0000_t75" style="width:18pt;height:30pt" o:ole="">
            <v:imagedata r:id="rId169" o:title=""/>
          </v:shape>
          <o:OLEObject Type="Embed" ProgID="Equation.DSMT4" ShapeID="_x0000_i1086" DrawAspect="Content" ObjectID="_1593462557" r:id="rId170"/>
        </w:object>
      </w:r>
      <w:r w:rsidR="009B349B">
        <w:rPr>
          <w:lang w:eastAsia="hr-HR"/>
        </w:rPr>
        <w:t xml:space="preserve"> cm, P = </w:t>
      </w:r>
      <w:r w:rsidR="009B349B" w:rsidRPr="00296EDC">
        <w:rPr>
          <w:position w:val="-24"/>
        </w:rPr>
        <w:object w:dxaOrig="460" w:dyaOrig="620">
          <v:shape id="_x0000_i1087" type="#_x0000_t75" style="width:24pt;height:30pt" o:ole="">
            <v:imagedata r:id="rId171" o:title=""/>
          </v:shape>
          <o:OLEObject Type="Embed" ProgID="Equation.DSMT4" ShapeID="_x0000_i1087" DrawAspect="Content" ObjectID="_1593462558" r:id="rId172"/>
        </w:object>
      </w:r>
      <w:r w:rsidR="009B349B">
        <w:rPr>
          <w:lang w:eastAsia="hr-HR"/>
        </w:rPr>
        <w:t xml:space="preserve"> cm</w:t>
      </w:r>
      <w:r w:rsidR="009B349B" w:rsidRPr="002A77D7">
        <w:rPr>
          <w:vertAlign w:val="superscript"/>
          <w:lang w:eastAsia="hr-HR"/>
        </w:rPr>
        <w:t>2</w:t>
      </w:r>
      <w:r w:rsidR="009B349B">
        <w:rPr>
          <w:lang w:eastAsia="hr-HR"/>
        </w:rPr>
        <w:t xml:space="preserve">,   </w:t>
      </w:r>
    </w:p>
    <w:p w:rsidR="009B349B" w:rsidRDefault="00AF77E4" w:rsidP="009B349B">
      <w:pPr>
        <w:tabs>
          <w:tab w:val="left" w:pos="426"/>
        </w:tabs>
        <w:ind w:left="567" w:hanging="567"/>
        <w:jc w:val="left"/>
        <w:rPr>
          <w:lang w:eastAsia="hr-HR"/>
        </w:rPr>
      </w:pPr>
      <w:r>
        <w:rPr>
          <w:lang w:eastAsia="hr-HR"/>
        </w:rPr>
        <w:t>58</w:t>
      </w:r>
      <w:r w:rsidR="009B349B">
        <w:rPr>
          <w:lang w:eastAsia="hr-HR"/>
        </w:rPr>
        <w:t>.</w:t>
      </w:r>
      <w:r w:rsidR="009B349B">
        <w:rPr>
          <w:lang w:eastAsia="hr-HR"/>
        </w:rPr>
        <w:tab/>
        <w:t>a)  O = 18 cm, P = 30 cm</w:t>
      </w:r>
      <w:r w:rsidR="009B349B" w:rsidRPr="002A77D7">
        <w:rPr>
          <w:vertAlign w:val="superscript"/>
          <w:lang w:eastAsia="hr-HR"/>
        </w:rPr>
        <w:t>2</w:t>
      </w:r>
      <w:r w:rsidR="009B349B">
        <w:rPr>
          <w:lang w:eastAsia="hr-HR"/>
        </w:rPr>
        <w:t>,  b)  O = 19 cm, P = 15.68 cm</w:t>
      </w:r>
      <w:r w:rsidR="009B349B" w:rsidRPr="002A77D7">
        <w:rPr>
          <w:vertAlign w:val="superscript"/>
          <w:lang w:eastAsia="hr-HR"/>
        </w:rPr>
        <w:t>2</w:t>
      </w:r>
      <w:r w:rsidR="009B349B">
        <w:rPr>
          <w:lang w:eastAsia="hr-HR"/>
        </w:rPr>
        <w:t>,</w:t>
      </w:r>
    </w:p>
    <w:p w:rsidR="009B349B" w:rsidRDefault="009B349B" w:rsidP="009B349B">
      <w:pPr>
        <w:tabs>
          <w:tab w:val="left" w:pos="426"/>
        </w:tabs>
        <w:ind w:left="567" w:hanging="567"/>
        <w:jc w:val="left"/>
        <w:rPr>
          <w:lang w:eastAsia="hr-HR"/>
        </w:rPr>
      </w:pPr>
      <w:r>
        <w:rPr>
          <w:lang w:eastAsia="hr-HR"/>
        </w:rPr>
        <w:tab/>
        <w:t>c)  O = 26.6 cm, P = 30.4 cm</w:t>
      </w:r>
      <w:r w:rsidRPr="002A77D7">
        <w:rPr>
          <w:vertAlign w:val="superscript"/>
          <w:lang w:eastAsia="hr-HR"/>
        </w:rPr>
        <w:t>2</w:t>
      </w:r>
      <w:r>
        <w:rPr>
          <w:lang w:eastAsia="hr-HR"/>
        </w:rPr>
        <w:t xml:space="preserve">,  d)  O = </w:t>
      </w:r>
      <w:r w:rsidRPr="00296EDC">
        <w:rPr>
          <w:position w:val="-24"/>
        </w:rPr>
        <w:object w:dxaOrig="480" w:dyaOrig="620">
          <v:shape id="_x0000_i1088" type="#_x0000_t75" style="width:24pt;height:30pt" o:ole="">
            <v:imagedata r:id="rId113" o:title=""/>
          </v:shape>
          <o:OLEObject Type="Embed" ProgID="Equation.DSMT4" ShapeID="_x0000_i1088" DrawAspect="Content" ObjectID="_1593462559" r:id="rId173"/>
        </w:object>
      </w:r>
      <w:r>
        <w:rPr>
          <w:lang w:eastAsia="hr-HR"/>
        </w:rPr>
        <w:t xml:space="preserve"> cm, P = </w:t>
      </w:r>
      <w:r w:rsidRPr="00296EDC">
        <w:rPr>
          <w:position w:val="-24"/>
        </w:rPr>
        <w:object w:dxaOrig="380" w:dyaOrig="620">
          <v:shape id="_x0000_i1089" type="#_x0000_t75" style="width:18pt;height:30pt" o:ole="">
            <v:imagedata r:id="rId174" o:title=""/>
          </v:shape>
          <o:OLEObject Type="Embed" ProgID="Equation.DSMT4" ShapeID="_x0000_i1089" DrawAspect="Content" ObjectID="_1593462560" r:id="rId175"/>
        </w:object>
      </w:r>
      <w:r>
        <w:rPr>
          <w:lang w:eastAsia="hr-HR"/>
        </w:rPr>
        <w:t xml:space="preserve"> cm</w:t>
      </w:r>
      <w:r w:rsidRPr="002A77D7">
        <w:rPr>
          <w:vertAlign w:val="superscript"/>
          <w:lang w:eastAsia="hr-HR"/>
        </w:rPr>
        <w:t>2</w:t>
      </w:r>
      <w:r>
        <w:rPr>
          <w:lang w:eastAsia="hr-HR"/>
        </w:rPr>
        <w:t>,</w:t>
      </w:r>
    </w:p>
    <w:p w:rsidR="009B349B" w:rsidRDefault="00AF77E4" w:rsidP="009B349B">
      <w:pPr>
        <w:tabs>
          <w:tab w:val="left" w:pos="426"/>
        </w:tabs>
        <w:ind w:left="567" w:hanging="567"/>
        <w:jc w:val="left"/>
        <w:rPr>
          <w:lang w:eastAsia="hr-HR"/>
        </w:rPr>
      </w:pPr>
      <w:r>
        <w:rPr>
          <w:lang w:eastAsia="hr-HR"/>
        </w:rPr>
        <w:t>59</w:t>
      </w:r>
      <w:r w:rsidR="009B349B">
        <w:rPr>
          <w:lang w:eastAsia="hr-HR"/>
        </w:rPr>
        <w:t>.</w:t>
      </w:r>
      <w:r w:rsidR="009B349B">
        <w:rPr>
          <w:lang w:eastAsia="hr-HR"/>
        </w:rPr>
        <w:tab/>
        <w:t>a)  O = 8 dm (=80 cm), P = 100 cm</w:t>
      </w:r>
      <w:r w:rsidR="009B349B" w:rsidRPr="002A77D7">
        <w:rPr>
          <w:vertAlign w:val="superscript"/>
          <w:lang w:eastAsia="hr-HR"/>
        </w:rPr>
        <w:t>2</w:t>
      </w:r>
      <w:r w:rsidR="009B349B">
        <w:rPr>
          <w:lang w:eastAsia="hr-HR"/>
        </w:rPr>
        <w:t xml:space="preserve"> = 1 dm</w:t>
      </w:r>
      <w:r w:rsidR="009B349B" w:rsidRPr="002A77D7">
        <w:rPr>
          <w:vertAlign w:val="superscript"/>
          <w:lang w:eastAsia="hr-HR"/>
        </w:rPr>
        <w:t>2</w:t>
      </w:r>
      <w:r w:rsidR="009B349B">
        <w:rPr>
          <w:lang w:eastAsia="hr-HR"/>
        </w:rPr>
        <w:t>,   b)  O = 4.824 m = 482.4 cm, P = 6488.28 cm</w:t>
      </w:r>
      <w:r w:rsidR="009B349B" w:rsidRPr="002A77D7">
        <w:rPr>
          <w:vertAlign w:val="superscript"/>
          <w:lang w:eastAsia="hr-HR"/>
        </w:rPr>
        <w:t>2</w:t>
      </w:r>
      <w:r w:rsidR="009B349B">
        <w:rPr>
          <w:lang w:eastAsia="hr-HR"/>
        </w:rPr>
        <w:t xml:space="preserve">,   </w:t>
      </w:r>
    </w:p>
    <w:p w:rsidR="009B349B" w:rsidRDefault="009B349B" w:rsidP="009B349B">
      <w:pPr>
        <w:tabs>
          <w:tab w:val="left" w:pos="426"/>
        </w:tabs>
        <w:ind w:left="567" w:hanging="567"/>
        <w:jc w:val="left"/>
        <w:rPr>
          <w:lang w:eastAsia="hr-HR"/>
        </w:rPr>
      </w:pPr>
      <w:r>
        <w:rPr>
          <w:lang w:eastAsia="hr-HR"/>
        </w:rPr>
        <w:tab/>
        <w:t xml:space="preserve">c)  O = </w:t>
      </w:r>
      <w:r w:rsidRPr="00296EDC">
        <w:rPr>
          <w:position w:val="-24"/>
        </w:rPr>
        <w:object w:dxaOrig="360" w:dyaOrig="620">
          <v:shape id="_x0000_i1090" type="#_x0000_t75" style="width:18pt;height:30pt" o:ole="">
            <v:imagedata r:id="rId176" o:title=""/>
          </v:shape>
          <o:OLEObject Type="Embed" ProgID="Equation.DSMT4" ShapeID="_x0000_i1090" DrawAspect="Content" ObjectID="_1593462561" r:id="rId177"/>
        </w:object>
      </w:r>
      <w:r>
        <w:rPr>
          <w:lang w:eastAsia="hr-HR"/>
        </w:rPr>
        <w:t xml:space="preserve"> dm, P = </w:t>
      </w:r>
      <w:r w:rsidRPr="00296EDC">
        <w:rPr>
          <w:position w:val="-24"/>
        </w:rPr>
        <w:object w:dxaOrig="340" w:dyaOrig="620">
          <v:shape id="_x0000_i1091" type="#_x0000_t75" style="width:18pt;height:30pt" o:ole="">
            <v:imagedata r:id="rId178" o:title=""/>
          </v:shape>
          <o:OLEObject Type="Embed" ProgID="Equation.DSMT4" ShapeID="_x0000_i1091" DrawAspect="Content" ObjectID="_1593462562" r:id="rId179"/>
        </w:object>
      </w:r>
      <w:r>
        <w:rPr>
          <w:lang w:eastAsia="hr-HR"/>
        </w:rPr>
        <w:t xml:space="preserve"> dm</w:t>
      </w:r>
      <w:r w:rsidRPr="002A77D7">
        <w:rPr>
          <w:vertAlign w:val="superscript"/>
          <w:lang w:eastAsia="hr-HR"/>
        </w:rPr>
        <w:t>2</w:t>
      </w:r>
      <w:r>
        <w:rPr>
          <w:lang w:eastAsia="hr-HR"/>
        </w:rPr>
        <w:t xml:space="preserve">,   </w:t>
      </w:r>
    </w:p>
    <w:p w:rsidR="009B349B" w:rsidRDefault="00AF77E4" w:rsidP="009B349B">
      <w:pPr>
        <w:tabs>
          <w:tab w:val="left" w:pos="426"/>
        </w:tabs>
        <w:ind w:left="567" w:hanging="567"/>
        <w:jc w:val="left"/>
        <w:rPr>
          <w:lang w:eastAsia="hr-HR"/>
        </w:rPr>
      </w:pPr>
      <w:r>
        <w:rPr>
          <w:lang w:eastAsia="hr-HR"/>
        </w:rPr>
        <w:t>60.</w:t>
      </w:r>
      <w:r>
        <w:rPr>
          <w:lang w:eastAsia="hr-HR"/>
        </w:rPr>
        <w:tab/>
        <w:t>a)  O = 25 cm, P = 18 c</w:t>
      </w:r>
      <w:r w:rsidR="009B349B">
        <w:rPr>
          <w:lang w:eastAsia="hr-HR"/>
        </w:rPr>
        <w:t>m</w:t>
      </w:r>
      <w:r w:rsidR="009B349B" w:rsidRPr="002A77D7">
        <w:rPr>
          <w:vertAlign w:val="superscript"/>
          <w:lang w:eastAsia="hr-HR"/>
        </w:rPr>
        <w:t>2</w:t>
      </w:r>
      <w:r w:rsidR="009B349B">
        <w:rPr>
          <w:lang w:eastAsia="hr-HR"/>
        </w:rPr>
        <w:t>,  b)  O = 21.5 cm, P = 19.865 cm</w:t>
      </w:r>
      <w:r w:rsidR="009B349B" w:rsidRPr="002A77D7">
        <w:rPr>
          <w:vertAlign w:val="superscript"/>
          <w:lang w:eastAsia="hr-HR"/>
        </w:rPr>
        <w:t>2</w:t>
      </w:r>
      <w:r w:rsidR="009B349B">
        <w:rPr>
          <w:lang w:eastAsia="hr-HR"/>
        </w:rPr>
        <w:t>,  c)  O = 29.9 cm, P = 24.48 cm</w:t>
      </w:r>
      <w:r w:rsidR="009B349B" w:rsidRPr="002A77D7">
        <w:rPr>
          <w:vertAlign w:val="superscript"/>
          <w:lang w:eastAsia="hr-HR"/>
        </w:rPr>
        <w:t>2</w:t>
      </w:r>
      <w:r w:rsidR="009B349B">
        <w:rPr>
          <w:lang w:eastAsia="hr-HR"/>
        </w:rPr>
        <w:t>,</w:t>
      </w:r>
    </w:p>
    <w:p w:rsidR="009B349B" w:rsidRDefault="00AF77E4" w:rsidP="009B349B">
      <w:pPr>
        <w:tabs>
          <w:tab w:val="left" w:pos="426"/>
        </w:tabs>
        <w:ind w:left="567" w:hanging="567"/>
        <w:jc w:val="left"/>
        <w:rPr>
          <w:lang w:eastAsia="hr-HR"/>
        </w:rPr>
      </w:pPr>
      <w:r>
        <w:rPr>
          <w:lang w:eastAsia="hr-HR"/>
        </w:rPr>
        <w:t>61</w:t>
      </w:r>
      <w:r w:rsidR="009B349B">
        <w:rPr>
          <w:lang w:eastAsia="hr-HR"/>
        </w:rPr>
        <w:t>.</w:t>
      </w:r>
      <w:r w:rsidR="009B349B">
        <w:rPr>
          <w:lang w:eastAsia="hr-HR"/>
        </w:rPr>
        <w:tab/>
        <w:t>O = 23 cm, P = 27.5 cm</w:t>
      </w:r>
      <w:r w:rsidR="009B349B" w:rsidRPr="002A77D7">
        <w:rPr>
          <w:vertAlign w:val="superscript"/>
          <w:lang w:eastAsia="hr-HR"/>
        </w:rPr>
        <w:t>2</w:t>
      </w:r>
      <w:r w:rsidR="009B349B">
        <w:rPr>
          <w:lang w:eastAsia="hr-HR"/>
        </w:rPr>
        <w:t>,</w:t>
      </w:r>
    </w:p>
    <w:p w:rsidR="009B349B" w:rsidRDefault="00AF77E4" w:rsidP="009B349B">
      <w:pPr>
        <w:tabs>
          <w:tab w:val="left" w:pos="426"/>
        </w:tabs>
        <w:ind w:left="567" w:hanging="567"/>
        <w:jc w:val="left"/>
        <w:rPr>
          <w:lang w:eastAsia="hr-HR"/>
        </w:rPr>
      </w:pPr>
      <w:r>
        <w:t>62</w:t>
      </w:r>
      <w:r w:rsidR="009B349B" w:rsidRPr="00090D22">
        <w:t>.</w:t>
      </w:r>
      <w:r w:rsidR="009B349B">
        <w:rPr>
          <w:lang w:eastAsia="hr-HR"/>
        </w:rPr>
        <w:tab/>
        <w:t>a) O = 28 cm, P = 33 cm</w:t>
      </w:r>
      <w:r w:rsidR="009B349B" w:rsidRPr="002A77D7">
        <w:rPr>
          <w:vertAlign w:val="superscript"/>
          <w:lang w:eastAsia="hr-HR"/>
        </w:rPr>
        <w:t>2</w:t>
      </w:r>
      <w:r w:rsidR="009B349B">
        <w:rPr>
          <w:lang w:eastAsia="hr-HR"/>
        </w:rPr>
        <w:t>,  b) O = 16.7 cm, P = 11.9 cm</w:t>
      </w:r>
      <w:r w:rsidR="009B349B" w:rsidRPr="002A77D7">
        <w:rPr>
          <w:vertAlign w:val="superscript"/>
          <w:lang w:eastAsia="hr-HR"/>
        </w:rPr>
        <w:t>2</w:t>
      </w:r>
      <w:r w:rsidR="009B349B">
        <w:rPr>
          <w:lang w:eastAsia="hr-HR"/>
        </w:rPr>
        <w:t xml:space="preserve">,  </w:t>
      </w:r>
    </w:p>
    <w:p w:rsidR="009B349B" w:rsidRDefault="009B349B" w:rsidP="009B349B">
      <w:pPr>
        <w:tabs>
          <w:tab w:val="left" w:pos="426"/>
        </w:tabs>
        <w:ind w:left="567" w:hanging="567"/>
        <w:jc w:val="left"/>
        <w:rPr>
          <w:lang w:eastAsia="hr-HR"/>
        </w:rPr>
      </w:pPr>
      <w:r>
        <w:rPr>
          <w:lang w:eastAsia="hr-HR"/>
        </w:rPr>
        <w:lastRenderedPageBreak/>
        <w:tab/>
        <w:t>c) O = 281.5 cm, P = 2251.8 cm</w:t>
      </w:r>
      <w:r w:rsidRPr="002A77D7">
        <w:rPr>
          <w:vertAlign w:val="superscript"/>
          <w:lang w:eastAsia="hr-HR"/>
        </w:rPr>
        <w:t>2</w:t>
      </w:r>
      <w:r>
        <w:rPr>
          <w:lang w:eastAsia="hr-HR"/>
        </w:rPr>
        <w:t xml:space="preserve">,  d)  O = </w:t>
      </w:r>
      <w:r w:rsidRPr="00296EDC">
        <w:rPr>
          <w:position w:val="-24"/>
        </w:rPr>
        <w:object w:dxaOrig="480" w:dyaOrig="620">
          <v:shape id="_x0000_i1092" type="#_x0000_t75" style="width:24pt;height:30pt" o:ole="">
            <v:imagedata r:id="rId180" o:title=""/>
          </v:shape>
          <o:OLEObject Type="Embed" ProgID="Equation.DSMT4" ShapeID="_x0000_i1092" DrawAspect="Content" ObjectID="_1593462563" r:id="rId181"/>
        </w:object>
      </w:r>
      <w:r>
        <w:rPr>
          <w:lang w:eastAsia="hr-HR"/>
        </w:rPr>
        <w:t xml:space="preserve">cm, P = </w:t>
      </w:r>
      <w:r w:rsidRPr="00296EDC">
        <w:rPr>
          <w:position w:val="-24"/>
        </w:rPr>
        <w:object w:dxaOrig="499" w:dyaOrig="620">
          <v:shape id="_x0000_i1093" type="#_x0000_t75" style="width:24pt;height:30pt" o:ole="">
            <v:imagedata r:id="rId182" o:title=""/>
          </v:shape>
          <o:OLEObject Type="Embed" ProgID="Equation.DSMT4" ShapeID="_x0000_i1093" DrawAspect="Content" ObjectID="_1593462564" r:id="rId183"/>
        </w:object>
      </w:r>
      <w:r>
        <w:rPr>
          <w:lang w:eastAsia="hr-HR"/>
        </w:rPr>
        <w:t xml:space="preserve"> cm</w:t>
      </w:r>
      <w:r w:rsidRPr="002A77D7">
        <w:rPr>
          <w:vertAlign w:val="superscript"/>
          <w:lang w:eastAsia="hr-HR"/>
        </w:rPr>
        <w:t>2</w:t>
      </w:r>
      <w:r>
        <w:rPr>
          <w:lang w:eastAsia="hr-HR"/>
        </w:rPr>
        <w:t>,</w:t>
      </w:r>
    </w:p>
    <w:p w:rsidR="009B349B" w:rsidRDefault="00AF77E4" w:rsidP="009B349B">
      <w:pPr>
        <w:tabs>
          <w:tab w:val="left" w:pos="426"/>
        </w:tabs>
        <w:ind w:left="567" w:hanging="567"/>
        <w:jc w:val="left"/>
        <w:rPr>
          <w:lang w:eastAsia="hr-HR"/>
        </w:rPr>
      </w:pPr>
      <w:r>
        <w:rPr>
          <w:lang w:eastAsia="hr-HR"/>
        </w:rPr>
        <w:t>63</w:t>
      </w:r>
      <w:r w:rsidR="009B349B">
        <w:rPr>
          <w:lang w:eastAsia="hr-HR"/>
        </w:rPr>
        <w:t>.</w:t>
      </w:r>
      <w:r w:rsidR="009B349B">
        <w:rPr>
          <w:lang w:eastAsia="hr-HR"/>
        </w:rPr>
        <w:tab/>
        <w:t>a) O = 37 dm, P = 60 dm</w:t>
      </w:r>
      <w:r w:rsidR="009B349B" w:rsidRPr="002A77D7">
        <w:rPr>
          <w:vertAlign w:val="superscript"/>
          <w:lang w:eastAsia="hr-HR"/>
        </w:rPr>
        <w:t>2</w:t>
      </w:r>
      <w:r w:rsidR="009B349B">
        <w:rPr>
          <w:lang w:eastAsia="hr-HR"/>
        </w:rPr>
        <w:t>,  b) O = 23.9 cm, P = 25.75 cm</w:t>
      </w:r>
      <w:r w:rsidR="009B349B" w:rsidRPr="002A77D7">
        <w:rPr>
          <w:vertAlign w:val="superscript"/>
          <w:lang w:eastAsia="hr-HR"/>
        </w:rPr>
        <w:t>2</w:t>
      </w:r>
      <w:r w:rsidR="009B349B">
        <w:rPr>
          <w:lang w:eastAsia="hr-HR"/>
        </w:rPr>
        <w:t xml:space="preserve">,  c) O = </w:t>
      </w:r>
      <w:r w:rsidR="009B349B" w:rsidRPr="00296EDC">
        <w:rPr>
          <w:position w:val="-24"/>
        </w:rPr>
        <w:object w:dxaOrig="480" w:dyaOrig="620">
          <v:shape id="_x0000_i1094" type="#_x0000_t75" style="width:24pt;height:30pt" o:ole="">
            <v:imagedata r:id="rId184" o:title=""/>
          </v:shape>
          <o:OLEObject Type="Embed" ProgID="Equation.DSMT4" ShapeID="_x0000_i1094" DrawAspect="Content" ObjectID="_1593462565" r:id="rId185"/>
        </w:object>
      </w:r>
      <w:r w:rsidR="009B349B">
        <w:rPr>
          <w:lang w:eastAsia="hr-HR"/>
        </w:rPr>
        <w:t xml:space="preserve"> m, P = </w:t>
      </w:r>
      <w:r w:rsidR="009B349B" w:rsidRPr="00296EDC">
        <w:rPr>
          <w:position w:val="-24"/>
        </w:rPr>
        <w:object w:dxaOrig="440" w:dyaOrig="620">
          <v:shape id="_x0000_i1095" type="#_x0000_t75" style="width:24pt;height:30pt" o:ole="">
            <v:imagedata r:id="rId186" o:title=""/>
          </v:shape>
          <o:OLEObject Type="Embed" ProgID="Equation.DSMT4" ShapeID="_x0000_i1095" DrawAspect="Content" ObjectID="_1593462566" r:id="rId187"/>
        </w:object>
      </w:r>
      <w:r w:rsidR="009B349B">
        <w:rPr>
          <w:lang w:eastAsia="hr-HR"/>
        </w:rPr>
        <w:t xml:space="preserve"> m</w:t>
      </w:r>
      <w:r w:rsidR="009B349B" w:rsidRPr="002A77D7">
        <w:rPr>
          <w:vertAlign w:val="superscript"/>
          <w:lang w:eastAsia="hr-HR"/>
        </w:rPr>
        <w:t>2</w:t>
      </w:r>
      <w:r w:rsidR="009B349B">
        <w:rPr>
          <w:lang w:eastAsia="hr-HR"/>
        </w:rPr>
        <w:t>,</w:t>
      </w:r>
    </w:p>
    <w:p w:rsidR="009B349B" w:rsidRDefault="00AF77E4" w:rsidP="009B349B">
      <w:pPr>
        <w:tabs>
          <w:tab w:val="left" w:pos="426"/>
        </w:tabs>
        <w:ind w:left="567" w:hanging="567"/>
        <w:jc w:val="left"/>
        <w:rPr>
          <w:lang w:eastAsia="hr-HR"/>
        </w:rPr>
      </w:pPr>
      <w:r>
        <w:rPr>
          <w:lang w:eastAsia="hr-HR"/>
        </w:rPr>
        <w:t>64</w:t>
      </w:r>
      <w:r w:rsidR="009B349B">
        <w:rPr>
          <w:lang w:eastAsia="hr-HR"/>
        </w:rPr>
        <w:t>.</w:t>
      </w:r>
      <w:r w:rsidR="009B349B">
        <w:rPr>
          <w:lang w:eastAsia="hr-HR"/>
        </w:rPr>
        <w:tab/>
        <w:t>a) O = 24 cm, P = 28 cm</w:t>
      </w:r>
      <w:r w:rsidR="009B349B" w:rsidRPr="002A77D7">
        <w:rPr>
          <w:vertAlign w:val="superscript"/>
          <w:lang w:eastAsia="hr-HR"/>
        </w:rPr>
        <w:t>2</w:t>
      </w:r>
      <w:r w:rsidR="009B349B">
        <w:rPr>
          <w:lang w:eastAsia="hr-HR"/>
        </w:rPr>
        <w:t>,  b) O = 13.2 mm, P = 8.58 mm</w:t>
      </w:r>
      <w:r w:rsidR="009B349B" w:rsidRPr="002A77D7">
        <w:rPr>
          <w:vertAlign w:val="superscript"/>
          <w:lang w:eastAsia="hr-HR"/>
        </w:rPr>
        <w:t>2</w:t>
      </w:r>
      <w:r w:rsidR="009B349B">
        <w:rPr>
          <w:lang w:eastAsia="hr-HR"/>
        </w:rPr>
        <w:t xml:space="preserve">,  c) O = </w:t>
      </w:r>
      <w:r w:rsidR="009B349B" w:rsidRPr="00296EDC">
        <w:rPr>
          <w:position w:val="-24"/>
        </w:rPr>
        <w:object w:dxaOrig="380" w:dyaOrig="620">
          <v:shape id="_x0000_i1096" type="#_x0000_t75" style="width:18pt;height:30pt" o:ole="">
            <v:imagedata r:id="rId188" o:title=""/>
          </v:shape>
          <o:OLEObject Type="Embed" ProgID="Equation.DSMT4" ShapeID="_x0000_i1096" DrawAspect="Content" ObjectID="_1593462567" r:id="rId189"/>
        </w:object>
      </w:r>
      <w:r w:rsidR="009B349B">
        <w:rPr>
          <w:lang w:eastAsia="hr-HR"/>
        </w:rPr>
        <w:t xml:space="preserve"> cm, P = </w:t>
      </w:r>
      <w:r w:rsidR="009B349B" w:rsidRPr="00296EDC">
        <w:rPr>
          <w:position w:val="-24"/>
        </w:rPr>
        <w:object w:dxaOrig="480" w:dyaOrig="620">
          <v:shape id="_x0000_i1097" type="#_x0000_t75" style="width:24pt;height:30pt" o:ole="">
            <v:imagedata r:id="rId190" o:title=""/>
          </v:shape>
          <o:OLEObject Type="Embed" ProgID="Equation.DSMT4" ShapeID="_x0000_i1097" DrawAspect="Content" ObjectID="_1593462568" r:id="rId191"/>
        </w:object>
      </w:r>
      <w:r w:rsidR="009B349B">
        <w:rPr>
          <w:lang w:eastAsia="hr-HR"/>
        </w:rPr>
        <w:t xml:space="preserve"> cm</w:t>
      </w:r>
      <w:r w:rsidR="009B349B" w:rsidRPr="002A77D7">
        <w:rPr>
          <w:vertAlign w:val="superscript"/>
          <w:lang w:eastAsia="hr-HR"/>
        </w:rPr>
        <w:t>2</w:t>
      </w:r>
      <w:r w:rsidR="009B349B">
        <w:rPr>
          <w:lang w:eastAsia="hr-HR"/>
        </w:rPr>
        <w:t xml:space="preserve">,  </w:t>
      </w:r>
    </w:p>
    <w:p w:rsidR="009B349B" w:rsidRDefault="00AF77E4" w:rsidP="009B349B">
      <w:pPr>
        <w:tabs>
          <w:tab w:val="left" w:pos="426"/>
        </w:tabs>
        <w:ind w:left="567" w:hanging="567"/>
        <w:jc w:val="left"/>
        <w:rPr>
          <w:lang w:eastAsia="hr-HR"/>
        </w:rPr>
      </w:pPr>
      <w:r>
        <w:rPr>
          <w:lang w:eastAsia="hr-HR"/>
        </w:rPr>
        <w:t>65</w:t>
      </w:r>
      <w:r w:rsidR="009B349B">
        <w:rPr>
          <w:lang w:eastAsia="hr-HR"/>
        </w:rPr>
        <w:t>.</w:t>
      </w:r>
      <w:r w:rsidR="009B349B">
        <w:rPr>
          <w:lang w:eastAsia="hr-HR"/>
        </w:rPr>
        <w:tab/>
        <w:t>a) O = 30 cm, P = 30 cm</w:t>
      </w:r>
      <w:r w:rsidR="009B349B" w:rsidRPr="002A77D7">
        <w:rPr>
          <w:vertAlign w:val="superscript"/>
          <w:lang w:eastAsia="hr-HR"/>
        </w:rPr>
        <w:t>2</w:t>
      </w:r>
      <w:r w:rsidR="009B349B">
        <w:rPr>
          <w:lang w:eastAsia="hr-HR"/>
        </w:rPr>
        <w:t>,  b) ) O = 17.51 cm, P = 10.602 cm</w:t>
      </w:r>
      <w:r w:rsidR="009B349B" w:rsidRPr="002A77D7">
        <w:rPr>
          <w:vertAlign w:val="superscript"/>
          <w:lang w:eastAsia="hr-HR"/>
        </w:rPr>
        <w:t>2</w:t>
      </w:r>
      <w:r w:rsidR="009B349B">
        <w:rPr>
          <w:lang w:eastAsia="hr-HR"/>
        </w:rPr>
        <w:t xml:space="preserve">,  c) O = </w:t>
      </w:r>
      <w:r w:rsidR="009B349B" w:rsidRPr="00296EDC">
        <w:rPr>
          <w:position w:val="-24"/>
        </w:rPr>
        <w:object w:dxaOrig="480" w:dyaOrig="620">
          <v:shape id="_x0000_i1098" type="#_x0000_t75" style="width:24pt;height:30pt" o:ole="">
            <v:imagedata r:id="rId192" o:title=""/>
          </v:shape>
          <o:OLEObject Type="Embed" ProgID="Equation.DSMT4" ShapeID="_x0000_i1098" DrawAspect="Content" ObjectID="_1593462569" r:id="rId193"/>
        </w:object>
      </w:r>
      <w:r w:rsidR="009B349B">
        <w:rPr>
          <w:lang w:eastAsia="hr-HR"/>
        </w:rPr>
        <w:t xml:space="preserve"> cm, P = </w:t>
      </w:r>
      <w:r w:rsidR="009B349B" w:rsidRPr="00296EDC">
        <w:rPr>
          <w:position w:val="-24"/>
        </w:rPr>
        <w:object w:dxaOrig="340" w:dyaOrig="620">
          <v:shape id="_x0000_i1099" type="#_x0000_t75" style="width:18pt;height:30pt" o:ole="">
            <v:imagedata r:id="rId194" o:title=""/>
          </v:shape>
          <o:OLEObject Type="Embed" ProgID="Equation.DSMT4" ShapeID="_x0000_i1099" DrawAspect="Content" ObjectID="_1593462570" r:id="rId195"/>
        </w:object>
      </w:r>
      <w:r w:rsidR="009B349B">
        <w:rPr>
          <w:lang w:eastAsia="hr-HR"/>
        </w:rPr>
        <w:t xml:space="preserve"> cm</w:t>
      </w:r>
      <w:r w:rsidR="009B349B" w:rsidRPr="002A77D7">
        <w:rPr>
          <w:vertAlign w:val="superscript"/>
          <w:lang w:eastAsia="hr-HR"/>
        </w:rPr>
        <w:t>2</w:t>
      </w:r>
      <w:r w:rsidR="009B349B">
        <w:rPr>
          <w:lang w:eastAsia="hr-HR"/>
        </w:rPr>
        <w:t xml:space="preserve">,  </w:t>
      </w:r>
    </w:p>
    <w:p w:rsidR="002A4351" w:rsidRDefault="00AF77E4" w:rsidP="00A26138">
      <w:pPr>
        <w:tabs>
          <w:tab w:val="left" w:pos="360"/>
          <w:tab w:val="left" w:pos="720"/>
        </w:tabs>
        <w:jc w:val="left"/>
      </w:pPr>
      <w:r>
        <w:t>66</w:t>
      </w:r>
      <w:r w:rsidR="00FD2F80">
        <w:t>.</w:t>
      </w:r>
      <w:r w:rsidR="00FD2F80">
        <w:tab/>
        <w:t>a) O = 17.2m, P =18.49 m</w:t>
      </w:r>
      <w:r w:rsidR="00FD2F80" w:rsidRPr="00FD2F80">
        <w:rPr>
          <w:vertAlign w:val="superscript"/>
        </w:rPr>
        <w:t>2</w:t>
      </w:r>
      <w:r w:rsidR="00FD2F80">
        <w:t>,   b)</w:t>
      </w:r>
      <w:r w:rsidR="00264FC7">
        <w:t xml:space="preserve"> 1479.</w:t>
      </w:r>
      <w:r w:rsidR="00FD2F80">
        <w:t>20 kn ,    c) 17.2 m</w:t>
      </w:r>
    </w:p>
    <w:p w:rsidR="00264FC7" w:rsidRDefault="00AF77E4" w:rsidP="00A26138">
      <w:pPr>
        <w:tabs>
          <w:tab w:val="left" w:pos="360"/>
          <w:tab w:val="left" w:pos="720"/>
        </w:tabs>
        <w:jc w:val="left"/>
      </w:pPr>
      <w:r>
        <w:t>67</w:t>
      </w:r>
      <w:r w:rsidR="00264FC7">
        <w:t>.</w:t>
      </w:r>
      <w:r w:rsidR="00264FC7">
        <w:tab/>
        <w:t>a) 7 m,   b) 7 m,   c) 3 m</w:t>
      </w:r>
      <w:r w:rsidR="00264FC7" w:rsidRPr="00264FC7">
        <w:rPr>
          <w:vertAlign w:val="superscript"/>
        </w:rPr>
        <w:t>2</w:t>
      </w:r>
      <w:r w:rsidR="00264FC7">
        <w:t>,   d) 64.50 kn</w:t>
      </w:r>
    </w:p>
    <w:p w:rsidR="00F4387F" w:rsidRDefault="00BA3BF9" w:rsidP="00A26138">
      <w:pPr>
        <w:tabs>
          <w:tab w:val="left" w:pos="360"/>
          <w:tab w:val="left" w:pos="720"/>
        </w:tabs>
        <w:jc w:val="left"/>
      </w:pPr>
      <w:r>
        <w:rPr>
          <w:noProof/>
          <w:lang w:eastAsia="hr-HR"/>
        </w:rPr>
        <w:drawing>
          <wp:anchor distT="0" distB="0" distL="114300" distR="114300" simplePos="0" relativeHeight="251730944" behindDoc="0" locked="0" layoutInCell="1" allowOverlap="1" wp14:anchorId="01352F38" wp14:editId="70611E28">
            <wp:simplePos x="0" y="0"/>
            <wp:positionH relativeFrom="column">
              <wp:posOffset>3541395</wp:posOffset>
            </wp:positionH>
            <wp:positionV relativeFrom="paragraph">
              <wp:posOffset>30480</wp:posOffset>
            </wp:positionV>
            <wp:extent cx="745490" cy="849630"/>
            <wp:effectExtent l="114300" t="95250" r="92710" b="83820"/>
            <wp:wrapNone/>
            <wp:docPr id="459" name="Slika 459" descr="Povezana slik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 descr="Povezana slika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0712335">
                      <a:off x="0" y="0"/>
                      <a:ext cx="745490" cy="849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hr-HR"/>
        </w:rPr>
        <w:drawing>
          <wp:anchor distT="0" distB="0" distL="114300" distR="114300" simplePos="0" relativeHeight="251728896" behindDoc="0" locked="0" layoutInCell="1" allowOverlap="1" wp14:anchorId="093C73BD" wp14:editId="6F30D3BA">
            <wp:simplePos x="0" y="0"/>
            <wp:positionH relativeFrom="column">
              <wp:posOffset>4618990</wp:posOffset>
            </wp:positionH>
            <wp:positionV relativeFrom="paragraph">
              <wp:posOffset>-13335</wp:posOffset>
            </wp:positionV>
            <wp:extent cx="718185" cy="878840"/>
            <wp:effectExtent l="38100" t="19050" r="24765" b="73660"/>
            <wp:wrapNone/>
            <wp:docPr id="452" name="Slika 452" descr="Idea images clip art animated idea cliparts free download clip art free clip art idea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 descr="Idea images clip art animated idea cliparts free download clip art free clip art ideas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clrChange>
                        <a:clrFrom>
                          <a:srgbClr val="000000">
                            <a:alpha val="0"/>
                          </a:srgbClr>
                        </a:clrFrom>
                        <a:clrTo>
                          <a:srgbClr val="000000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835258">
                      <a:off x="0" y="0"/>
                      <a:ext cx="718185" cy="87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77E4">
        <w:t>68</w:t>
      </w:r>
      <w:r w:rsidR="00F4387F">
        <w:t>.</w:t>
      </w:r>
      <w:r w:rsidR="00F4387F">
        <w:tab/>
        <w:t>a) 31.5 m,  b) 47.25 m</w:t>
      </w:r>
      <w:r w:rsidR="00F4387F" w:rsidRPr="00264FC7">
        <w:rPr>
          <w:vertAlign w:val="superscript"/>
        </w:rPr>
        <w:t>2</w:t>
      </w:r>
      <w:r w:rsidR="00F4387F">
        <w:t xml:space="preserve">,   c)  189 </w:t>
      </w:r>
    </w:p>
    <w:p w:rsidR="00BA3BF9" w:rsidRDefault="00BA3BF9" w:rsidP="00A26138">
      <w:pPr>
        <w:tabs>
          <w:tab w:val="left" w:pos="360"/>
          <w:tab w:val="left" w:pos="720"/>
        </w:tabs>
        <w:jc w:val="left"/>
      </w:pPr>
    </w:p>
    <w:p w:rsidR="00BA3BF9" w:rsidRDefault="00BA3BF9" w:rsidP="00A26138">
      <w:pPr>
        <w:tabs>
          <w:tab w:val="left" w:pos="360"/>
          <w:tab w:val="left" w:pos="720"/>
        </w:tabs>
        <w:jc w:val="left"/>
      </w:pPr>
    </w:p>
    <w:p w:rsidR="00BA3BF9" w:rsidRPr="00A26138" w:rsidRDefault="00BA3BF9" w:rsidP="00A26138">
      <w:pPr>
        <w:tabs>
          <w:tab w:val="left" w:pos="360"/>
          <w:tab w:val="left" w:pos="720"/>
        </w:tabs>
        <w:jc w:val="left"/>
      </w:pPr>
    </w:p>
    <w:sectPr w:rsidR="00BA3BF9" w:rsidRPr="00A26138" w:rsidSect="00903500">
      <w:footerReference w:type="default" r:id="rId198"/>
      <w:pgSz w:w="11906" w:h="16838"/>
      <w:pgMar w:top="1134" w:right="1274" w:bottom="1417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C4E2A" w:rsidRDefault="00CC4E2A" w:rsidP="006D04D2">
      <w:r>
        <w:separator/>
      </w:r>
    </w:p>
  </w:endnote>
  <w:endnote w:type="continuationSeparator" w:id="0">
    <w:p w:rsidR="00CC4E2A" w:rsidRDefault="00CC4E2A" w:rsidP="006D04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117055439"/>
      <w:docPartObj>
        <w:docPartGallery w:val="Page Numbers (Bottom of Page)"/>
        <w:docPartUnique/>
      </w:docPartObj>
    </w:sdtPr>
    <w:sdtEndPr/>
    <w:sdtContent>
      <w:sdt>
        <w:sdtPr>
          <w:id w:val="486983143"/>
          <w:docPartObj>
            <w:docPartGallery w:val="Page Numbers (Bottom of Page)"/>
            <w:docPartUnique/>
          </w:docPartObj>
        </w:sdtPr>
        <w:sdtEndPr/>
        <w:sdtContent>
          <w:p w:rsidR="00CC4E2A" w:rsidRDefault="00CC4E2A">
            <w:pPr>
              <w:pStyle w:val="Podnoje"/>
            </w:pPr>
            <w:r w:rsidRPr="003E3BF3">
              <w:rPr>
                <w:i/>
                <w:sz w:val="20"/>
              </w:rPr>
              <w:t>Antonija Horvatek</w:t>
            </w:r>
            <w:r w:rsidRPr="003E3BF3">
              <w:rPr>
                <w:sz w:val="22"/>
              </w:rPr>
              <w:t>,</w:t>
            </w:r>
            <w:r w:rsidRPr="003E3BF3">
              <w:t xml:space="preserve"> </w:t>
            </w:r>
            <w:r w:rsidRPr="003E3BF3">
              <w:rPr>
                <w:rFonts w:ascii="Brush Script MT" w:hAnsi="Brush Script MT"/>
              </w:rPr>
              <w:t>Matematika na dlanu</w:t>
            </w:r>
            <w:r w:rsidRPr="003E3BF3">
              <w:t xml:space="preserve">, </w:t>
            </w:r>
            <w:hyperlink r:id="rId1" w:history="1">
              <w:r w:rsidRPr="003E3BF3">
                <w:rPr>
                  <w:rStyle w:val="Hiperveza"/>
                  <w:sz w:val="20"/>
                </w:rPr>
                <w:t>http://www.antonija-horvatek.from.hr/</w:t>
              </w:r>
            </w:hyperlink>
            <w:r w:rsidRPr="003E3BF3">
              <w:rPr>
                <w:sz w:val="22"/>
              </w:rPr>
              <w:t xml:space="preserve"> </w:t>
            </w:r>
            <w:r w:rsidRPr="003E3BF3">
              <w:tab/>
            </w:r>
            <w:r w:rsidRPr="003E3BF3">
              <w:rPr>
                <w:sz w:val="22"/>
              </w:rPr>
              <w:fldChar w:fldCharType="begin"/>
            </w:r>
            <w:r w:rsidRPr="003E3BF3">
              <w:rPr>
                <w:sz w:val="22"/>
              </w:rPr>
              <w:instrText xml:space="preserve"> PAGE </w:instrText>
            </w:r>
            <w:r w:rsidRPr="003E3BF3">
              <w:rPr>
                <w:sz w:val="22"/>
              </w:rPr>
              <w:fldChar w:fldCharType="separate"/>
            </w:r>
            <w:r w:rsidR="00FF49B8">
              <w:rPr>
                <w:noProof/>
                <w:sz w:val="22"/>
              </w:rPr>
              <w:t>3</w:t>
            </w:r>
            <w:r w:rsidRPr="003E3BF3">
              <w:rPr>
                <w:sz w:val="22"/>
              </w:rPr>
              <w:fldChar w:fldCharType="end"/>
            </w:r>
            <w:r w:rsidRPr="003E3BF3">
              <w:rPr>
                <w:sz w:val="22"/>
              </w:rPr>
              <w:t>/</w:t>
            </w:r>
            <w:r w:rsidRPr="003E3BF3">
              <w:rPr>
                <w:sz w:val="22"/>
              </w:rPr>
              <w:fldChar w:fldCharType="begin"/>
            </w:r>
            <w:r w:rsidRPr="003E3BF3">
              <w:rPr>
                <w:sz w:val="22"/>
              </w:rPr>
              <w:instrText xml:space="preserve"> NUMPAGES </w:instrText>
            </w:r>
            <w:r w:rsidRPr="003E3BF3">
              <w:rPr>
                <w:sz w:val="22"/>
              </w:rPr>
              <w:fldChar w:fldCharType="separate"/>
            </w:r>
            <w:r w:rsidR="00FF49B8">
              <w:rPr>
                <w:noProof/>
                <w:sz w:val="22"/>
              </w:rPr>
              <w:t>11</w:t>
            </w:r>
            <w:r w:rsidRPr="003E3BF3">
              <w:rPr>
                <w:sz w:val="22"/>
              </w:rPr>
              <w:fldChar w:fldCharType="end"/>
            </w:r>
          </w:p>
        </w:sdtContent>
      </w:sdt>
    </w:sdtContent>
  </w:sdt>
  <w:p w:rsidR="00CC4E2A" w:rsidRDefault="00CC4E2A">
    <w:pPr>
      <w:pStyle w:val="Podnoj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C4E2A" w:rsidRDefault="00CC4E2A" w:rsidP="006D04D2">
      <w:r>
        <w:separator/>
      </w:r>
    </w:p>
  </w:footnote>
  <w:footnote w:type="continuationSeparator" w:id="0">
    <w:p w:rsidR="00CC4E2A" w:rsidRDefault="00CC4E2A" w:rsidP="006D04D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4"/>
  <w:proofState w:grammar="clean"/>
  <w:defaultTabStop w:val="708"/>
  <w:hyphenationZone w:val="425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3E28"/>
    <w:rsid w:val="00003659"/>
    <w:rsid w:val="000250CF"/>
    <w:rsid w:val="00037EFC"/>
    <w:rsid w:val="00067631"/>
    <w:rsid w:val="00071541"/>
    <w:rsid w:val="000A4059"/>
    <w:rsid w:val="000B7866"/>
    <w:rsid w:val="000B7D02"/>
    <w:rsid w:val="000D1B8B"/>
    <w:rsid w:val="000E642C"/>
    <w:rsid w:val="000E7806"/>
    <w:rsid w:val="000F18FF"/>
    <w:rsid w:val="000F6F02"/>
    <w:rsid w:val="00114DC7"/>
    <w:rsid w:val="00114F52"/>
    <w:rsid w:val="00127CBF"/>
    <w:rsid w:val="00137E15"/>
    <w:rsid w:val="0014602C"/>
    <w:rsid w:val="00154D09"/>
    <w:rsid w:val="0016663E"/>
    <w:rsid w:val="00181D00"/>
    <w:rsid w:val="00186429"/>
    <w:rsid w:val="00187373"/>
    <w:rsid w:val="001B44A4"/>
    <w:rsid w:val="001C7C5B"/>
    <w:rsid w:val="001D068C"/>
    <w:rsid w:val="001F0A5F"/>
    <w:rsid w:val="001F607C"/>
    <w:rsid w:val="00210C15"/>
    <w:rsid w:val="00230FC1"/>
    <w:rsid w:val="00264FC7"/>
    <w:rsid w:val="002654AB"/>
    <w:rsid w:val="00285859"/>
    <w:rsid w:val="00290F56"/>
    <w:rsid w:val="002A4351"/>
    <w:rsid w:val="002A7FB5"/>
    <w:rsid w:val="002C6F53"/>
    <w:rsid w:val="002D05BD"/>
    <w:rsid w:val="002E0841"/>
    <w:rsid w:val="002E1776"/>
    <w:rsid w:val="002E1C81"/>
    <w:rsid w:val="002E4AEF"/>
    <w:rsid w:val="002F2263"/>
    <w:rsid w:val="002F55EF"/>
    <w:rsid w:val="002F60FE"/>
    <w:rsid w:val="002F70CB"/>
    <w:rsid w:val="003122FA"/>
    <w:rsid w:val="0035383C"/>
    <w:rsid w:val="003716DF"/>
    <w:rsid w:val="0037359D"/>
    <w:rsid w:val="00390D1A"/>
    <w:rsid w:val="003A6F7D"/>
    <w:rsid w:val="003B4278"/>
    <w:rsid w:val="003C0ADE"/>
    <w:rsid w:val="003E39C7"/>
    <w:rsid w:val="003E3BF3"/>
    <w:rsid w:val="004131B7"/>
    <w:rsid w:val="00421974"/>
    <w:rsid w:val="00424A45"/>
    <w:rsid w:val="0043639E"/>
    <w:rsid w:val="00440C4C"/>
    <w:rsid w:val="00447230"/>
    <w:rsid w:val="00447E4B"/>
    <w:rsid w:val="00463C95"/>
    <w:rsid w:val="004770C7"/>
    <w:rsid w:val="00481026"/>
    <w:rsid w:val="0048515C"/>
    <w:rsid w:val="00491376"/>
    <w:rsid w:val="00492211"/>
    <w:rsid w:val="00495270"/>
    <w:rsid w:val="004955C1"/>
    <w:rsid w:val="004A1F70"/>
    <w:rsid w:val="004B028C"/>
    <w:rsid w:val="004C17CE"/>
    <w:rsid w:val="004F0BA8"/>
    <w:rsid w:val="004F567F"/>
    <w:rsid w:val="005046D7"/>
    <w:rsid w:val="005059A5"/>
    <w:rsid w:val="005202E7"/>
    <w:rsid w:val="005266FC"/>
    <w:rsid w:val="00533315"/>
    <w:rsid w:val="00591D81"/>
    <w:rsid w:val="005B4F39"/>
    <w:rsid w:val="005C50BF"/>
    <w:rsid w:val="005D00AF"/>
    <w:rsid w:val="005D5C28"/>
    <w:rsid w:val="005E5757"/>
    <w:rsid w:val="00610690"/>
    <w:rsid w:val="00625940"/>
    <w:rsid w:val="00642BF4"/>
    <w:rsid w:val="00646B5E"/>
    <w:rsid w:val="00663BF7"/>
    <w:rsid w:val="00681E8C"/>
    <w:rsid w:val="006831A3"/>
    <w:rsid w:val="006A50D2"/>
    <w:rsid w:val="006B30C1"/>
    <w:rsid w:val="006B3887"/>
    <w:rsid w:val="006B3D82"/>
    <w:rsid w:val="006C2B48"/>
    <w:rsid w:val="006C5589"/>
    <w:rsid w:val="006D04D2"/>
    <w:rsid w:val="006D52E5"/>
    <w:rsid w:val="007049C7"/>
    <w:rsid w:val="0071156A"/>
    <w:rsid w:val="007311D3"/>
    <w:rsid w:val="0075241B"/>
    <w:rsid w:val="0075710E"/>
    <w:rsid w:val="00770F6B"/>
    <w:rsid w:val="007C2FCB"/>
    <w:rsid w:val="007C7853"/>
    <w:rsid w:val="007E655D"/>
    <w:rsid w:val="00816347"/>
    <w:rsid w:val="00817D33"/>
    <w:rsid w:val="00820421"/>
    <w:rsid w:val="00841FF9"/>
    <w:rsid w:val="00853712"/>
    <w:rsid w:val="00853C28"/>
    <w:rsid w:val="008567DF"/>
    <w:rsid w:val="00872F47"/>
    <w:rsid w:val="00873EB3"/>
    <w:rsid w:val="008817F1"/>
    <w:rsid w:val="00887F27"/>
    <w:rsid w:val="008965CC"/>
    <w:rsid w:val="008B1F40"/>
    <w:rsid w:val="008C791B"/>
    <w:rsid w:val="008C7AE9"/>
    <w:rsid w:val="00901B3E"/>
    <w:rsid w:val="00903500"/>
    <w:rsid w:val="00926F18"/>
    <w:rsid w:val="0094034C"/>
    <w:rsid w:val="00944AC1"/>
    <w:rsid w:val="00953FC0"/>
    <w:rsid w:val="00954D2B"/>
    <w:rsid w:val="00965045"/>
    <w:rsid w:val="009768A5"/>
    <w:rsid w:val="009771E3"/>
    <w:rsid w:val="00983153"/>
    <w:rsid w:val="00984C3C"/>
    <w:rsid w:val="00986F8A"/>
    <w:rsid w:val="00993FEF"/>
    <w:rsid w:val="009B349B"/>
    <w:rsid w:val="009D6633"/>
    <w:rsid w:val="009E26C6"/>
    <w:rsid w:val="00A03E28"/>
    <w:rsid w:val="00A26138"/>
    <w:rsid w:val="00A45CA3"/>
    <w:rsid w:val="00A53FDE"/>
    <w:rsid w:val="00A709CD"/>
    <w:rsid w:val="00A86D59"/>
    <w:rsid w:val="00AA25A8"/>
    <w:rsid w:val="00AB00BF"/>
    <w:rsid w:val="00AC0D60"/>
    <w:rsid w:val="00AC4DF7"/>
    <w:rsid w:val="00AC4DFA"/>
    <w:rsid w:val="00AD6B8C"/>
    <w:rsid w:val="00AE097A"/>
    <w:rsid w:val="00AF77E4"/>
    <w:rsid w:val="00B02A33"/>
    <w:rsid w:val="00B106CB"/>
    <w:rsid w:val="00B3782E"/>
    <w:rsid w:val="00B4402E"/>
    <w:rsid w:val="00B45806"/>
    <w:rsid w:val="00B8199F"/>
    <w:rsid w:val="00B873AF"/>
    <w:rsid w:val="00B936D9"/>
    <w:rsid w:val="00B96544"/>
    <w:rsid w:val="00B9791E"/>
    <w:rsid w:val="00BA20F3"/>
    <w:rsid w:val="00BA3BF9"/>
    <w:rsid w:val="00BB5EBF"/>
    <w:rsid w:val="00BE0A07"/>
    <w:rsid w:val="00BF199B"/>
    <w:rsid w:val="00C073C2"/>
    <w:rsid w:val="00C418BA"/>
    <w:rsid w:val="00C66A23"/>
    <w:rsid w:val="00C874D5"/>
    <w:rsid w:val="00CB14D8"/>
    <w:rsid w:val="00CC4E2A"/>
    <w:rsid w:val="00CD523F"/>
    <w:rsid w:val="00D10430"/>
    <w:rsid w:val="00D21BC2"/>
    <w:rsid w:val="00D438B5"/>
    <w:rsid w:val="00D62AEE"/>
    <w:rsid w:val="00D65D69"/>
    <w:rsid w:val="00D767F0"/>
    <w:rsid w:val="00D8116B"/>
    <w:rsid w:val="00D85FC4"/>
    <w:rsid w:val="00DB65B1"/>
    <w:rsid w:val="00DC0FC0"/>
    <w:rsid w:val="00DD5D0E"/>
    <w:rsid w:val="00DE114B"/>
    <w:rsid w:val="00E100A4"/>
    <w:rsid w:val="00E40CC3"/>
    <w:rsid w:val="00E42087"/>
    <w:rsid w:val="00E825B9"/>
    <w:rsid w:val="00E90285"/>
    <w:rsid w:val="00E93599"/>
    <w:rsid w:val="00EA0951"/>
    <w:rsid w:val="00EA56D6"/>
    <w:rsid w:val="00ED2AB2"/>
    <w:rsid w:val="00ED33D6"/>
    <w:rsid w:val="00EF7E85"/>
    <w:rsid w:val="00F1358C"/>
    <w:rsid w:val="00F379D5"/>
    <w:rsid w:val="00F407F5"/>
    <w:rsid w:val="00F4387F"/>
    <w:rsid w:val="00F4541D"/>
    <w:rsid w:val="00F7206D"/>
    <w:rsid w:val="00FC4E27"/>
    <w:rsid w:val="00FD0812"/>
    <w:rsid w:val="00FD181F"/>
    <w:rsid w:val="00FD2F80"/>
    <w:rsid w:val="00FE496D"/>
    <w:rsid w:val="00FF49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position w:val="-4"/>
        <w:sz w:val="24"/>
        <w:lang w:val="hr-HR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7631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Tekstbalonia">
    <w:name w:val="Balloon Text"/>
    <w:basedOn w:val="Normal"/>
    <w:link w:val="TekstbaloniaChar"/>
    <w:uiPriority w:val="99"/>
    <w:semiHidden/>
    <w:unhideWhenUsed/>
    <w:rsid w:val="000B7866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0B7866"/>
    <w:rPr>
      <w:rFonts w:ascii="Tahoma" w:hAnsi="Tahoma" w:cs="Tahoma"/>
      <w:sz w:val="16"/>
      <w:szCs w:val="16"/>
    </w:rPr>
  </w:style>
  <w:style w:type="paragraph" w:styleId="StandardWeb">
    <w:name w:val="Normal (Web)"/>
    <w:basedOn w:val="Normal"/>
    <w:uiPriority w:val="99"/>
    <w:semiHidden/>
    <w:unhideWhenUsed/>
    <w:rsid w:val="007C2FCB"/>
    <w:pPr>
      <w:spacing w:before="100" w:beforeAutospacing="1" w:after="100" w:afterAutospacing="1"/>
      <w:jc w:val="left"/>
    </w:pPr>
    <w:rPr>
      <w:rFonts w:eastAsiaTheme="minorEastAsia"/>
      <w:position w:val="0"/>
      <w:szCs w:val="24"/>
      <w:lang w:eastAsia="hr-HR"/>
    </w:rPr>
  </w:style>
  <w:style w:type="paragraph" w:styleId="Zaglavlje">
    <w:name w:val="header"/>
    <w:basedOn w:val="Normal"/>
    <w:link w:val="ZaglavljeChar"/>
    <w:uiPriority w:val="99"/>
    <w:unhideWhenUsed/>
    <w:rsid w:val="006D04D2"/>
    <w:pPr>
      <w:tabs>
        <w:tab w:val="center" w:pos="4536"/>
        <w:tab w:val="right" w:pos="9072"/>
      </w:tabs>
    </w:pPr>
  </w:style>
  <w:style w:type="character" w:customStyle="1" w:styleId="ZaglavljeChar">
    <w:name w:val="Zaglavlje Char"/>
    <w:basedOn w:val="Zadanifontodlomka"/>
    <w:link w:val="Zaglavlje"/>
    <w:uiPriority w:val="99"/>
    <w:rsid w:val="006D04D2"/>
  </w:style>
  <w:style w:type="paragraph" w:styleId="Podnoje">
    <w:name w:val="footer"/>
    <w:basedOn w:val="Normal"/>
    <w:link w:val="PodnojeChar"/>
    <w:uiPriority w:val="99"/>
    <w:unhideWhenUsed/>
    <w:rsid w:val="006D04D2"/>
    <w:pPr>
      <w:tabs>
        <w:tab w:val="center" w:pos="4536"/>
        <w:tab w:val="right" w:pos="9072"/>
      </w:tabs>
    </w:pPr>
  </w:style>
  <w:style w:type="character" w:customStyle="1" w:styleId="PodnojeChar">
    <w:name w:val="Podnožje Char"/>
    <w:basedOn w:val="Zadanifontodlomka"/>
    <w:link w:val="Podnoje"/>
    <w:uiPriority w:val="99"/>
    <w:rsid w:val="006D04D2"/>
  </w:style>
  <w:style w:type="character" w:styleId="Hiperveza">
    <w:name w:val="Hyperlink"/>
    <w:basedOn w:val="Zadanifontodlomka"/>
    <w:uiPriority w:val="99"/>
    <w:unhideWhenUsed/>
    <w:rsid w:val="003E3BF3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position w:val="-4"/>
        <w:sz w:val="24"/>
        <w:lang w:val="hr-HR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7631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Tekstbalonia">
    <w:name w:val="Balloon Text"/>
    <w:basedOn w:val="Normal"/>
    <w:link w:val="TekstbaloniaChar"/>
    <w:uiPriority w:val="99"/>
    <w:semiHidden/>
    <w:unhideWhenUsed/>
    <w:rsid w:val="000B7866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0B7866"/>
    <w:rPr>
      <w:rFonts w:ascii="Tahoma" w:hAnsi="Tahoma" w:cs="Tahoma"/>
      <w:sz w:val="16"/>
      <w:szCs w:val="16"/>
    </w:rPr>
  </w:style>
  <w:style w:type="paragraph" w:styleId="StandardWeb">
    <w:name w:val="Normal (Web)"/>
    <w:basedOn w:val="Normal"/>
    <w:uiPriority w:val="99"/>
    <w:semiHidden/>
    <w:unhideWhenUsed/>
    <w:rsid w:val="007C2FCB"/>
    <w:pPr>
      <w:spacing w:before="100" w:beforeAutospacing="1" w:after="100" w:afterAutospacing="1"/>
      <w:jc w:val="left"/>
    </w:pPr>
    <w:rPr>
      <w:rFonts w:eastAsiaTheme="minorEastAsia"/>
      <w:position w:val="0"/>
      <w:szCs w:val="24"/>
      <w:lang w:eastAsia="hr-HR"/>
    </w:rPr>
  </w:style>
  <w:style w:type="paragraph" w:styleId="Zaglavlje">
    <w:name w:val="header"/>
    <w:basedOn w:val="Normal"/>
    <w:link w:val="ZaglavljeChar"/>
    <w:uiPriority w:val="99"/>
    <w:unhideWhenUsed/>
    <w:rsid w:val="006D04D2"/>
    <w:pPr>
      <w:tabs>
        <w:tab w:val="center" w:pos="4536"/>
        <w:tab w:val="right" w:pos="9072"/>
      </w:tabs>
    </w:pPr>
  </w:style>
  <w:style w:type="character" w:customStyle="1" w:styleId="ZaglavljeChar">
    <w:name w:val="Zaglavlje Char"/>
    <w:basedOn w:val="Zadanifontodlomka"/>
    <w:link w:val="Zaglavlje"/>
    <w:uiPriority w:val="99"/>
    <w:rsid w:val="006D04D2"/>
  </w:style>
  <w:style w:type="paragraph" w:styleId="Podnoje">
    <w:name w:val="footer"/>
    <w:basedOn w:val="Normal"/>
    <w:link w:val="PodnojeChar"/>
    <w:uiPriority w:val="99"/>
    <w:unhideWhenUsed/>
    <w:rsid w:val="006D04D2"/>
    <w:pPr>
      <w:tabs>
        <w:tab w:val="center" w:pos="4536"/>
        <w:tab w:val="right" w:pos="9072"/>
      </w:tabs>
    </w:pPr>
  </w:style>
  <w:style w:type="character" w:customStyle="1" w:styleId="PodnojeChar">
    <w:name w:val="Podnožje Char"/>
    <w:basedOn w:val="Zadanifontodlomka"/>
    <w:link w:val="Podnoje"/>
    <w:uiPriority w:val="99"/>
    <w:rsid w:val="006D04D2"/>
  </w:style>
  <w:style w:type="character" w:styleId="Hiperveza">
    <w:name w:val="Hyperlink"/>
    <w:basedOn w:val="Zadanifontodlomka"/>
    <w:uiPriority w:val="99"/>
    <w:unhideWhenUsed/>
    <w:rsid w:val="003E3BF3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87683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2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6.gif"/><Relationship Id="rId21" Type="http://schemas.openxmlformats.org/officeDocument/2006/relationships/image" Target="media/image12.png"/><Relationship Id="rId42" Type="http://schemas.openxmlformats.org/officeDocument/2006/relationships/oleObject" Target="embeddings/oleObject11.bin"/><Relationship Id="rId63" Type="http://schemas.openxmlformats.org/officeDocument/2006/relationships/image" Target="media/image39.wmf"/><Relationship Id="rId84" Type="http://schemas.openxmlformats.org/officeDocument/2006/relationships/image" Target="media/image49.wmf"/><Relationship Id="rId138" Type="http://schemas.openxmlformats.org/officeDocument/2006/relationships/image" Target="media/image76.wmf"/><Relationship Id="rId159" Type="http://schemas.openxmlformats.org/officeDocument/2006/relationships/image" Target="media/image84.png"/><Relationship Id="rId170" Type="http://schemas.openxmlformats.org/officeDocument/2006/relationships/oleObject" Target="embeddings/oleObject62.bin"/><Relationship Id="rId191" Type="http://schemas.openxmlformats.org/officeDocument/2006/relationships/oleObject" Target="embeddings/oleObject73.bin"/><Relationship Id="rId107" Type="http://schemas.openxmlformats.org/officeDocument/2006/relationships/image" Target="media/image61.wmf"/><Relationship Id="rId11" Type="http://schemas.openxmlformats.org/officeDocument/2006/relationships/image" Target="media/image4.wmf"/><Relationship Id="rId32" Type="http://schemas.openxmlformats.org/officeDocument/2006/relationships/image" Target="media/image19.wmf"/><Relationship Id="rId53" Type="http://schemas.openxmlformats.org/officeDocument/2006/relationships/image" Target="media/image31.png"/><Relationship Id="rId74" Type="http://schemas.openxmlformats.org/officeDocument/2006/relationships/image" Target="media/image45.wmf"/><Relationship Id="rId128" Type="http://schemas.openxmlformats.org/officeDocument/2006/relationships/oleObject" Target="embeddings/oleObject45.bin"/><Relationship Id="rId149" Type="http://schemas.openxmlformats.org/officeDocument/2006/relationships/oleObject" Target="embeddings/oleObject5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34.bin"/><Relationship Id="rId160" Type="http://schemas.openxmlformats.org/officeDocument/2006/relationships/oleObject" Target="embeddings/oleObject57.bin"/><Relationship Id="rId181" Type="http://schemas.openxmlformats.org/officeDocument/2006/relationships/oleObject" Target="embeddings/oleObject68.bin"/><Relationship Id="rId22" Type="http://schemas.openxmlformats.org/officeDocument/2006/relationships/image" Target="media/image13.jpeg"/><Relationship Id="rId43" Type="http://schemas.openxmlformats.org/officeDocument/2006/relationships/image" Target="media/image25.wmf"/><Relationship Id="rId64" Type="http://schemas.openxmlformats.org/officeDocument/2006/relationships/oleObject" Target="embeddings/oleObject18.bin"/><Relationship Id="rId118" Type="http://schemas.openxmlformats.org/officeDocument/2006/relationships/image" Target="media/image67.png"/><Relationship Id="rId139" Type="http://schemas.openxmlformats.org/officeDocument/2006/relationships/oleObject" Target="embeddings/oleObject49.bin"/><Relationship Id="rId85" Type="http://schemas.openxmlformats.org/officeDocument/2006/relationships/oleObject" Target="embeddings/oleObject29.bin"/><Relationship Id="rId150" Type="http://schemas.openxmlformats.org/officeDocument/2006/relationships/image" Target="media/image86.png"/><Relationship Id="rId171" Type="http://schemas.openxmlformats.org/officeDocument/2006/relationships/image" Target="media/image89.wmf"/><Relationship Id="rId192" Type="http://schemas.openxmlformats.org/officeDocument/2006/relationships/image" Target="media/image99.wmf"/><Relationship Id="rId12" Type="http://schemas.openxmlformats.org/officeDocument/2006/relationships/oleObject" Target="embeddings/oleObject1.bin"/><Relationship Id="rId33" Type="http://schemas.openxmlformats.org/officeDocument/2006/relationships/oleObject" Target="embeddings/oleObject7.bin"/><Relationship Id="rId108" Type="http://schemas.openxmlformats.org/officeDocument/2006/relationships/oleObject" Target="embeddings/oleObject38.bin"/><Relationship Id="rId129" Type="http://schemas.openxmlformats.org/officeDocument/2006/relationships/image" Target="media/image76.png"/><Relationship Id="rId54" Type="http://schemas.openxmlformats.org/officeDocument/2006/relationships/image" Target="media/image32.jpeg"/><Relationship Id="rId75" Type="http://schemas.openxmlformats.org/officeDocument/2006/relationships/oleObject" Target="embeddings/oleObject23.bin"/><Relationship Id="rId96" Type="http://schemas.openxmlformats.org/officeDocument/2006/relationships/image" Target="media/image55.jpeg"/><Relationship Id="rId140" Type="http://schemas.openxmlformats.org/officeDocument/2006/relationships/image" Target="media/image81.wmf"/><Relationship Id="rId161" Type="http://schemas.openxmlformats.org/officeDocument/2006/relationships/image" Target="media/image91.png"/><Relationship Id="rId182" Type="http://schemas.openxmlformats.org/officeDocument/2006/relationships/image" Target="media/image94.wmf"/><Relationship Id="rId6" Type="http://schemas.openxmlformats.org/officeDocument/2006/relationships/footnotes" Target="footnotes.xml"/><Relationship Id="rId23" Type="http://schemas.openxmlformats.org/officeDocument/2006/relationships/image" Target="media/image14.wmf"/><Relationship Id="rId119" Type="http://schemas.openxmlformats.org/officeDocument/2006/relationships/image" Target="media/image68.wmf"/><Relationship Id="rId44" Type="http://schemas.openxmlformats.org/officeDocument/2006/relationships/oleObject" Target="embeddings/oleObject12.bin"/><Relationship Id="rId65" Type="http://schemas.openxmlformats.org/officeDocument/2006/relationships/image" Target="media/image40.wmf"/><Relationship Id="rId86" Type="http://schemas.openxmlformats.org/officeDocument/2006/relationships/image" Target="media/image50.wmf"/><Relationship Id="rId130" Type="http://schemas.openxmlformats.org/officeDocument/2006/relationships/image" Target="media/image75.wmf"/><Relationship Id="rId151" Type="http://schemas.openxmlformats.org/officeDocument/2006/relationships/image" Target="media/image85.wmf"/><Relationship Id="rId172" Type="http://schemas.openxmlformats.org/officeDocument/2006/relationships/oleObject" Target="embeddings/oleObject63.bin"/><Relationship Id="rId193" Type="http://schemas.openxmlformats.org/officeDocument/2006/relationships/oleObject" Target="embeddings/oleObject74.bin"/><Relationship Id="rId13" Type="http://schemas.openxmlformats.org/officeDocument/2006/relationships/image" Target="media/image5.wmf"/><Relationship Id="rId109" Type="http://schemas.openxmlformats.org/officeDocument/2006/relationships/image" Target="media/image62.wmf"/><Relationship Id="rId34" Type="http://schemas.openxmlformats.org/officeDocument/2006/relationships/image" Target="media/image20.png"/><Relationship Id="rId55" Type="http://schemas.openxmlformats.org/officeDocument/2006/relationships/image" Target="media/image33.png"/><Relationship Id="rId76" Type="http://schemas.openxmlformats.org/officeDocument/2006/relationships/oleObject" Target="embeddings/oleObject24.bin"/><Relationship Id="rId97" Type="http://schemas.openxmlformats.org/officeDocument/2006/relationships/image" Target="media/image56.png"/><Relationship Id="rId120" Type="http://schemas.openxmlformats.org/officeDocument/2006/relationships/oleObject" Target="embeddings/oleObject43.bin"/><Relationship Id="rId141" Type="http://schemas.openxmlformats.org/officeDocument/2006/relationships/oleObject" Target="embeddings/oleObject50.bin"/><Relationship Id="rId7" Type="http://schemas.openxmlformats.org/officeDocument/2006/relationships/endnotes" Target="endnotes.xml"/><Relationship Id="rId71" Type="http://schemas.openxmlformats.org/officeDocument/2006/relationships/image" Target="media/image43.png"/><Relationship Id="rId92" Type="http://schemas.openxmlformats.org/officeDocument/2006/relationships/image" Target="media/image53.wmf"/><Relationship Id="rId162" Type="http://schemas.openxmlformats.org/officeDocument/2006/relationships/oleObject" Target="embeddings/oleObject58.bin"/><Relationship Id="rId183" Type="http://schemas.openxmlformats.org/officeDocument/2006/relationships/oleObject" Target="embeddings/oleObject69.bin"/><Relationship Id="rId2" Type="http://schemas.openxmlformats.org/officeDocument/2006/relationships/styles" Target="styles.xml"/><Relationship Id="rId29" Type="http://schemas.openxmlformats.org/officeDocument/2006/relationships/image" Target="media/image17.wmf"/><Relationship Id="rId24" Type="http://schemas.openxmlformats.org/officeDocument/2006/relationships/oleObject" Target="embeddings/oleObject3.bin"/><Relationship Id="rId40" Type="http://schemas.openxmlformats.org/officeDocument/2006/relationships/oleObject" Target="embeddings/oleObject10.bin"/><Relationship Id="rId45" Type="http://schemas.openxmlformats.org/officeDocument/2006/relationships/image" Target="media/image26.jpeg"/><Relationship Id="rId66" Type="http://schemas.openxmlformats.org/officeDocument/2006/relationships/oleObject" Target="embeddings/oleObject19.bin"/><Relationship Id="rId87" Type="http://schemas.openxmlformats.org/officeDocument/2006/relationships/oleObject" Target="embeddings/oleObject30.bin"/><Relationship Id="rId110" Type="http://schemas.openxmlformats.org/officeDocument/2006/relationships/oleObject" Target="embeddings/oleObject39.bin"/><Relationship Id="rId115" Type="http://schemas.openxmlformats.org/officeDocument/2006/relationships/image" Target="media/image65.wmf"/><Relationship Id="rId131" Type="http://schemas.openxmlformats.org/officeDocument/2006/relationships/oleObject" Target="embeddings/oleObject46.bin"/><Relationship Id="rId136" Type="http://schemas.openxmlformats.org/officeDocument/2006/relationships/image" Target="media/image75.png"/><Relationship Id="rId157" Type="http://schemas.openxmlformats.org/officeDocument/2006/relationships/oleObject" Target="embeddings/oleObject56.bin"/><Relationship Id="rId178" Type="http://schemas.openxmlformats.org/officeDocument/2006/relationships/image" Target="media/image92.wmf"/><Relationship Id="rId61" Type="http://schemas.openxmlformats.org/officeDocument/2006/relationships/oleObject" Target="embeddings/oleObject17.bin"/><Relationship Id="rId82" Type="http://schemas.openxmlformats.org/officeDocument/2006/relationships/oleObject" Target="embeddings/oleObject27.bin"/><Relationship Id="rId152" Type="http://schemas.openxmlformats.org/officeDocument/2006/relationships/oleObject" Target="embeddings/oleObject54.bin"/><Relationship Id="rId173" Type="http://schemas.openxmlformats.org/officeDocument/2006/relationships/oleObject" Target="embeddings/oleObject64.bin"/><Relationship Id="rId194" Type="http://schemas.openxmlformats.org/officeDocument/2006/relationships/image" Target="media/image100.wmf"/><Relationship Id="rId199" Type="http://schemas.openxmlformats.org/officeDocument/2006/relationships/fontTable" Target="fontTable.xml"/><Relationship Id="rId19" Type="http://schemas.openxmlformats.org/officeDocument/2006/relationships/image" Target="media/image10.png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6.bin"/><Relationship Id="rId35" Type="http://schemas.openxmlformats.org/officeDocument/2006/relationships/image" Target="media/image21.wmf"/><Relationship Id="rId56" Type="http://schemas.openxmlformats.org/officeDocument/2006/relationships/image" Target="media/image34.gif"/><Relationship Id="rId77" Type="http://schemas.openxmlformats.org/officeDocument/2006/relationships/oleObject" Target="embeddings/oleObject25.bin"/><Relationship Id="rId100" Type="http://schemas.openxmlformats.org/officeDocument/2006/relationships/image" Target="media/image59.png"/><Relationship Id="rId105" Type="http://schemas.openxmlformats.org/officeDocument/2006/relationships/image" Target="media/image60.wmf"/><Relationship Id="rId126" Type="http://schemas.openxmlformats.org/officeDocument/2006/relationships/image" Target="media/image70.png"/><Relationship Id="rId147" Type="http://schemas.openxmlformats.org/officeDocument/2006/relationships/oleObject" Target="embeddings/oleObject52.bin"/><Relationship Id="rId168" Type="http://schemas.openxmlformats.org/officeDocument/2006/relationships/oleObject" Target="embeddings/oleObject61.bin"/><Relationship Id="rId8" Type="http://schemas.openxmlformats.org/officeDocument/2006/relationships/image" Target="media/image1.png"/><Relationship Id="rId51" Type="http://schemas.openxmlformats.org/officeDocument/2006/relationships/image" Target="media/image30.wmf"/><Relationship Id="rId72" Type="http://schemas.openxmlformats.org/officeDocument/2006/relationships/image" Target="media/image44.wmf"/><Relationship Id="rId93" Type="http://schemas.openxmlformats.org/officeDocument/2006/relationships/oleObject" Target="embeddings/oleObject33.bin"/><Relationship Id="rId98" Type="http://schemas.openxmlformats.org/officeDocument/2006/relationships/image" Target="media/image57.png"/><Relationship Id="rId121" Type="http://schemas.openxmlformats.org/officeDocument/2006/relationships/image" Target="media/image69.png"/><Relationship Id="rId142" Type="http://schemas.openxmlformats.org/officeDocument/2006/relationships/image" Target="media/image77.png"/><Relationship Id="rId163" Type="http://schemas.openxmlformats.org/officeDocument/2006/relationships/image" Target="media/image85.png"/><Relationship Id="rId184" Type="http://schemas.openxmlformats.org/officeDocument/2006/relationships/image" Target="media/image95.wmf"/><Relationship Id="rId189" Type="http://schemas.openxmlformats.org/officeDocument/2006/relationships/oleObject" Target="embeddings/oleObject72.bin"/><Relationship Id="rId3" Type="http://schemas.microsoft.com/office/2007/relationships/stylesWithEffects" Target="stylesWithEffects.xml"/><Relationship Id="rId25" Type="http://schemas.openxmlformats.org/officeDocument/2006/relationships/image" Target="media/image15.wmf"/><Relationship Id="rId46" Type="http://schemas.openxmlformats.org/officeDocument/2006/relationships/image" Target="media/image27.wmf"/><Relationship Id="rId67" Type="http://schemas.openxmlformats.org/officeDocument/2006/relationships/image" Target="media/image41.wmf"/><Relationship Id="rId116" Type="http://schemas.openxmlformats.org/officeDocument/2006/relationships/oleObject" Target="embeddings/oleObject42.bin"/><Relationship Id="rId137" Type="http://schemas.openxmlformats.org/officeDocument/2006/relationships/image" Target="media/image80.png"/><Relationship Id="rId158" Type="http://schemas.openxmlformats.org/officeDocument/2006/relationships/image" Target="media/image89.png"/><Relationship Id="rId20" Type="http://schemas.openxmlformats.org/officeDocument/2006/relationships/image" Target="media/image11.png"/><Relationship Id="rId41" Type="http://schemas.openxmlformats.org/officeDocument/2006/relationships/image" Target="media/image24.wmf"/><Relationship Id="rId62" Type="http://schemas.openxmlformats.org/officeDocument/2006/relationships/image" Target="media/image38.jpeg"/><Relationship Id="rId83" Type="http://schemas.openxmlformats.org/officeDocument/2006/relationships/oleObject" Target="embeddings/oleObject28.bin"/><Relationship Id="rId88" Type="http://schemas.openxmlformats.org/officeDocument/2006/relationships/image" Target="media/image51.wmf"/><Relationship Id="rId111" Type="http://schemas.openxmlformats.org/officeDocument/2006/relationships/image" Target="media/image63.wmf"/><Relationship Id="rId132" Type="http://schemas.openxmlformats.org/officeDocument/2006/relationships/image" Target="media/image74.png"/><Relationship Id="rId153" Type="http://schemas.openxmlformats.org/officeDocument/2006/relationships/image" Target="media/image82.wmf"/><Relationship Id="rId174" Type="http://schemas.openxmlformats.org/officeDocument/2006/relationships/image" Target="media/image90.wmf"/><Relationship Id="rId179" Type="http://schemas.openxmlformats.org/officeDocument/2006/relationships/oleObject" Target="embeddings/oleObject67.bin"/><Relationship Id="rId195" Type="http://schemas.openxmlformats.org/officeDocument/2006/relationships/oleObject" Target="embeddings/oleObject75.bin"/><Relationship Id="rId190" Type="http://schemas.openxmlformats.org/officeDocument/2006/relationships/image" Target="media/image98.wmf"/><Relationship Id="rId15" Type="http://schemas.openxmlformats.org/officeDocument/2006/relationships/image" Target="media/image6.png"/><Relationship Id="rId36" Type="http://schemas.openxmlformats.org/officeDocument/2006/relationships/oleObject" Target="embeddings/oleObject8.bin"/><Relationship Id="rId57" Type="http://schemas.openxmlformats.org/officeDocument/2006/relationships/image" Target="media/image35.gif"/><Relationship Id="rId106" Type="http://schemas.openxmlformats.org/officeDocument/2006/relationships/oleObject" Target="embeddings/oleObject37.bin"/><Relationship Id="rId127" Type="http://schemas.openxmlformats.org/officeDocument/2006/relationships/image" Target="media/image71.wmf"/><Relationship Id="rId10" Type="http://schemas.openxmlformats.org/officeDocument/2006/relationships/image" Target="media/image3.jpeg"/><Relationship Id="rId31" Type="http://schemas.openxmlformats.org/officeDocument/2006/relationships/image" Target="media/image18.png"/><Relationship Id="rId52" Type="http://schemas.openxmlformats.org/officeDocument/2006/relationships/oleObject" Target="embeddings/oleObject15.bin"/><Relationship Id="rId73" Type="http://schemas.openxmlformats.org/officeDocument/2006/relationships/oleObject" Target="embeddings/oleObject22.bin"/><Relationship Id="rId78" Type="http://schemas.openxmlformats.org/officeDocument/2006/relationships/image" Target="media/image46.wmf"/><Relationship Id="rId94" Type="http://schemas.openxmlformats.org/officeDocument/2006/relationships/image" Target="media/image54.png"/><Relationship Id="rId99" Type="http://schemas.openxmlformats.org/officeDocument/2006/relationships/image" Target="media/image58.png"/><Relationship Id="rId101" Type="http://schemas.openxmlformats.org/officeDocument/2006/relationships/image" Target="media/image58.wmf"/><Relationship Id="rId122" Type="http://schemas.openxmlformats.org/officeDocument/2006/relationships/image" Target="media/image72.png"/><Relationship Id="rId143" Type="http://schemas.openxmlformats.org/officeDocument/2006/relationships/image" Target="media/image78.wmf"/><Relationship Id="rId148" Type="http://schemas.openxmlformats.org/officeDocument/2006/relationships/image" Target="media/image83.wmf"/><Relationship Id="rId164" Type="http://schemas.openxmlformats.org/officeDocument/2006/relationships/oleObject" Target="embeddings/oleObject59.bin"/><Relationship Id="rId169" Type="http://schemas.openxmlformats.org/officeDocument/2006/relationships/image" Target="media/image88.wmf"/><Relationship Id="rId185" Type="http://schemas.openxmlformats.org/officeDocument/2006/relationships/oleObject" Target="embeddings/oleObject70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93.wmf"/><Relationship Id="rId26" Type="http://schemas.openxmlformats.org/officeDocument/2006/relationships/oleObject" Target="embeddings/oleObject4.bin"/><Relationship Id="rId47" Type="http://schemas.openxmlformats.org/officeDocument/2006/relationships/oleObject" Target="embeddings/oleObject13.bin"/><Relationship Id="rId68" Type="http://schemas.openxmlformats.org/officeDocument/2006/relationships/oleObject" Target="embeddings/oleObject20.bin"/><Relationship Id="rId89" Type="http://schemas.openxmlformats.org/officeDocument/2006/relationships/oleObject" Target="embeddings/oleObject31.bin"/><Relationship Id="rId112" Type="http://schemas.openxmlformats.org/officeDocument/2006/relationships/oleObject" Target="embeddings/oleObject40.bin"/><Relationship Id="rId133" Type="http://schemas.openxmlformats.org/officeDocument/2006/relationships/oleObject" Target="embeddings/oleObject47.bin"/><Relationship Id="rId154" Type="http://schemas.openxmlformats.org/officeDocument/2006/relationships/oleObject" Target="embeddings/oleObject55.bin"/><Relationship Id="rId175" Type="http://schemas.openxmlformats.org/officeDocument/2006/relationships/oleObject" Target="embeddings/oleObject65.bin"/><Relationship Id="rId196" Type="http://schemas.openxmlformats.org/officeDocument/2006/relationships/image" Target="media/image101.jpeg"/><Relationship Id="rId200" Type="http://schemas.openxmlformats.org/officeDocument/2006/relationships/theme" Target="theme/theme1.xml"/><Relationship Id="rId16" Type="http://schemas.openxmlformats.org/officeDocument/2006/relationships/image" Target="media/image7.png"/><Relationship Id="rId37" Type="http://schemas.openxmlformats.org/officeDocument/2006/relationships/image" Target="media/image22.wmf"/><Relationship Id="rId58" Type="http://schemas.openxmlformats.org/officeDocument/2006/relationships/image" Target="media/image36.gif"/><Relationship Id="rId79" Type="http://schemas.openxmlformats.org/officeDocument/2006/relationships/oleObject" Target="embeddings/oleObject26.bin"/><Relationship Id="rId102" Type="http://schemas.openxmlformats.org/officeDocument/2006/relationships/oleObject" Target="embeddings/oleObject35.bin"/><Relationship Id="rId123" Type="http://schemas.openxmlformats.org/officeDocument/2006/relationships/image" Target="media/image70.wmf"/><Relationship Id="rId144" Type="http://schemas.openxmlformats.org/officeDocument/2006/relationships/oleObject" Target="embeddings/oleObject51.bin"/><Relationship Id="rId90" Type="http://schemas.openxmlformats.org/officeDocument/2006/relationships/image" Target="media/image52.png"/><Relationship Id="rId165" Type="http://schemas.openxmlformats.org/officeDocument/2006/relationships/image" Target="media/image93.png"/><Relationship Id="rId186" Type="http://schemas.openxmlformats.org/officeDocument/2006/relationships/image" Target="media/image96.wmf"/><Relationship Id="rId27" Type="http://schemas.openxmlformats.org/officeDocument/2006/relationships/image" Target="media/image16.wmf"/><Relationship Id="rId48" Type="http://schemas.openxmlformats.org/officeDocument/2006/relationships/image" Target="media/image28.wmf"/><Relationship Id="rId69" Type="http://schemas.openxmlformats.org/officeDocument/2006/relationships/image" Target="media/image42.wmf"/><Relationship Id="rId113" Type="http://schemas.openxmlformats.org/officeDocument/2006/relationships/image" Target="media/image64.wmf"/><Relationship Id="rId134" Type="http://schemas.openxmlformats.org/officeDocument/2006/relationships/image" Target="media/image78.png"/><Relationship Id="rId80" Type="http://schemas.openxmlformats.org/officeDocument/2006/relationships/image" Target="media/image47.jpeg"/><Relationship Id="rId155" Type="http://schemas.openxmlformats.org/officeDocument/2006/relationships/image" Target="media/image83.png"/><Relationship Id="rId176" Type="http://schemas.openxmlformats.org/officeDocument/2006/relationships/image" Target="media/image91.wmf"/><Relationship Id="rId197" Type="http://schemas.openxmlformats.org/officeDocument/2006/relationships/image" Target="media/image102.png"/><Relationship Id="rId17" Type="http://schemas.openxmlformats.org/officeDocument/2006/relationships/image" Target="media/image8.png"/><Relationship Id="rId38" Type="http://schemas.openxmlformats.org/officeDocument/2006/relationships/oleObject" Target="embeddings/oleObject9.bin"/><Relationship Id="rId59" Type="http://schemas.openxmlformats.org/officeDocument/2006/relationships/oleObject" Target="embeddings/oleObject16.bin"/><Relationship Id="rId103" Type="http://schemas.openxmlformats.org/officeDocument/2006/relationships/image" Target="media/image59.wmf"/><Relationship Id="rId124" Type="http://schemas.openxmlformats.org/officeDocument/2006/relationships/oleObject" Target="embeddings/oleObject44.bin"/><Relationship Id="rId70" Type="http://schemas.openxmlformats.org/officeDocument/2006/relationships/oleObject" Target="embeddings/oleObject21.bin"/><Relationship Id="rId91" Type="http://schemas.openxmlformats.org/officeDocument/2006/relationships/oleObject" Target="embeddings/oleObject32.bin"/><Relationship Id="rId145" Type="http://schemas.openxmlformats.org/officeDocument/2006/relationships/image" Target="media/image79.png"/><Relationship Id="rId166" Type="http://schemas.openxmlformats.org/officeDocument/2006/relationships/oleObject" Target="embeddings/oleObject60.bin"/><Relationship Id="rId187" Type="http://schemas.openxmlformats.org/officeDocument/2006/relationships/oleObject" Target="embeddings/oleObject71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5.bin"/><Relationship Id="rId49" Type="http://schemas.openxmlformats.org/officeDocument/2006/relationships/oleObject" Target="embeddings/oleObject14.bin"/><Relationship Id="rId114" Type="http://schemas.openxmlformats.org/officeDocument/2006/relationships/oleObject" Target="embeddings/oleObject41.bin"/><Relationship Id="rId60" Type="http://schemas.openxmlformats.org/officeDocument/2006/relationships/image" Target="media/image37.wmf"/><Relationship Id="rId81" Type="http://schemas.openxmlformats.org/officeDocument/2006/relationships/image" Target="media/image48.wmf"/><Relationship Id="rId135" Type="http://schemas.openxmlformats.org/officeDocument/2006/relationships/oleObject" Target="embeddings/oleObject48.bin"/><Relationship Id="rId156" Type="http://schemas.openxmlformats.org/officeDocument/2006/relationships/image" Target="media/image87.wmf"/><Relationship Id="rId177" Type="http://schemas.openxmlformats.org/officeDocument/2006/relationships/oleObject" Target="embeddings/oleObject66.bin"/><Relationship Id="rId198" Type="http://schemas.openxmlformats.org/officeDocument/2006/relationships/footer" Target="footer1.xml"/><Relationship Id="rId18" Type="http://schemas.openxmlformats.org/officeDocument/2006/relationships/image" Target="media/image9.png"/><Relationship Id="rId39" Type="http://schemas.openxmlformats.org/officeDocument/2006/relationships/image" Target="media/image23.wmf"/><Relationship Id="rId50" Type="http://schemas.openxmlformats.org/officeDocument/2006/relationships/image" Target="media/image29.jpeg"/><Relationship Id="rId104" Type="http://schemas.openxmlformats.org/officeDocument/2006/relationships/oleObject" Target="embeddings/oleObject36.bin"/><Relationship Id="rId125" Type="http://schemas.openxmlformats.org/officeDocument/2006/relationships/image" Target="media/image73.png"/><Relationship Id="rId146" Type="http://schemas.openxmlformats.org/officeDocument/2006/relationships/image" Target="media/image80.wmf"/><Relationship Id="rId167" Type="http://schemas.openxmlformats.org/officeDocument/2006/relationships/image" Target="media/image86.wmf"/><Relationship Id="rId188" Type="http://schemas.openxmlformats.org/officeDocument/2006/relationships/image" Target="media/image97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antonija-horvatek.from.hr/" TargetMode="Externa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7419BD-ADD5-4794-B777-5B63FAC6DF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7</TotalTime>
  <Pages>11</Pages>
  <Words>3219</Words>
  <Characters>18354</Characters>
  <Application>Microsoft Office Word</Application>
  <DocSecurity>0</DocSecurity>
  <Lines>152</Lines>
  <Paragraphs>43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OŠ Josipa Badalića</Company>
  <LinksUpToDate>false</LinksUpToDate>
  <CharactersWithSpaces>215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tonija Horvatek</dc:creator>
  <cp:lastModifiedBy>Antonija Horvatek</cp:lastModifiedBy>
  <cp:revision>198</cp:revision>
  <dcterms:created xsi:type="dcterms:W3CDTF">2018-05-07T10:20:00Z</dcterms:created>
  <dcterms:modified xsi:type="dcterms:W3CDTF">2018-07-18T21:41:00Z</dcterms:modified>
</cp:coreProperties>
</file>